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260D4" w:rsidRPr="0069768F" w:rsidRDefault="002260D4" w:rsidP="002260D4">
      <w:pPr>
        <w:pStyle w:val="Sansinterligne"/>
        <w:jc w:val="center"/>
        <w:rPr>
          <w:rFonts w:ascii="Times New Roman" w:hAnsi="Times New Roman" w:cs="Times New Roman"/>
          <w:b/>
          <w:bCs/>
        </w:rPr>
      </w:pPr>
      <w:r w:rsidRPr="0069768F">
        <w:rPr>
          <w:rFonts w:ascii="Times New Roman" w:hAnsi="Times New Roman" w:cs="Times New Roman"/>
          <w:b/>
          <w:bCs/>
        </w:rPr>
        <w:t>SCIENCES PHYSIQUES</w:t>
      </w:r>
    </w:p>
    <w:p w:rsidR="002260D4" w:rsidRPr="00390E9E" w:rsidRDefault="002260D4" w:rsidP="002260D4">
      <w:pPr>
        <w:pStyle w:val="Sansinterligne"/>
        <w:jc w:val="center"/>
        <w:rPr>
          <w:rFonts w:ascii="Times New Roman" w:hAnsi="Times New Roman" w:cs="Times New Roman"/>
        </w:rPr>
      </w:pPr>
      <w:r>
        <w:rPr>
          <w:rStyle w:val="apple-style-span"/>
          <w:rFonts w:ascii="Arial" w:hAnsi="Arial"/>
          <w:color w:val="FFFFFF"/>
          <w:shd w:val="clear" w:color="auto" w:fill="000033"/>
        </w:rPr>
        <w:t>Oscillations électriques forcées en regime sinusoidal</w:t>
      </w:r>
    </w:p>
    <w:p w:rsidR="00BE29EA" w:rsidRPr="000508CE" w:rsidRDefault="00BE29EA" w:rsidP="00BE29EA">
      <w:pPr>
        <w:rPr>
          <w:rFonts w:ascii="Arial" w:hAnsi="Arial" w:cs="Arial"/>
          <w:b/>
          <w:bCs/>
          <w:sz w:val="22"/>
          <w:szCs w:val="22"/>
          <w:u w:val="single"/>
        </w:rPr>
      </w:pPr>
      <w:r>
        <w:rPr>
          <w:rFonts w:ascii="Arial" w:hAnsi="Arial" w:cs="Arial"/>
          <w:noProof/>
          <w:color w:val="000000"/>
          <w:sz w:val="22"/>
          <w:szCs w:val="22"/>
        </w:rPr>
        <mc:AlternateContent>
          <mc:Choice Requires="wpg">
            <w:drawing>
              <wp:anchor distT="0" distB="0" distL="114300" distR="114300" simplePos="0" relativeHeight="251660288" behindDoc="0" locked="0" layoutInCell="1" allowOverlap="1">
                <wp:simplePos x="0" y="0"/>
                <wp:positionH relativeFrom="column">
                  <wp:posOffset>2590800</wp:posOffset>
                </wp:positionH>
                <wp:positionV relativeFrom="paragraph">
                  <wp:posOffset>-132715</wp:posOffset>
                </wp:positionV>
                <wp:extent cx="4415155" cy="1486535"/>
                <wp:effectExtent l="0" t="0" r="23495" b="18415"/>
                <wp:wrapSquare wrapText="bothSides"/>
                <wp:docPr id="550" name="Groupe 5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15155" cy="1486535"/>
                          <a:chOff x="4830" y="12361"/>
                          <a:chExt cx="6953" cy="2341"/>
                        </a:xfrm>
                      </wpg:grpSpPr>
                      <wpg:grpSp>
                        <wpg:cNvPr id="551" name="Group 554"/>
                        <wpg:cNvGrpSpPr>
                          <a:grpSpLocks/>
                        </wpg:cNvGrpSpPr>
                        <wpg:grpSpPr bwMode="auto">
                          <a:xfrm>
                            <a:off x="4830" y="12361"/>
                            <a:ext cx="6953" cy="2341"/>
                            <a:chOff x="4830" y="12361"/>
                            <a:chExt cx="6953" cy="2341"/>
                          </a:xfrm>
                        </wpg:grpSpPr>
                        <wpg:grpSp>
                          <wpg:cNvPr id="552" name="Group 555"/>
                          <wpg:cNvGrpSpPr>
                            <a:grpSpLocks/>
                          </wpg:cNvGrpSpPr>
                          <wpg:grpSpPr bwMode="auto">
                            <a:xfrm>
                              <a:off x="4830" y="12361"/>
                              <a:ext cx="6953" cy="2341"/>
                              <a:chOff x="4380" y="12340"/>
                              <a:chExt cx="6953" cy="2341"/>
                            </a:xfrm>
                          </wpg:grpSpPr>
                          <wps:wsp>
                            <wps:cNvPr id="553" name="Rectangle 556"/>
                            <wps:cNvSpPr>
                              <a:spLocks noChangeArrowheads="1"/>
                            </wps:cNvSpPr>
                            <wps:spPr bwMode="auto">
                              <a:xfrm>
                                <a:off x="4380" y="12340"/>
                                <a:ext cx="6244" cy="2341"/>
                              </a:xfrm>
                              <a:prstGeom prst="rect">
                                <a:avLst/>
                              </a:prstGeom>
                              <a:solidFill>
                                <a:srgbClr val="FFFFFF"/>
                              </a:solidFill>
                              <a:ln w="9525">
                                <a:solidFill>
                                  <a:srgbClr val="FFFFFF"/>
                                </a:solidFill>
                                <a:miter lim="800000"/>
                                <a:headEnd/>
                                <a:tailEnd/>
                              </a:ln>
                            </wps:spPr>
                            <wps:txbx>
                              <w:txbxContent>
                                <w:p w:rsidR="00BE29EA" w:rsidRDefault="00BE29EA" w:rsidP="00BE29EA">
                                  <w:r>
                                    <w:rPr>
                                      <w:rFonts w:ascii="Arial" w:hAnsi="Arial" w:cs="Arial"/>
                                      <w:noProof/>
                                      <w:sz w:val="20"/>
                                      <w:szCs w:val="20"/>
                                    </w:rPr>
                                    <w:drawing>
                                      <wp:inline distT="0" distB="0" distL="0" distR="0">
                                        <wp:extent cx="3762375" cy="1438275"/>
                                        <wp:effectExtent l="0" t="0" r="9525" b="9525"/>
                                        <wp:docPr id="563" name="Imag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62375" cy="1438275"/>
                                                </a:xfrm>
                                                <a:prstGeom prst="rect">
                                                  <a:avLst/>
                                                </a:prstGeom>
                                                <a:noFill/>
                                                <a:ln>
                                                  <a:noFill/>
                                                </a:ln>
                                              </pic:spPr>
                                            </pic:pic>
                                          </a:graphicData>
                                        </a:graphic>
                                      </wp:inline>
                                    </w:drawing>
                                  </w:r>
                                </w:p>
                              </w:txbxContent>
                            </wps:txbx>
                            <wps:bodyPr rot="0" vert="horz" wrap="none" lIns="91440" tIns="45720" rIns="91440" bIns="45720" anchor="t" anchorCtr="0" upright="1">
                              <a:noAutofit/>
                            </wps:bodyPr>
                          </wps:wsp>
                          <wps:wsp>
                            <wps:cNvPr id="554" name="Rectangle 557"/>
                            <wps:cNvSpPr>
                              <a:spLocks noChangeArrowheads="1"/>
                            </wps:cNvSpPr>
                            <wps:spPr bwMode="auto">
                              <a:xfrm>
                                <a:off x="10253" y="13370"/>
                                <a:ext cx="1080" cy="540"/>
                              </a:xfrm>
                              <a:prstGeom prst="rect">
                                <a:avLst/>
                              </a:prstGeom>
                              <a:solidFill>
                                <a:srgbClr val="FFFFFF"/>
                              </a:solidFill>
                              <a:ln w="9525">
                                <a:solidFill>
                                  <a:srgbClr val="FFFFFF"/>
                                </a:solidFill>
                                <a:miter lim="800000"/>
                                <a:headEnd/>
                                <a:tailEnd/>
                              </a:ln>
                            </wps:spPr>
                            <wps:txbx>
                              <w:txbxContent>
                                <w:p w:rsidR="00BE29EA" w:rsidRPr="00B67E77" w:rsidRDefault="00BE29EA" w:rsidP="00BE29EA">
                                  <w:pPr>
                                    <w:rPr>
                                      <w:b/>
                                      <w:bCs/>
                                      <w:sz w:val="18"/>
                                      <w:szCs w:val="18"/>
                                      <w:u w:val="single"/>
                                    </w:rPr>
                                  </w:pPr>
                                  <w:r w:rsidRPr="00B67E77">
                                    <w:rPr>
                                      <w:b/>
                                      <w:bCs/>
                                      <w:sz w:val="18"/>
                                      <w:szCs w:val="18"/>
                                      <w:u w:val="single"/>
                                    </w:rPr>
                                    <w:t>Figure-1</w:t>
                                  </w:r>
                                </w:p>
                              </w:txbxContent>
                            </wps:txbx>
                            <wps:bodyPr rot="0" vert="horz" wrap="square" lIns="91440" tIns="45720" rIns="91440" bIns="45720" anchor="t" anchorCtr="0" upright="1">
                              <a:noAutofit/>
                            </wps:bodyPr>
                          </wps:wsp>
                        </wpg:grpSp>
                        <wps:wsp>
                          <wps:cNvPr id="555" name="Rectangle 558"/>
                          <wps:cNvSpPr>
                            <a:spLocks noChangeArrowheads="1"/>
                          </wps:cNvSpPr>
                          <wps:spPr bwMode="auto">
                            <a:xfrm>
                              <a:off x="8715" y="13558"/>
                              <a:ext cx="1680" cy="4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6" name="Rectangle 559"/>
                          <wps:cNvSpPr>
                            <a:spLocks noChangeArrowheads="1"/>
                          </wps:cNvSpPr>
                          <wps:spPr bwMode="auto">
                            <a:xfrm rot="5400000">
                              <a:off x="8451" y="12780"/>
                              <a:ext cx="600" cy="2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7" name="Rectangle 560"/>
                          <wps:cNvSpPr>
                            <a:spLocks noChangeArrowheads="1"/>
                          </wps:cNvSpPr>
                          <wps:spPr bwMode="auto">
                            <a:xfrm rot="5400000">
                              <a:off x="5061" y="12832"/>
                              <a:ext cx="600" cy="2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8" name="Rectangle 561"/>
                          <wps:cNvSpPr>
                            <a:spLocks noChangeArrowheads="1"/>
                          </wps:cNvSpPr>
                          <wps:spPr bwMode="auto">
                            <a:xfrm rot="5400000">
                              <a:off x="5057" y="12803"/>
                              <a:ext cx="248" cy="2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9" name="Rectangle 562"/>
                          <wps:cNvSpPr>
                            <a:spLocks noChangeArrowheads="1"/>
                          </wps:cNvSpPr>
                          <wps:spPr bwMode="auto">
                            <a:xfrm rot="5400000">
                              <a:off x="8535" y="12761"/>
                              <a:ext cx="281" cy="2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0" name="Rectangle 563"/>
                          <wps:cNvSpPr>
                            <a:spLocks noChangeArrowheads="1"/>
                          </wps:cNvSpPr>
                          <wps:spPr bwMode="auto">
                            <a:xfrm rot="5400000">
                              <a:off x="10112" y="12378"/>
                              <a:ext cx="715" cy="9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1" name="Text Box 564"/>
                          <wps:cNvSpPr txBox="1">
                            <a:spLocks noChangeArrowheads="1"/>
                          </wps:cNvSpPr>
                          <wps:spPr bwMode="auto">
                            <a:xfrm>
                              <a:off x="10170" y="12888"/>
                              <a:ext cx="600"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29EA" w:rsidRPr="00B67E77" w:rsidRDefault="00BE29EA" w:rsidP="00BE29EA">
                                <w:pPr>
                                  <w:rPr>
                                    <w:rFonts w:ascii="Arial" w:hAnsi="Arial" w:cs="Arial"/>
                                    <w:b/>
                                    <w:bCs/>
                                    <w:sz w:val="20"/>
                                    <w:szCs w:val="20"/>
                                  </w:rPr>
                                </w:pPr>
                                <w:r w:rsidRPr="00B67E77">
                                  <w:rPr>
                                    <w:rFonts w:ascii="Arial" w:hAnsi="Arial" w:cs="Arial"/>
                                    <w:b/>
                                    <w:bCs/>
                                    <w:sz w:val="20"/>
                                    <w:szCs w:val="20"/>
                                  </w:rPr>
                                  <w:t>M</w:t>
                                </w:r>
                              </w:p>
                            </w:txbxContent>
                          </wps:txbx>
                          <wps:bodyPr rot="0" vert="horz" wrap="square" lIns="91440" tIns="45720" rIns="91440" bIns="45720" anchor="t" anchorCtr="0" upright="1">
                            <a:noAutofit/>
                          </wps:bodyPr>
                        </wps:wsp>
                      </wpg:grpSp>
                      <wps:wsp>
                        <wps:cNvPr id="562" name="Oval 565"/>
                        <wps:cNvSpPr>
                          <a:spLocks noChangeArrowheads="1"/>
                        </wps:cNvSpPr>
                        <wps:spPr bwMode="auto">
                          <a:xfrm>
                            <a:off x="7035" y="13706"/>
                            <a:ext cx="120" cy="11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550" o:spid="_x0000_s1026" style="position:absolute;margin-left:204pt;margin-top:-10.45pt;width:347.65pt;height:117.05pt;z-index:251660288" coordorigin="4830,12361" coordsize="6953,23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">
                <v:group id="Group 554" o:spid="_x0000_s1027" style="position:absolute;left:4830;top:12361;width:6953;height:2341" coordorigin="4830,12361" coordsize="6953,23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LS8w8QAAADcAAAADwAAAGRycy9kb3ducmV2LnhtbESPQYvCMBSE7wv7H8Jb&#10;8LamVSpL1ygiq3gQQV0Qb4/m2Rabl9LEtv57Iwgeh5n5hpnOe1OJlhpXWlYQDyMQxJnVJecK/o+r&#10;7x8QziNrrCyTgjs5mM8+P6aYatvxntqDz0WAsEtRQeF9nUrpsoIMuqGtiYN3sY1BH2STS91gF+Cm&#10;kqMomkiDJYeFAmtaFpRdDzejYN1htxjHf+32elnez8dkd9rGpNTgq1/8gvDU+3f41d5oBUkSw/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LS8w8QAAADcAAAA&#10;DwAAAAAAAAAAAAAAAACqAgAAZHJzL2Rvd25yZXYueG1sUEsFBgAAAAAEAAQA+gAAAJsDAAAAAA==&#10;">
                  <v:group id="Group 555" o:spid="_x0000_s1028" style="position:absolute;left:4830;top:12361;width:6953;height:2341" coordorigin="4380,12340" coordsize="6953,23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GYitMQAAADcAAAADwAAAGRycy9kb3ducmV2LnhtbESPQYvCMBSE7wv+h/AE&#10;b2tapYtUo4ioeJCFVUG8PZpnW2xeShPb+u/NwsIeh5n5hlmselOJlhpXWlYQjyMQxJnVJecKLufd&#10;5wyE88gaK8uk4EUOVsvBxwJTbTv+ofbkcxEg7FJUUHhfp1K6rCCDbmxr4uDdbWPQB9nkUjfYBbip&#10;5CSKvqTBksNCgTVtCsoep6dRsO+wW0/jbXt83Dev2zn5vh5jUmo07NdzEJ56/x/+ax+0giSZ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GYitMQAAADcAAAA&#10;DwAAAAAAAAAAAAAAAACqAgAAZHJzL2Rvd25yZXYueG1sUEsFBgAAAAAEAAQA+gAAAJsDAAAAAA==&#10;">
                    <v:rect id="Rectangle 556" o:spid="_x0000_s1029" style="position:absolute;left:4380;top:12340;width:6244;height:234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CI0cQA&#10;AADcAAAADwAAAGRycy9kb3ducmV2LnhtbESPX2vCMBTF3wf7DuEO9jZTrY5RjSKC4MMe1E3x8dJc&#10;m2JzU5LYdt9+EQZ7PJw/P85iNdhGdORD7VjBeJSBIC6drrlS8P21ffsAESKyxsYxKfihAKvl89MC&#10;C+16PlB3jJVIIxwKVGBibAspQ2nIYhi5ljh5V+ctxiR9JbXHPo3bRk6y7F1arDkRDLa0MVTejneb&#10;uPpwzj/tzZ/plO2rU3Mx036q1OvLsJ6DiDTE//Bfe6cVzGY5PM6kI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AiNHEAAAA3AAAAA8AAAAAAAAAAAAAAAAAmAIAAGRycy9k&#10;b3ducmV2LnhtbFBLBQYAAAAABAAEAPUAAACJAwAAAAA=&#10;" strokecolor="white">
                      <v:textbox>
                        <w:txbxContent>
                          <w:p w:rsidR="00BE29EA" w:rsidRDefault="00BE29EA" w:rsidP="00BE29EA">
                            <w:r>
                              <w:rPr>
                                <w:rFonts w:ascii="Arial" w:hAnsi="Arial" w:cs="Arial"/>
                                <w:noProof/>
                                <w:sz w:val="20"/>
                                <w:szCs w:val="20"/>
                              </w:rPr>
                              <w:drawing>
                                <wp:inline distT="0" distB="0" distL="0" distR="0">
                                  <wp:extent cx="3762375" cy="1438275"/>
                                  <wp:effectExtent l="0" t="0" r="9525" b="9525"/>
                                  <wp:docPr id="563" name="Imag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62375" cy="1438275"/>
                                          </a:xfrm>
                                          <a:prstGeom prst="rect">
                                            <a:avLst/>
                                          </a:prstGeom>
                                          <a:noFill/>
                                          <a:ln>
                                            <a:noFill/>
                                          </a:ln>
                                        </pic:spPr>
                                      </pic:pic>
                                    </a:graphicData>
                                  </a:graphic>
                                </wp:inline>
                              </w:drawing>
                            </w:r>
                          </w:p>
                        </w:txbxContent>
                      </v:textbox>
                    </v:rect>
                    <v:rect id="Rectangle 557" o:spid="_x0000_s1030" style="position:absolute;left:10253;top:13370;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1waMQA&#10;AADcAAAADwAAAGRycy9kb3ducmV2LnhtbESPT2vCQBTE74LfYXlCb7pRtEh0Ff+ktAcPmtb7Y/c1&#10;Cc2+DdlVYz99Vyh4HGbmN8xy3dlaXKn1lWMF41ECglg7U3Gh4OvzbTgH4QOywdoxKbiTh/Wq31ti&#10;atyNT3TNQyEihH2KCsoQmlRKr0uy6EeuIY7et2sthijbQpoWbxFuazlJkldpseK4UGJDu5L0T36x&#10;Co6I++Pvu9bb7H6YZrQ7Z+RqpV4G3WYBIlAXnuH/9odRMJtN4XE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dcGjEAAAA3AAAAA8AAAAAAAAAAAAAAAAAmAIAAGRycy9k&#10;b3ducmV2LnhtbFBLBQYAAAAABAAEAPUAAACJAwAAAAA=&#10;" strokecolor="white">
                      <v:textbox>
                        <w:txbxContent>
                          <w:p w:rsidR="00BE29EA" w:rsidRPr="00B67E77" w:rsidRDefault="00BE29EA" w:rsidP="00BE29EA">
                            <w:pPr>
                              <w:rPr>
                                <w:b/>
                                <w:bCs/>
                                <w:sz w:val="18"/>
                                <w:szCs w:val="18"/>
                                <w:u w:val="single"/>
                              </w:rPr>
                            </w:pPr>
                            <w:r w:rsidRPr="00B67E77">
                              <w:rPr>
                                <w:b/>
                                <w:bCs/>
                                <w:sz w:val="18"/>
                                <w:szCs w:val="18"/>
                                <w:u w:val="single"/>
                              </w:rPr>
                              <w:t>Figure-1</w:t>
                            </w:r>
                          </w:p>
                        </w:txbxContent>
                      </v:textbox>
                    </v:rect>
                  </v:group>
                  <v:rect id="Rectangle 558" o:spid="_x0000_s1031" style="position:absolute;left:8715;top:13558;width:1680;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OArMQA&#10;AADcAAAADwAAAGRycy9kb3ducmV2LnhtbESPQWvCQBSE7wX/w/KE3uqu1oSauglSEAraQ7Xg9ZF9&#10;JqHZtzG7avz3rlDocZiZb5hlMdhWXKj3jWMN04kCQVw603Cl4We/fnkD4QOywdYxabiRhyIfPS0x&#10;M+7K33TZhUpECPsMNdQhdJmUvqzJop+4jjh6R9dbDFH2lTQ9XiPctnKmVCotNhwXauzoo6byd3e2&#10;GjCdm9PX8XW735xTXFSDWicHpfXzeFi9gwg0hP/wX/vTaEiSBB5n4hGQ+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DgKzEAAAA3AAAAA8AAAAAAAAAAAAAAAAAmAIAAGRycy9k&#10;b3ducmV2LnhtbFBLBQYAAAAABAAEAPUAAACJAwAAAAA=&#10;" stroked="f"/>
                  <v:rect id="Rectangle 559" o:spid="_x0000_s1032" style="position:absolute;left:8451;top:12780;width:600;height:22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uinMIA&#10;AADcAAAADwAAAGRycy9kb3ducmV2LnhtbESPzYrCMBSF94LvEO6AO01HrEg1ig4ILrUK4u7SXJvO&#10;NDedJmp9eyMMzPJwfj7OYtXZWtyp9ZVjBZ+jBARx4XTFpYLTcTucgfABWWPtmBQ8ycNq2e8tMNPu&#10;wQe656EUcYR9hgpMCE0mpS8MWfQj1xBH7+paiyHKtpS6xUcct7UcJ8lUWqw4Egw29GWo+MlvNnLH&#10;k4oup26fzvKr+f7drM/JsVRq8NGt5yACdeE//NfeaQVpOoX3mXgE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6KcwgAAANwAAAAPAAAAAAAAAAAAAAAAAJgCAABkcnMvZG93&#10;bnJldi54bWxQSwUGAAAAAAQABAD1AAAAhwMAAAAA&#10;" stroked="f"/>
                  <v:rect id="Rectangle 560" o:spid="_x0000_s1033" style="position:absolute;left:5061;top:12832;width:600;height:22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cHB8QA&#10;AADcAAAADwAAAGRycy9kb3ducmV2LnhtbESPX2vCMBTF3wf7DuEO9jbTybpJbRQ3EHx0tTB8uzS3&#10;TbW56Zqo9dubwcDHw/nz4+TL0XbiTINvHSt4nSQgiCunW24UlLv1ywyED8gaO8ek4EoelovHhxwz&#10;7S78TeciNCKOsM9QgQmhz6T0lSGLfuJ64ujVbrAYohwaqQe8xHHbyWmSvEuLLUeCwZ6+DFXH4mQj&#10;d/rW0r4ct+msqM3h93P1k+wapZ6fxtUcRKAx3MP/7Y1WkKYf8HcmHgG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5HBwfEAAAA3AAAAA8AAAAAAAAAAAAAAAAAmAIAAGRycy9k&#10;b3ducmV2LnhtbFBLBQYAAAAABAAEAPUAAACJAwAAAAA=&#10;" stroked="f"/>
                  <v:rect id="Rectangle 561" o:spid="_x0000_s1034" style="position:absolute;left:5057;top:12803;width:248;height:22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iTdcEA&#10;AADcAAAADwAAAGRycy9kb3ducmV2LnhtbERPTWvCQBC9F/oflin0VjcVI5K6ii0UPNYYkN6G7JiN&#10;ZmfT7FbTf985CB4f73u5Hn2nLjTENrCB10kGirgOtuXGQLX/fFmAignZYheYDPxRhPXq8WGJhQ1X&#10;3tGlTI2SEI4FGnAp9YXWsXbkMU5CTyzcMQwek8Ch0XbAq4T7Tk+zbK49tiwNDnv6cFSfy18vvdNZ&#10;S9/V+JUvyqM7/bxvDtm+Meb5ady8gUo0prv45t5aA3kua+WMHAG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k3XBAAAA3AAAAA8AAAAAAAAAAAAAAAAAmAIAAGRycy9kb3du&#10;cmV2LnhtbFBLBQYAAAAABAAEAPUAAACGAwAAAAA=&#10;" stroked="f"/>
                  <v:rect id="Rectangle 562" o:spid="_x0000_s1035" style="position:absolute;left:8535;top:12761;width:281;height:22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Q27sMA&#10;AADcAAAADwAAAGRycy9kb3ducmV2LnhtbESPX2vCMBTF34V9h3AHvmk6sVKrUVQY7NFVYezt0lyb&#10;anPTNZl2394MBB8P58+Ps1z3thFX6nztWMHbOAFBXDpdc6XgeHgfZSB8QNbYOCYFf+RhvXoZLDHX&#10;7safdC1CJeII+xwVmBDaXEpfGrLox64ljt7JdRZDlF0ldYe3OG4bOUmSmbRYcyQYbGlnqLwUvzZy&#10;J9Oavo/9Ps2Kkzn/bDdfyaFSavjabxYgAvXhGX60P7SCNJ3D/5l4BOTq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Q27sMAAADcAAAADwAAAAAAAAAAAAAAAACYAgAAZHJzL2Rv&#10;d25yZXYueG1sUEsFBgAAAAAEAAQA9QAAAIgDAAAAAA==&#10;" stroked="f"/>
                  <v:rect id="Rectangle 563" o:spid="_x0000_s1036" style="position:absolute;left:10112;top:12378;width:715;height:96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JVzsEA&#10;AADcAAAADwAAAGRycy9kb3ducmV2LnhtbERPTWvCQBC9F/wPywi91U2liqTZiBYKPWoUSm9Ddsym&#10;zc7G7Fbjv3cOhR4f77tYj75TFxpiG9jA8ywDRVwH23Jj4Hh4f1qBignZYheYDNwowrqcPBSY23Dl&#10;PV2q1CgJ4ZijAZdSn2sda0ce4yz0xMKdwuAxCRwabQe8Srjv9DzLltpjy9LgsKc3R/VP9euld/7S&#10;0tdx3C1W1cl9n7ebz+zQGPM4HTevoBKN6V/85/6wBhZLmS9n5Ajo8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CVc7BAAAA3AAAAA8AAAAAAAAAAAAAAAAAmAIAAGRycy9kb3du&#10;cmV2LnhtbFBLBQYAAAAABAAEAPUAAACGAwAAAAA=&#10;" stroked="f"/>
                  <v:shapetype id="_x0000_t202" coordsize="21600,21600" o:spt="202" path="m,l,21600r21600,l21600,xe">
                    <v:stroke joinstyle="miter"/>
                    <v:path gradientshapeok="t" o:connecttype="rect"/>
                  </v:shapetype>
                  <v:shape id="Text Box 564" o:spid="_x0000_s1037" type="#_x0000_t202" style="position:absolute;left:10170;top:12888;width:600;height: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zzwsMA&#10;AADcAAAADwAAAGRycy9kb3ducmV2LnhtbESPQYvCMBSE74L/ITzBmyaKilajiCJ42mVdFbw9mmdb&#10;bF5KE23995uFhT0OM/MNs9q0thQvqn3hWMNoqEAQp84UnGk4fx8GcxA+IBssHZOGN3nYrLudFSbG&#10;NfxFr1PIRISwT1BDHkKVSOnTnCz6oauIo3d3tcUQZZ1JU2MT4baUY6Vm0mLBcSHHinY5pY/T02q4&#10;fNxv14n6zPZ2WjWuVZLtQmrd77XbJYhAbfgP/7WPRsN0NoL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zzwsMAAADcAAAADwAAAAAAAAAAAAAAAACYAgAAZHJzL2Rv&#10;d25yZXYueG1sUEsFBgAAAAAEAAQA9QAAAIgDAAAAAA==&#10;" filled="f" stroked="f">
                    <v:textbox>
                      <w:txbxContent>
                        <w:p w:rsidR="00BE29EA" w:rsidRPr="00B67E77" w:rsidRDefault="00BE29EA" w:rsidP="00BE29EA">
                          <w:pPr>
                            <w:rPr>
                              <w:rFonts w:ascii="Arial" w:hAnsi="Arial" w:cs="Arial"/>
                              <w:b/>
                              <w:bCs/>
                              <w:sz w:val="20"/>
                              <w:szCs w:val="20"/>
                            </w:rPr>
                          </w:pPr>
                          <w:r w:rsidRPr="00B67E77">
                            <w:rPr>
                              <w:rFonts w:ascii="Arial" w:hAnsi="Arial" w:cs="Arial"/>
                              <w:b/>
                              <w:bCs/>
                              <w:sz w:val="20"/>
                              <w:szCs w:val="20"/>
                            </w:rPr>
                            <w:t>M</w:t>
                          </w:r>
                        </w:p>
                      </w:txbxContent>
                    </v:textbox>
                  </v:shape>
                </v:group>
                <v:oval id="Oval 565" o:spid="_x0000_s1038" style="position:absolute;left:7035;top:13706;width:120;height: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ZfIMMA&#10;AADcAAAADwAAAGRycy9kb3ducmV2LnhtbESPQWsCMRSE74X+h/AEL6Vmq9TKapRSFXqtlZ6fm+du&#10;cPOyJHHN/ntTKPQ4zMw3zGqTbCt68sE4VvAyKUAQV04brhUcv/fPCxAhImtsHZOCgQJs1o8PKyy1&#10;u/EX9YdYiwzhUKKCJsaulDJUDVkME9cRZ+/svMWYpa+l9njLcNvKaVHMpUXDeaHBjj4aqi6Hq1XQ&#10;H/1P8oMxb90wS6ftbGefsFBqPErvSxCRUvwP/7U/tYLX+RR+z+QjIN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3ZfIMMAAADcAAAADwAAAAAAAAAAAAAAAACYAgAAZHJzL2Rv&#10;d25yZXYueG1sUEsFBgAAAAAEAAQA9QAAAIgDAAAAAA==&#10;" stroked="f"/>
                <w10:wrap type="square"/>
              </v:group>
            </w:pict>
          </mc:Fallback>
        </mc:AlternateContent>
      </w:r>
      <w:r>
        <w:rPr>
          <w:rFonts w:ascii="Arial" w:hAnsi="Arial" w:cs="Arial"/>
          <w:b/>
          <w:bCs/>
          <w:sz w:val="22"/>
          <w:szCs w:val="22"/>
          <w:u w:val="single"/>
        </w:rPr>
        <w:t>Exercice 1</w:t>
      </w:r>
    </w:p>
    <w:p w:rsidR="00BE29EA" w:rsidRPr="000508CE" w:rsidRDefault="00BE29EA" w:rsidP="00BE29EA">
      <w:pPr>
        <w:autoSpaceDE w:val="0"/>
        <w:autoSpaceDN w:val="0"/>
        <w:adjustRightInd w:val="0"/>
        <w:rPr>
          <w:rFonts w:ascii="Arial" w:hAnsi="Arial" w:cs="Arial"/>
          <w:color w:val="000000"/>
          <w:sz w:val="22"/>
          <w:szCs w:val="22"/>
        </w:rPr>
      </w:pPr>
      <w:r w:rsidRPr="000508CE">
        <w:rPr>
          <w:rFonts w:ascii="Arial" w:hAnsi="Arial" w:cs="Arial"/>
          <w:color w:val="000000"/>
          <w:sz w:val="22"/>
          <w:szCs w:val="22"/>
        </w:rPr>
        <w:t xml:space="preserve">Le circuit électrique de la figure-1 comporte en série : </w:t>
      </w:r>
    </w:p>
    <w:p w:rsidR="00BE29EA" w:rsidRPr="00302FCD" w:rsidRDefault="00BE29EA" w:rsidP="00BE29EA">
      <w:pPr>
        <w:autoSpaceDE w:val="0"/>
        <w:autoSpaceDN w:val="0"/>
        <w:adjustRightInd w:val="0"/>
        <w:rPr>
          <w:rFonts w:ascii="Arial" w:hAnsi="Arial" w:cs="Arial"/>
          <w:color w:val="000000"/>
          <w:sz w:val="20"/>
          <w:szCs w:val="20"/>
        </w:rPr>
      </w:pPr>
      <w:r w:rsidRPr="000508CE">
        <w:rPr>
          <w:rFonts w:ascii="Arial" w:hAnsi="Arial" w:cs="Arial"/>
          <w:color w:val="000000"/>
          <w:sz w:val="22"/>
          <w:szCs w:val="22"/>
        </w:rPr>
        <w:t>- un r</w:t>
      </w:r>
      <w:r>
        <w:rPr>
          <w:rFonts w:ascii="Arial" w:hAnsi="Arial" w:cs="Arial"/>
          <w:color w:val="000000"/>
          <w:sz w:val="22"/>
          <w:szCs w:val="22"/>
        </w:rPr>
        <w:t xml:space="preserve">ésistor </w:t>
      </w:r>
      <w:proofErr w:type="gramStart"/>
      <w:r>
        <w:rPr>
          <w:rFonts w:ascii="Arial" w:hAnsi="Arial" w:cs="Arial"/>
          <w:color w:val="000000"/>
          <w:sz w:val="22"/>
          <w:szCs w:val="22"/>
        </w:rPr>
        <w:t>( R</w:t>
      </w:r>
      <w:proofErr w:type="gramEnd"/>
      <w:r>
        <w:rPr>
          <w:rFonts w:ascii="Arial" w:hAnsi="Arial" w:cs="Arial"/>
          <w:color w:val="000000"/>
          <w:sz w:val="22"/>
          <w:szCs w:val="22"/>
        </w:rPr>
        <w:t xml:space="preserve"> ) de résistance </w:t>
      </w:r>
      <w:r w:rsidRPr="00302FCD">
        <w:rPr>
          <w:rFonts w:ascii="Arial" w:hAnsi="Arial" w:cs="Arial"/>
          <w:color w:val="000000"/>
          <w:sz w:val="20"/>
          <w:szCs w:val="20"/>
        </w:rPr>
        <w:t>R=170</w:t>
      </w:r>
      <w:r w:rsidRPr="00302FCD">
        <w:rPr>
          <w:rFonts w:ascii="Arial" w:hAnsi="Arial" w:cs="Arial"/>
          <w:color w:val="000000"/>
          <w:sz w:val="20"/>
          <w:szCs w:val="20"/>
        </w:rPr>
        <w:sym w:font="Symbol" w:char="F057"/>
      </w:r>
      <w:r w:rsidRPr="00302FCD">
        <w:rPr>
          <w:rFonts w:ascii="Arial" w:hAnsi="Arial" w:cs="Arial"/>
          <w:color w:val="000000"/>
          <w:sz w:val="20"/>
          <w:szCs w:val="20"/>
        </w:rPr>
        <w:t xml:space="preserve">. </w:t>
      </w:r>
    </w:p>
    <w:p w:rsidR="00BE29EA" w:rsidRPr="000508CE" w:rsidRDefault="00BE29EA" w:rsidP="00BE29EA">
      <w:pPr>
        <w:autoSpaceDE w:val="0"/>
        <w:autoSpaceDN w:val="0"/>
        <w:adjustRightInd w:val="0"/>
        <w:rPr>
          <w:rFonts w:ascii="Arial" w:hAnsi="Arial" w:cs="Arial"/>
          <w:color w:val="000000"/>
          <w:sz w:val="22"/>
          <w:szCs w:val="22"/>
        </w:rPr>
      </w:pPr>
      <w:r w:rsidRPr="000508CE">
        <w:rPr>
          <w:rFonts w:ascii="Arial" w:hAnsi="Arial" w:cs="Arial"/>
          <w:color w:val="000000"/>
          <w:sz w:val="22"/>
          <w:szCs w:val="22"/>
        </w:rPr>
        <w:t xml:space="preserve">- une bobine (B) d'inductance L et de résistance propre </w:t>
      </w:r>
      <w:proofErr w:type="gramStart"/>
      <w:r w:rsidRPr="000508CE">
        <w:rPr>
          <w:rFonts w:ascii="Arial" w:hAnsi="Arial" w:cs="Arial"/>
          <w:color w:val="000000"/>
          <w:sz w:val="22"/>
          <w:szCs w:val="22"/>
        </w:rPr>
        <w:t>r .</w:t>
      </w:r>
      <w:proofErr w:type="gramEnd"/>
    </w:p>
    <w:p w:rsidR="00BE29EA" w:rsidRPr="000508CE" w:rsidRDefault="00BE29EA" w:rsidP="00BE29EA">
      <w:pPr>
        <w:autoSpaceDE w:val="0"/>
        <w:autoSpaceDN w:val="0"/>
        <w:adjustRightInd w:val="0"/>
        <w:rPr>
          <w:rFonts w:ascii="Arial" w:hAnsi="Arial" w:cs="Arial"/>
          <w:color w:val="000000"/>
          <w:sz w:val="22"/>
          <w:szCs w:val="22"/>
        </w:rPr>
      </w:pPr>
      <w:r>
        <w:rPr>
          <w:rFonts w:ascii="Arial" w:hAnsi="Arial" w:cs="Arial"/>
          <w:noProof/>
          <w:sz w:val="22"/>
          <w:szCs w:val="22"/>
        </w:rPr>
        <mc:AlternateContent>
          <mc:Choice Requires="wpg">
            <w:drawing>
              <wp:anchor distT="0" distB="0" distL="114300" distR="114300" simplePos="0" relativeHeight="251659264" behindDoc="0" locked="0" layoutInCell="1" allowOverlap="1">
                <wp:simplePos x="0" y="0"/>
                <wp:positionH relativeFrom="column">
                  <wp:posOffset>4038600</wp:posOffset>
                </wp:positionH>
                <wp:positionV relativeFrom="paragraph">
                  <wp:posOffset>247650</wp:posOffset>
                </wp:positionV>
                <wp:extent cx="2545715" cy="1969770"/>
                <wp:effectExtent l="0" t="0" r="0" b="15240"/>
                <wp:wrapSquare wrapText="bothSides"/>
                <wp:docPr id="538" name="Groupe 5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45715" cy="1969770"/>
                          <a:chOff x="2247" y="10828"/>
                          <a:chExt cx="4009" cy="3102"/>
                        </a:xfrm>
                      </wpg:grpSpPr>
                      <wpg:grpSp>
                        <wpg:cNvPr id="539" name="Group 542"/>
                        <wpg:cNvGrpSpPr>
                          <a:grpSpLocks/>
                        </wpg:cNvGrpSpPr>
                        <wpg:grpSpPr bwMode="auto">
                          <a:xfrm>
                            <a:off x="2247" y="10828"/>
                            <a:ext cx="4009" cy="3057"/>
                            <a:chOff x="2247" y="10828"/>
                            <a:chExt cx="4009" cy="3057"/>
                          </a:xfrm>
                        </wpg:grpSpPr>
                        <pic:pic xmlns:pic="http://schemas.openxmlformats.org/drawingml/2006/picture">
                          <pic:nvPicPr>
                            <pic:cNvPr id="540" name="Picture 54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2367" y="10888"/>
                              <a:ext cx="3749" cy="2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41" name="Rectangle 544"/>
                          <wps:cNvSpPr>
                            <a:spLocks noChangeArrowheads="1"/>
                          </wps:cNvSpPr>
                          <wps:spPr bwMode="auto">
                            <a:xfrm>
                              <a:off x="4456" y="13672"/>
                              <a:ext cx="1800" cy="18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t" anchorCtr="0" upright="1">
                            <a:noAutofit/>
                          </wps:bodyPr>
                        </wps:wsp>
                        <wps:wsp>
                          <wps:cNvPr id="542" name="Rectangle 545"/>
                          <wps:cNvSpPr>
                            <a:spLocks noChangeArrowheads="1"/>
                          </wps:cNvSpPr>
                          <wps:spPr bwMode="auto">
                            <a:xfrm>
                              <a:off x="2860" y="10912"/>
                              <a:ext cx="1304" cy="172"/>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t" anchorCtr="0" upright="1">
                            <a:noAutofit/>
                          </wps:bodyPr>
                        </wps:wsp>
                        <wps:wsp>
                          <wps:cNvPr id="543" name="Rectangle 546"/>
                          <wps:cNvSpPr>
                            <a:spLocks noChangeArrowheads="1"/>
                          </wps:cNvSpPr>
                          <wps:spPr bwMode="auto">
                            <a:xfrm>
                              <a:off x="2487" y="10828"/>
                              <a:ext cx="360" cy="192"/>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t" anchorCtr="0" upright="1">
                            <a:noAutofit/>
                          </wps:bodyPr>
                        </wps:wsp>
                        <wps:wsp>
                          <wps:cNvPr id="544" name="Rectangle 547"/>
                          <wps:cNvSpPr>
                            <a:spLocks noChangeArrowheads="1"/>
                          </wps:cNvSpPr>
                          <wps:spPr bwMode="auto">
                            <a:xfrm>
                              <a:off x="2247" y="10876"/>
                              <a:ext cx="360" cy="192"/>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t" anchorCtr="0" upright="1">
                            <a:noAutofit/>
                          </wps:bodyPr>
                        </wps:wsp>
                        <wps:wsp>
                          <wps:cNvPr id="545" name="AutoShape 548"/>
                          <wps:cNvCnPr>
                            <a:cxnSpLocks noChangeShapeType="1"/>
                          </wps:cNvCnPr>
                          <wps:spPr bwMode="auto">
                            <a:xfrm>
                              <a:off x="2727" y="11040"/>
                              <a:ext cx="1560" cy="0"/>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6" name="AutoShape 549"/>
                          <wps:cNvCnPr>
                            <a:cxnSpLocks noChangeShapeType="1"/>
                          </wps:cNvCnPr>
                          <wps:spPr bwMode="auto">
                            <a:xfrm>
                              <a:off x="3087" y="11500"/>
                              <a:ext cx="1191" cy="0"/>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47" name="AutoShape 550"/>
                          <wps:cNvSpPr>
                            <a:spLocks noChangeArrowheads="1"/>
                          </wps:cNvSpPr>
                          <wps:spPr bwMode="auto">
                            <a:xfrm rot="13229160">
                              <a:off x="2997" y="12746"/>
                              <a:ext cx="545" cy="516"/>
                            </a:xfrm>
                            <a:prstGeom prst="wedgeEllipseCallout">
                              <a:avLst>
                                <a:gd name="adj1" fmla="val -64486"/>
                                <a:gd name="adj2" fmla="val 43579"/>
                              </a:avLst>
                            </a:prstGeom>
                            <a:solidFill>
                              <a:srgbClr val="FFFFFF"/>
                            </a:solidFill>
                            <a:ln w="12700">
                              <a:solidFill>
                                <a:srgbClr val="000000"/>
                              </a:solidFill>
                              <a:miter lim="800000"/>
                              <a:headEnd/>
                              <a:tailEnd/>
                            </a:ln>
                          </wps:spPr>
                          <wps:txbx>
                            <w:txbxContent>
                              <w:p w:rsidR="00BE29EA" w:rsidRDefault="00BE29EA" w:rsidP="00BE29EA">
                                <w:r>
                                  <w:t>2</w:t>
                                </w:r>
                              </w:p>
                            </w:txbxContent>
                          </wps:txbx>
                          <wps:bodyPr rot="0" vert="horz" wrap="square" lIns="91440" tIns="45720" rIns="91440" bIns="45720" anchor="t" anchorCtr="0" upright="1">
                            <a:noAutofit/>
                          </wps:bodyPr>
                        </wps:wsp>
                        <wps:wsp>
                          <wps:cNvPr id="548" name="AutoShape 551"/>
                          <wps:cNvSpPr>
                            <a:spLocks noChangeArrowheads="1"/>
                          </wps:cNvSpPr>
                          <wps:spPr bwMode="auto">
                            <a:xfrm rot="6135644">
                              <a:off x="5193" y="12708"/>
                              <a:ext cx="585" cy="490"/>
                            </a:xfrm>
                            <a:prstGeom prst="wedgeEllipseCallout">
                              <a:avLst>
                                <a:gd name="adj1" fmla="val -85153"/>
                                <a:gd name="adj2" fmla="val 36782"/>
                              </a:avLst>
                            </a:prstGeom>
                            <a:solidFill>
                              <a:srgbClr val="FFFFFF"/>
                            </a:solidFill>
                            <a:ln w="12700">
                              <a:solidFill>
                                <a:srgbClr val="000000"/>
                              </a:solidFill>
                              <a:miter lim="800000"/>
                              <a:headEnd/>
                              <a:tailEnd/>
                            </a:ln>
                          </wps:spPr>
                          <wps:txbx>
                            <w:txbxContent>
                              <w:p w:rsidR="00BE29EA" w:rsidRDefault="00BE29EA" w:rsidP="00BE29EA">
                                <w:r>
                                  <w:t>1</w:t>
                                </w:r>
                              </w:p>
                            </w:txbxContent>
                          </wps:txbx>
                          <wps:bodyPr rot="0" vert="horz" wrap="square" lIns="91440" tIns="45720" rIns="91440" bIns="45720" anchor="t" anchorCtr="0" upright="1">
                            <a:noAutofit/>
                          </wps:bodyPr>
                        </wps:wsp>
                      </wpg:grpSp>
                      <wps:wsp>
                        <wps:cNvPr id="549" name="Text Box 552"/>
                        <wps:cNvSpPr txBox="1">
                          <a:spLocks noChangeArrowheads="1"/>
                        </wps:cNvSpPr>
                        <wps:spPr bwMode="auto">
                          <a:xfrm>
                            <a:off x="2727" y="13468"/>
                            <a:ext cx="1080" cy="462"/>
                          </a:xfrm>
                          <a:prstGeom prst="rect">
                            <a:avLst/>
                          </a:prstGeom>
                          <a:solidFill>
                            <a:srgbClr val="FFFFFF"/>
                          </a:solidFill>
                          <a:ln w="12700">
                            <a:solidFill>
                              <a:srgbClr val="000000"/>
                            </a:solidFill>
                            <a:miter lim="800000"/>
                            <a:headEnd/>
                            <a:tailEnd/>
                          </a:ln>
                        </wps:spPr>
                        <wps:txbx>
                          <w:txbxContent>
                            <w:p w:rsidR="00BE29EA" w:rsidRDefault="00BE29EA" w:rsidP="00BE29EA">
                              <w:proofErr w:type="spellStart"/>
                              <w:r>
                                <w:t>Fig</w:t>
                              </w:r>
                              <w:proofErr w:type="spellEnd"/>
                              <w:r>
                                <w:t xml:space="preserve"> 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538" o:spid="_x0000_s1039" style="position:absolute;margin-left:318pt;margin-top:19.5pt;width:200.45pt;height:155.1pt;z-index:251659264" coordorigin="2247,10828" coordsize="4009,31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">
                <v:group id="Group 542" o:spid="_x0000_s1040" style="position:absolute;left:2247;top:10828;width:4009;height:3057" coordorigin="2247,10828" coordsize="4009,30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1VZcYAAADcAAAADwAAAGRycy9kb3ducmV2LnhtbESPQWvCQBSE7wX/w/IK&#10;3ppNlJSaZhWRKh5CoSqU3h7ZZxLMvg3ZbRL/fbdQ6HGYmW+YfDOZVgzUu8aygiSKQRCXVjdcKbic&#10;908vIJxH1thaJgV3crBZzx5yzLQd+YOGk69EgLDLUEHtfZdJ6cqaDLrIdsTBu9reoA+yr6TucQxw&#10;08pFHD9Lgw2HhRo72tVU3k7fRsFhxHG7TN6G4nbd3b/O6ftnkZBS88dp+wrC0+T/w3/to1aQLl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HVVlxgAAANwA&#10;AAAPAAAAAAAAAAAAAAAAAKoCAABkcnMvZG93bnJldi54bWxQSwUGAAAAAAQABAD6AAAAnQ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43" o:spid="_x0000_s1041" type="#_x0000_t75" style="position:absolute;left:2367;top:10888;width:3749;height:299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lhOkjAAAAA3AAAAA8AAABkcnMvZG93bnJldi54bWxET8uKwjAU3Qv+Q7jC7DRVOyLVKCKMjAsH&#10;Xx9waa5tsbmpSabWvzeLgVkeznu57kwtWnK+sqxgPEpAEOdWV1wouF6+hnMQPiBrrC2Tghd5WK/6&#10;vSVm2j75RO05FCKGsM9QQRlCk0np85IM+pFtiCN3s85giNAVUjt8xnBTy0mSzKTBimNDiQ1tS8rv&#10;51+jYJ/OJikXP4duXMtj63bpQ0+tUh+DbrMAEagL/+I/97dW8JnG+fFMPAJy9QY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qWE6SMAAAADcAAAADwAAAAAAAAAAAAAAAACfAgAA&#10;ZHJzL2Rvd25yZXYueG1sUEsFBgAAAAAEAAQA9wAAAIwDAAAAAA==&#10;">
                    <v:imagedata r:id="rId11" o:title=""/>
                  </v:shape>
                  <v:rect id="Rectangle 544" o:spid="_x0000_s1042" style="position:absolute;left:4456;top:13672;width:180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fgSsMA&#10;AADcAAAADwAAAGRycy9kb3ducmV2LnhtbESPT4vCMBTE7wt+h/CEva2pf5FqlGVBWFY82ApeH82z&#10;LTYvJYm1++2NIHgcZuY3zHrbm0Z05HxtWcF4lIAgLqyuuVRwyndfSxA+IGtsLJOCf/Kw3Qw+1phq&#10;e+cjdVkoRYSwT1FBFUKbSumLigz6kW2Jo3exzmCI0pVSO7xHuGnkJEkW0mDNcaHCln4qKq7ZzSjY&#10;5XO33xenv1nX6IPMltM2n56V+hz23ysQgfrwDr/av1rBfDaG55l4BOT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6fgSsMAAADcAAAADwAAAAAAAAAAAAAAAACYAgAAZHJzL2Rv&#10;d25yZXYueG1sUEsFBgAAAAAEAAQA9QAAAIgDAAAAAA==&#10;" stroked="f" strokeweight="1pt"/>
                  <v:rect id="Rectangle 545" o:spid="_x0000_s1043" style="position:absolute;left:2860;top:10912;width:1304;height:1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V+PcMA&#10;AADcAAAADwAAAGRycy9kb3ducmV2LnhtbESPT4vCMBTE74LfITzBm6b+RapRRBBkZQ/bCl4fzbMt&#10;Ni8libX77TcLC3scZuY3zO7Qm0Z05HxtWcFsmoAgLqyuuVRwy8+TDQgfkDU2lknBN3k47IeDHaba&#10;vvmLuiyUIkLYp6igCqFNpfRFRQb91LbE0XtYZzBE6UqpHb4j3DRyniRrabDmuFBhS6eKimf2MgrO&#10;+cpdr8XtY9k1+lNmm0WbL+5KjUf9cQsiUB/+w3/ti1awWs7h90w8An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3V+PcMAAADcAAAADwAAAAAAAAAAAAAAAACYAgAAZHJzL2Rv&#10;d25yZXYueG1sUEsFBgAAAAAEAAQA9QAAAIgDAAAAAA==&#10;" stroked="f" strokeweight="1pt"/>
                  <v:rect id="Rectangle 546" o:spid="_x0000_s1044" style="position:absolute;left:2487;top:10828;width:360;height:1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nbpsQA&#10;AADcAAAADwAAAGRycy9kb3ducmV2LnhtbESPQWvCQBSE70L/w/IK3nRjo0VSVxFBkEoPJoFeH9nX&#10;JJh9G3a3Mf33rlDwOMzMN8xmN5pODOR8a1nBYp6AIK6sbrlWUBbH2RqED8gaO8uk4I887LYvkw1m&#10;2t74QkMeahEh7DNU0ITQZ1L6qiGDfm574uj9WGcwROlqqR3eItx08i1J3qXBluNCgz0dGqqu+a9R&#10;cCxW7nyuys/l0Okvma/Tvki/lZq+jvsPEIHG8Az/t09awWqZwuNMPAJye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526bEAAAA3AAAAA8AAAAAAAAAAAAAAAAAmAIAAGRycy9k&#10;b3ducmV2LnhtbFBLBQYAAAAABAAEAPUAAACJAwAAAAA=&#10;" stroked="f" strokeweight="1pt"/>
                  <v:rect id="Rectangle 547" o:spid="_x0000_s1045" style="position:absolute;left:2247;top:10876;width:360;height:1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BD0sQA&#10;AADcAAAADwAAAGRycy9kb3ducmV2LnhtbESPQWvCQBSE74L/YXmCN91YY5HoKiIIovTQROj1kX0m&#10;wezbsLuN8d93C4Ueh5n5htnuB9OKnpxvLCtYzBMQxKXVDVcKbsVptgbhA7LG1jIpeJGH/W482mKm&#10;7ZM/qc9DJSKEfYYK6hC6TEpf1mTQz21HHL27dQZDlK6S2uEzwk0r35LkXRpsOC7U2NGxpvKRfxsF&#10;p2Llrtfydkn7Vn/IfL3siuWXUtPJcNiACDSE//Bf+6wVrNIUfs/EIyB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QQ9LEAAAA3AAAAA8AAAAAAAAAAAAAAAAAmAIAAGRycy9k&#10;b3ducmV2LnhtbFBLBQYAAAAABAAEAPUAAACJAwAAAAA=&#10;" stroked="f" strokeweight="1pt"/>
                  <v:shapetype id="_x0000_t32" coordsize="21600,21600" o:spt="32" o:oned="t" path="m,l21600,21600e" filled="f">
                    <v:path arrowok="t" fillok="f" o:connecttype="none"/>
                    <o:lock v:ext="edit" shapetype="t"/>
                  </v:shapetype>
                  <v:shape id="AutoShape 548" o:spid="_x0000_s1046" type="#_x0000_t32" style="position:absolute;left:2727;top:11040;width:15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4uGMIAAADcAAAADwAAAGRycy9kb3ducmV2LnhtbESPQWvCQBSE7wX/w/IEb82mRUuJrqFI&#10;S7zWKr0+ss9sNPs27m5N/PduodDjMDPfMKtytJ24kg+tYwVPWQ6CuHa65UbB/uvj8RVEiMgaO8ek&#10;4EYByvXkYYWFdgN/0nUXG5EgHApUYGLsCylDbchiyFxPnLyj8xZjkr6R2uOQ4LaTz3n+Ii22nBYM&#10;9rQxVJ93P1YBybEy9iQr/T58xz54zOeHi1Kz6fi2BBFpjP/hv/ZWK1jMF/B7Jh0Bub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e4uGMIAAADcAAAADwAAAAAAAAAAAAAA&#10;AAChAgAAZHJzL2Rvd25yZXYueG1sUEsFBgAAAAAEAAQA+QAAAJADAAAAAA==&#10;" strokeweight="1pt">
                    <v:stroke dashstyle="dash"/>
                  </v:shape>
                  <v:shape id="AutoShape 549" o:spid="_x0000_s1047" type="#_x0000_t32" style="position:absolute;left:3087;top:11500;width:11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ywb8IAAADcAAAADwAAAGRycy9kb3ducmV2LnhtbESPQWvCQBSE7wX/w/IEb82mxUqJrqFI&#10;S7zWKr0+ss9sNPs27m5N/PduodDjMDPfMKtytJ24kg+tYwVPWQ6CuHa65UbB/uvj8RVEiMgaO8ek&#10;4EYByvXkYYWFdgN/0nUXG5EgHApUYGLsCylDbchiyFxPnLyj8xZjkr6R2uOQ4LaTz3m+kBZbTgsG&#10;e9oYqs+7H6uA5FgZe5KVfh++Yx885vPDRanZdHxbgog0xv/wX3urFbzMF/B7Jh0Bub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Tywb8IAAADcAAAADwAAAAAAAAAAAAAA&#10;AAChAgAAZHJzL2Rvd25yZXYueG1sUEsFBgAAAAAEAAQA+QAAAJADAAAAAA==&#10;" strokeweight="1pt">
                    <v:stroke dashstyle="dash"/>
                  </v:shape>
                  <v:shapetype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AutoShape 550" o:spid="_x0000_s1048" type="#_x0000_t63" style="position:absolute;left:2997;top:12746;width:545;height:516;rotation:-914319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ZdLcYA&#10;AADcAAAADwAAAGRycy9kb3ducmV2LnhtbESPQWvCQBSE74X+h+UVeim6UVIt0U0ogiAtiEaFentk&#10;X5PQ7NuQXU38926h0OMwM98wy2wwjbhS52rLCibjCARxYXXNpYLjYT16A+E8ssbGMim4kYMsfXxY&#10;YqJtz3u65r4UAcIuQQWV920ipSsqMujGtiUO3rftDPogu1LqDvsAN42cRtFMGqw5LFTY0qqi4ie/&#10;GAVT/txNYn3qX87x1weut7y6OVbq+Wl4X4DwNPj/8F97oxW8xnP4PROOgEz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6ZdLcYAAADcAAAADwAAAAAAAAAAAAAAAACYAgAAZHJz&#10;L2Rvd25yZXYueG1sUEsFBgAAAAAEAAQA9QAAAIsDAAAAAA==&#10;" adj="-3129,20213" strokeweight="1pt">
                    <v:textbox>
                      <w:txbxContent>
                        <w:p w:rsidR="00BE29EA" w:rsidRDefault="00BE29EA" w:rsidP="00BE29EA">
                          <w:r>
                            <w:t>2</w:t>
                          </w:r>
                        </w:p>
                      </w:txbxContent>
                    </v:textbox>
                  </v:shape>
                  <v:shape id="AutoShape 551" o:spid="_x0000_s1049" type="#_x0000_t63" style="position:absolute;left:5193;top:12708;width:585;height:490;rotation:670175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6Qp8IA&#10;AADcAAAADwAAAGRycy9kb3ducmV2LnhtbERPu27CMBTdK/EP1kViIw6IQhUwCJWHKhWG0i5sV/El&#10;iYivU9tA8vf1gNTx6LwXq9bU4k7OV5YVjJIUBHFudcWFgp/v3fANhA/IGmvLpKAjD6tl72WBmbYP&#10;/qL7KRQihrDPUEEZQpNJ6fOSDPrENsSRu1hnMEToCqkdPmK4qeU4TafSYMWxocSG3kvKr6ebUXAY&#10;f7qtPHPXTTdh9rvvtJHbo1KDfruegwjUhn/x0/2hFbxO4tp4Jh4Buf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XpCnwgAAANwAAAAPAAAAAAAAAAAAAAAAAJgCAABkcnMvZG93&#10;bnJldi54bWxQSwUGAAAAAAQABAD1AAAAhwMAAAAA&#10;" adj="-7593,18745" strokeweight="1pt">
                    <v:textbox>
                      <w:txbxContent>
                        <w:p w:rsidR="00BE29EA" w:rsidRDefault="00BE29EA" w:rsidP="00BE29EA">
                          <w:r>
                            <w:t>1</w:t>
                          </w:r>
                        </w:p>
                      </w:txbxContent>
                    </v:textbox>
                  </v:shape>
                </v:group>
                <v:shape id="Text Box 552" o:spid="_x0000_s1050" type="#_x0000_t202" style="position:absolute;left:2727;top:13468;width:1080;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hlyMcA&#10;AADcAAAADwAAAGRycy9kb3ducmV2LnhtbESPQWvCQBSE70L/w/IKXqTZtGiJaVYprWK9CLWC9PbI&#10;PpNg9m2aXWP8925B8DjMzDdMNu9NLTpqXWVZwXMUgyDOra64ULD7WT4lIJxH1lhbJgUXcjCfPQwy&#10;TLU98zd1W1+IAGGXooLS+yaV0uUlGXSRbYiDd7CtQR9kW0jd4jnATS1f4vhVGqw4LJTY0EdJ+XF7&#10;Mgo2lz3/rU7xoVs3ye/uuFl8LkcLpYaP/fsbCE+9v4dv7S+tYDKewv+ZcATk7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IZcjHAAAA3AAAAA8AAAAAAAAAAAAAAAAAmAIAAGRy&#10;cy9kb3ducmV2LnhtbFBLBQYAAAAABAAEAPUAAACMAwAAAAA=&#10;" strokeweight="1pt">
                  <v:textbox>
                    <w:txbxContent>
                      <w:p w:rsidR="00BE29EA" w:rsidRDefault="00BE29EA" w:rsidP="00BE29EA">
                        <w:proofErr w:type="spellStart"/>
                        <w:r>
                          <w:t>Fig</w:t>
                        </w:r>
                        <w:proofErr w:type="spellEnd"/>
                        <w:r>
                          <w:t xml:space="preserve"> 2</w:t>
                        </w:r>
                      </w:p>
                    </w:txbxContent>
                  </v:textbox>
                </v:shape>
                <w10:wrap type="square"/>
              </v:group>
            </w:pict>
          </mc:Fallback>
        </mc:AlternateContent>
      </w:r>
      <w:r w:rsidRPr="000508CE">
        <w:rPr>
          <w:rFonts w:ascii="Arial" w:hAnsi="Arial" w:cs="Arial"/>
          <w:color w:val="000000"/>
          <w:sz w:val="22"/>
          <w:szCs w:val="22"/>
        </w:rPr>
        <w:t>- un condensateur (C) de capacité C = 2,5</w:t>
      </w:r>
      <w:r w:rsidRPr="000508CE">
        <w:rPr>
          <w:rFonts w:ascii="Arial" w:hAnsi="Arial" w:cs="Arial"/>
          <w:color w:val="000000"/>
          <w:sz w:val="22"/>
          <w:szCs w:val="22"/>
        </w:rPr>
        <w:sym w:font="Symbol" w:char="F06D"/>
      </w:r>
      <w:proofErr w:type="gramStart"/>
      <w:r w:rsidRPr="000508CE">
        <w:rPr>
          <w:rFonts w:ascii="Arial" w:hAnsi="Arial" w:cs="Arial"/>
          <w:color w:val="000000"/>
          <w:sz w:val="22"/>
          <w:szCs w:val="22"/>
        </w:rPr>
        <w:t>F .</w:t>
      </w:r>
      <w:proofErr w:type="gramEnd"/>
      <w:r w:rsidRPr="000508CE">
        <w:rPr>
          <w:rFonts w:ascii="Arial" w:hAnsi="Arial" w:cs="Arial"/>
          <w:color w:val="000000"/>
          <w:sz w:val="22"/>
          <w:szCs w:val="22"/>
        </w:rPr>
        <w:t xml:space="preserve"> </w:t>
      </w:r>
    </w:p>
    <w:p w:rsidR="00BE29EA" w:rsidRPr="000508CE" w:rsidRDefault="00BE29EA" w:rsidP="00BE29EA">
      <w:pPr>
        <w:autoSpaceDE w:val="0"/>
        <w:autoSpaceDN w:val="0"/>
        <w:adjustRightInd w:val="0"/>
        <w:rPr>
          <w:rFonts w:ascii="Arial" w:hAnsi="Arial" w:cs="Arial"/>
          <w:color w:val="000000"/>
          <w:sz w:val="22"/>
          <w:szCs w:val="22"/>
        </w:rPr>
      </w:pPr>
      <w:r w:rsidRPr="000508CE">
        <w:rPr>
          <w:rFonts w:ascii="Arial" w:hAnsi="Arial" w:cs="Arial"/>
          <w:color w:val="000000"/>
          <w:sz w:val="22"/>
          <w:szCs w:val="22"/>
        </w:rPr>
        <w:t xml:space="preserve">Un générateur (G)  impose aux  bornes  D  et  M  de l'ensemble {(R) , (B) , (C)}  une tension  alternative sinusoïdale  u(t) = </w:t>
      </w:r>
      <w:proofErr w:type="spellStart"/>
      <w:r w:rsidRPr="000508CE">
        <w:rPr>
          <w:rFonts w:ascii="Arial" w:hAnsi="Arial" w:cs="Arial"/>
          <w:color w:val="000000"/>
          <w:sz w:val="22"/>
          <w:szCs w:val="22"/>
        </w:rPr>
        <w:t>U</w:t>
      </w:r>
      <w:r w:rsidRPr="000508CE">
        <w:rPr>
          <w:rFonts w:ascii="Arial" w:hAnsi="Arial" w:cs="Arial"/>
          <w:color w:val="000000"/>
          <w:sz w:val="22"/>
          <w:szCs w:val="22"/>
          <w:vertAlign w:val="subscript"/>
        </w:rPr>
        <w:t>m</w:t>
      </w:r>
      <w:r w:rsidRPr="000508CE">
        <w:rPr>
          <w:rFonts w:ascii="Arial" w:hAnsi="Arial" w:cs="Arial"/>
          <w:color w:val="000000"/>
          <w:sz w:val="22"/>
          <w:szCs w:val="22"/>
        </w:rPr>
        <w:t>sin</w:t>
      </w:r>
      <w:proofErr w:type="spellEnd"/>
      <w:r w:rsidRPr="000508CE">
        <w:rPr>
          <w:rFonts w:ascii="Arial" w:hAnsi="Arial" w:cs="Arial"/>
          <w:color w:val="000000"/>
          <w:sz w:val="22"/>
          <w:szCs w:val="22"/>
        </w:rPr>
        <w:t>( 2</w:t>
      </w:r>
      <w:r w:rsidRPr="000508CE">
        <w:rPr>
          <w:rFonts w:ascii="Arial" w:hAnsi="Arial" w:cs="Arial"/>
          <w:color w:val="000000"/>
          <w:sz w:val="22"/>
          <w:szCs w:val="22"/>
        </w:rPr>
        <w:sym w:font="Symbol" w:char="F070"/>
      </w:r>
      <w:r w:rsidRPr="000508CE">
        <w:rPr>
          <w:rFonts w:ascii="Arial" w:hAnsi="Arial" w:cs="Arial"/>
          <w:color w:val="000000"/>
          <w:sz w:val="22"/>
          <w:szCs w:val="22"/>
        </w:rPr>
        <w:t xml:space="preserve">Nt) de fréquence N réglable et de valeur efficace U constante . </w:t>
      </w:r>
    </w:p>
    <w:p w:rsidR="00BE29EA" w:rsidRPr="000508CE" w:rsidRDefault="00BE29EA" w:rsidP="00BE29EA">
      <w:pPr>
        <w:autoSpaceDE w:val="0"/>
        <w:autoSpaceDN w:val="0"/>
        <w:adjustRightInd w:val="0"/>
        <w:ind w:right="-157"/>
        <w:rPr>
          <w:rFonts w:ascii="Arial" w:hAnsi="Arial" w:cs="Arial"/>
          <w:color w:val="000000"/>
          <w:sz w:val="22"/>
          <w:szCs w:val="22"/>
        </w:rPr>
      </w:pPr>
      <w:r w:rsidRPr="000508CE">
        <w:rPr>
          <w:rFonts w:ascii="Arial" w:hAnsi="Arial" w:cs="Arial"/>
          <w:color w:val="000000"/>
          <w:sz w:val="22"/>
          <w:szCs w:val="22"/>
        </w:rPr>
        <w:t>Un  voltmètre  (V) branché  aux  bornes  D et N de l'ensemble  {(B</w:t>
      </w:r>
      <w:proofErr w:type="gramStart"/>
      <w:r w:rsidRPr="000508CE">
        <w:rPr>
          <w:rFonts w:ascii="Arial" w:hAnsi="Arial" w:cs="Arial"/>
          <w:color w:val="000000"/>
          <w:sz w:val="22"/>
          <w:szCs w:val="22"/>
        </w:rPr>
        <w:t>) ,</w:t>
      </w:r>
      <w:proofErr w:type="gramEnd"/>
      <w:r w:rsidRPr="000508CE">
        <w:rPr>
          <w:rFonts w:ascii="Arial" w:hAnsi="Arial" w:cs="Arial"/>
          <w:color w:val="000000"/>
          <w:sz w:val="22"/>
          <w:szCs w:val="22"/>
        </w:rPr>
        <w:t xml:space="preserve"> (C)} mesure la valeur de la tension efficace U</w:t>
      </w:r>
      <w:r w:rsidRPr="000508CE">
        <w:rPr>
          <w:rFonts w:ascii="Arial" w:hAnsi="Arial" w:cs="Arial"/>
          <w:color w:val="000000"/>
          <w:sz w:val="22"/>
          <w:szCs w:val="22"/>
          <w:vertAlign w:val="subscript"/>
        </w:rPr>
        <w:t>DN</w:t>
      </w:r>
      <w:r w:rsidRPr="000508CE">
        <w:rPr>
          <w:rFonts w:ascii="Arial" w:hAnsi="Arial" w:cs="Arial"/>
          <w:color w:val="000000"/>
          <w:sz w:val="22"/>
          <w:szCs w:val="22"/>
        </w:rPr>
        <w:t xml:space="preserve"> </w:t>
      </w:r>
    </w:p>
    <w:p w:rsidR="00BE29EA" w:rsidRPr="000508CE" w:rsidRDefault="00BE29EA" w:rsidP="00BE29EA">
      <w:pPr>
        <w:numPr>
          <w:ilvl w:val="0"/>
          <w:numId w:val="1"/>
        </w:numPr>
        <w:autoSpaceDE w:val="0"/>
        <w:autoSpaceDN w:val="0"/>
        <w:adjustRightInd w:val="0"/>
        <w:rPr>
          <w:rFonts w:ascii="Arial" w:hAnsi="Arial" w:cs="Arial"/>
          <w:color w:val="000000"/>
          <w:sz w:val="22"/>
          <w:szCs w:val="22"/>
        </w:rPr>
      </w:pPr>
      <w:r w:rsidRPr="000508CE">
        <w:rPr>
          <w:rFonts w:ascii="Arial" w:hAnsi="Arial" w:cs="Arial"/>
          <w:color w:val="000000"/>
          <w:sz w:val="22"/>
          <w:szCs w:val="22"/>
        </w:rPr>
        <w:t xml:space="preserve">A  l’aide d’un  oscillographe </w:t>
      </w:r>
      <w:proofErr w:type="spellStart"/>
      <w:r w:rsidRPr="000508CE">
        <w:rPr>
          <w:rFonts w:ascii="Arial" w:hAnsi="Arial" w:cs="Arial"/>
          <w:color w:val="000000"/>
          <w:sz w:val="22"/>
          <w:szCs w:val="22"/>
        </w:rPr>
        <w:t>bicourbe</w:t>
      </w:r>
      <w:proofErr w:type="spellEnd"/>
      <w:r w:rsidRPr="000508CE">
        <w:rPr>
          <w:rFonts w:ascii="Arial" w:hAnsi="Arial" w:cs="Arial"/>
          <w:color w:val="000000"/>
          <w:sz w:val="22"/>
          <w:szCs w:val="22"/>
        </w:rPr>
        <w:t xml:space="preserve">  à  deux entrées  Y</w:t>
      </w:r>
      <w:r w:rsidRPr="000508CE">
        <w:rPr>
          <w:rFonts w:ascii="Arial" w:hAnsi="Arial" w:cs="Arial"/>
          <w:color w:val="000000"/>
          <w:sz w:val="22"/>
          <w:szCs w:val="22"/>
          <w:vertAlign w:val="subscript"/>
        </w:rPr>
        <w:t>1</w:t>
      </w:r>
      <w:r w:rsidRPr="000508CE">
        <w:rPr>
          <w:rFonts w:ascii="Arial" w:hAnsi="Arial" w:cs="Arial"/>
          <w:color w:val="000000"/>
          <w:sz w:val="22"/>
          <w:szCs w:val="22"/>
        </w:rPr>
        <w:t xml:space="preserve">  et  Y</w:t>
      </w:r>
      <w:r w:rsidRPr="000508CE">
        <w:rPr>
          <w:rFonts w:ascii="Arial" w:hAnsi="Arial" w:cs="Arial"/>
          <w:color w:val="000000"/>
          <w:sz w:val="22"/>
          <w:szCs w:val="22"/>
          <w:vertAlign w:val="subscript"/>
        </w:rPr>
        <w:t>2</w:t>
      </w:r>
      <w:r w:rsidRPr="000508CE">
        <w:rPr>
          <w:rFonts w:ascii="Arial" w:hAnsi="Arial" w:cs="Arial"/>
          <w:color w:val="000000"/>
          <w:sz w:val="22"/>
          <w:szCs w:val="22"/>
        </w:rPr>
        <w:t xml:space="preserve">  on veut visualiser la tension u(t) sur la voie Y</w:t>
      </w:r>
      <w:r w:rsidRPr="000508CE">
        <w:rPr>
          <w:rFonts w:ascii="Arial" w:hAnsi="Arial" w:cs="Arial"/>
          <w:color w:val="000000"/>
          <w:sz w:val="22"/>
          <w:szCs w:val="22"/>
          <w:vertAlign w:val="subscript"/>
        </w:rPr>
        <w:t>2</w:t>
      </w:r>
      <w:r w:rsidRPr="000508CE">
        <w:rPr>
          <w:rFonts w:ascii="Arial" w:hAnsi="Arial" w:cs="Arial"/>
          <w:color w:val="000000"/>
          <w:sz w:val="22"/>
          <w:szCs w:val="22"/>
        </w:rPr>
        <w:t xml:space="preserve"> et </w:t>
      </w:r>
      <w:proofErr w:type="spellStart"/>
      <w:r w:rsidRPr="000508CE">
        <w:rPr>
          <w:rFonts w:ascii="Arial" w:hAnsi="Arial" w:cs="Arial"/>
          <w:color w:val="000000"/>
          <w:sz w:val="22"/>
          <w:szCs w:val="22"/>
        </w:rPr>
        <w:t>u</w:t>
      </w:r>
      <w:r w:rsidRPr="000508CE">
        <w:rPr>
          <w:rFonts w:ascii="Arial" w:hAnsi="Arial" w:cs="Arial"/>
          <w:color w:val="000000"/>
          <w:sz w:val="22"/>
          <w:szCs w:val="22"/>
          <w:vertAlign w:val="subscript"/>
        </w:rPr>
        <w:t>R</w:t>
      </w:r>
      <w:proofErr w:type="spellEnd"/>
      <w:r w:rsidRPr="000508CE">
        <w:rPr>
          <w:rFonts w:ascii="Arial" w:hAnsi="Arial" w:cs="Arial"/>
          <w:color w:val="000000"/>
          <w:sz w:val="22"/>
          <w:szCs w:val="22"/>
        </w:rPr>
        <w:t>(t) sur la voie Y</w:t>
      </w:r>
      <w:r w:rsidRPr="000508CE">
        <w:rPr>
          <w:rFonts w:ascii="Arial" w:hAnsi="Arial" w:cs="Arial"/>
          <w:color w:val="000000"/>
          <w:sz w:val="22"/>
          <w:szCs w:val="22"/>
          <w:vertAlign w:val="subscript"/>
        </w:rPr>
        <w:t>1</w:t>
      </w:r>
      <w:r w:rsidRPr="000508CE">
        <w:rPr>
          <w:rFonts w:ascii="Arial" w:hAnsi="Arial" w:cs="Arial"/>
          <w:color w:val="000000"/>
          <w:sz w:val="22"/>
          <w:szCs w:val="22"/>
        </w:rPr>
        <w:t>. Faire les connexions nécessaires sur la figure 1.</w:t>
      </w:r>
    </w:p>
    <w:p w:rsidR="00BE29EA" w:rsidRPr="000508CE" w:rsidRDefault="00BE29EA" w:rsidP="00BE29EA">
      <w:pPr>
        <w:numPr>
          <w:ilvl w:val="0"/>
          <w:numId w:val="1"/>
        </w:numPr>
        <w:autoSpaceDE w:val="0"/>
        <w:autoSpaceDN w:val="0"/>
        <w:adjustRightInd w:val="0"/>
        <w:rPr>
          <w:rFonts w:ascii="Arial" w:hAnsi="Arial" w:cs="Arial"/>
          <w:color w:val="000000"/>
          <w:sz w:val="22"/>
          <w:szCs w:val="22"/>
        </w:rPr>
      </w:pPr>
      <w:r w:rsidRPr="000508CE">
        <w:rPr>
          <w:rFonts w:ascii="Arial" w:hAnsi="Arial" w:cs="Arial"/>
          <w:color w:val="000000"/>
          <w:sz w:val="22"/>
          <w:szCs w:val="22"/>
        </w:rPr>
        <w:t>Etablir l’équation différentielle régissant les variations de l’intensité i(t) du courant.</w:t>
      </w:r>
    </w:p>
    <w:p w:rsidR="00BE29EA" w:rsidRPr="000508CE" w:rsidRDefault="00BE29EA" w:rsidP="00BE29EA">
      <w:pPr>
        <w:numPr>
          <w:ilvl w:val="0"/>
          <w:numId w:val="1"/>
        </w:numPr>
        <w:autoSpaceDE w:val="0"/>
        <w:autoSpaceDN w:val="0"/>
        <w:adjustRightInd w:val="0"/>
        <w:rPr>
          <w:rFonts w:ascii="Arial" w:hAnsi="Arial" w:cs="Arial"/>
          <w:color w:val="000000"/>
          <w:sz w:val="22"/>
          <w:szCs w:val="22"/>
        </w:rPr>
      </w:pPr>
      <w:r w:rsidRPr="000508CE">
        <w:rPr>
          <w:rFonts w:ascii="Arial" w:hAnsi="Arial" w:cs="Arial"/>
          <w:color w:val="000000"/>
          <w:sz w:val="22"/>
          <w:szCs w:val="22"/>
        </w:rPr>
        <w:t>On règle la fréquence de l’oscilloscope à la valeur N</w:t>
      </w:r>
      <w:r w:rsidRPr="000508CE">
        <w:rPr>
          <w:rFonts w:ascii="Arial" w:hAnsi="Arial" w:cs="Arial"/>
          <w:color w:val="000000"/>
          <w:sz w:val="22"/>
          <w:szCs w:val="22"/>
          <w:vertAlign w:val="subscript"/>
        </w:rPr>
        <w:t>1</w:t>
      </w:r>
      <w:r w:rsidRPr="000508CE">
        <w:rPr>
          <w:rFonts w:ascii="Arial" w:hAnsi="Arial" w:cs="Arial"/>
          <w:color w:val="000000"/>
          <w:sz w:val="22"/>
          <w:szCs w:val="22"/>
        </w:rPr>
        <w:t xml:space="preserve"> et sur l’écran de l’oscilloscope, on observe </w:t>
      </w:r>
      <w:proofErr w:type="gramStart"/>
      <w:r w:rsidRPr="000508CE">
        <w:rPr>
          <w:rFonts w:ascii="Arial" w:hAnsi="Arial" w:cs="Arial"/>
          <w:color w:val="000000"/>
          <w:sz w:val="22"/>
          <w:szCs w:val="22"/>
        </w:rPr>
        <w:t>les oscillogrammes</w:t>
      </w:r>
      <w:proofErr w:type="gramEnd"/>
      <w:r w:rsidRPr="000508CE">
        <w:rPr>
          <w:rFonts w:ascii="Arial" w:hAnsi="Arial" w:cs="Arial"/>
          <w:color w:val="000000"/>
          <w:sz w:val="22"/>
          <w:szCs w:val="22"/>
        </w:rPr>
        <w:t xml:space="preserve"> 1 et 2 de la figure 2.</w:t>
      </w:r>
    </w:p>
    <w:p w:rsidR="00BE29EA" w:rsidRPr="000508CE" w:rsidRDefault="00BE29EA" w:rsidP="00BE29EA">
      <w:pPr>
        <w:autoSpaceDE w:val="0"/>
        <w:autoSpaceDN w:val="0"/>
        <w:adjustRightInd w:val="0"/>
        <w:ind w:left="360"/>
        <w:rPr>
          <w:rFonts w:ascii="Arial" w:hAnsi="Arial" w:cs="Arial"/>
          <w:color w:val="000000"/>
          <w:sz w:val="22"/>
          <w:szCs w:val="22"/>
        </w:rPr>
      </w:pPr>
      <w:r w:rsidRPr="000508CE">
        <w:rPr>
          <w:rFonts w:ascii="Arial" w:hAnsi="Arial" w:cs="Arial"/>
          <w:color w:val="000000"/>
          <w:sz w:val="22"/>
          <w:szCs w:val="22"/>
        </w:rPr>
        <w:t>Balayage horizontal : 0,2</w:t>
      </w:r>
      <w:r w:rsidRPr="000508CE">
        <w:rPr>
          <w:rFonts w:ascii="Arial" w:hAnsi="Arial" w:cs="Arial"/>
          <w:color w:val="000000"/>
          <w:sz w:val="22"/>
          <w:szCs w:val="22"/>
        </w:rPr>
        <w:sym w:font="Symbol" w:char="F070"/>
      </w:r>
      <w:r w:rsidRPr="000508CE">
        <w:rPr>
          <w:rFonts w:ascii="Arial" w:hAnsi="Arial" w:cs="Arial"/>
          <w:color w:val="000000"/>
          <w:sz w:val="22"/>
          <w:szCs w:val="22"/>
        </w:rPr>
        <w:t xml:space="preserve"> ms.div</w:t>
      </w:r>
      <w:r w:rsidRPr="000508CE">
        <w:rPr>
          <w:rFonts w:ascii="Arial" w:hAnsi="Arial" w:cs="Arial"/>
          <w:color w:val="000000"/>
          <w:sz w:val="22"/>
          <w:szCs w:val="22"/>
          <w:vertAlign w:val="superscript"/>
        </w:rPr>
        <w:t>-1</w:t>
      </w:r>
      <w:r w:rsidRPr="000508CE">
        <w:rPr>
          <w:rFonts w:ascii="Arial" w:hAnsi="Arial" w:cs="Arial"/>
          <w:color w:val="000000"/>
          <w:sz w:val="22"/>
          <w:szCs w:val="22"/>
        </w:rPr>
        <w:t xml:space="preserve">    et sensibilité verticale </w:t>
      </w:r>
      <w:proofErr w:type="gramStart"/>
      <w:r w:rsidRPr="000508CE">
        <w:rPr>
          <w:rFonts w:ascii="Arial" w:hAnsi="Arial" w:cs="Arial"/>
          <w:color w:val="000000"/>
          <w:sz w:val="22"/>
          <w:szCs w:val="22"/>
        </w:rPr>
        <w:t>:  5</w:t>
      </w:r>
      <w:proofErr w:type="gramEnd"/>
      <w:r w:rsidRPr="000508CE">
        <w:rPr>
          <w:rFonts w:ascii="Arial" w:hAnsi="Arial" w:cs="Arial"/>
          <w:color w:val="000000"/>
          <w:sz w:val="22"/>
          <w:szCs w:val="22"/>
        </w:rPr>
        <w:t xml:space="preserve"> V.div</w:t>
      </w:r>
      <w:r w:rsidRPr="000508CE">
        <w:rPr>
          <w:rFonts w:ascii="Arial" w:hAnsi="Arial" w:cs="Arial"/>
          <w:color w:val="000000"/>
          <w:sz w:val="22"/>
          <w:szCs w:val="22"/>
          <w:vertAlign w:val="superscript"/>
        </w:rPr>
        <w:t>-1</w:t>
      </w:r>
      <w:r w:rsidRPr="000508CE">
        <w:rPr>
          <w:rFonts w:ascii="Arial" w:hAnsi="Arial" w:cs="Arial"/>
          <w:color w:val="000000"/>
          <w:sz w:val="22"/>
          <w:szCs w:val="22"/>
        </w:rPr>
        <w:t>.</w:t>
      </w:r>
    </w:p>
    <w:p w:rsidR="00BE29EA" w:rsidRPr="000508CE" w:rsidRDefault="00BE29EA" w:rsidP="00BE29EA">
      <w:pPr>
        <w:numPr>
          <w:ilvl w:val="0"/>
          <w:numId w:val="2"/>
        </w:numPr>
        <w:autoSpaceDE w:val="0"/>
        <w:autoSpaceDN w:val="0"/>
        <w:adjustRightInd w:val="0"/>
        <w:rPr>
          <w:rFonts w:ascii="Arial" w:hAnsi="Arial" w:cs="Arial"/>
          <w:color w:val="000000"/>
          <w:sz w:val="22"/>
          <w:szCs w:val="22"/>
        </w:rPr>
      </w:pPr>
      <w:r w:rsidRPr="000508CE">
        <w:rPr>
          <w:rFonts w:ascii="Arial" w:hAnsi="Arial" w:cs="Arial"/>
          <w:color w:val="000000"/>
          <w:sz w:val="22"/>
          <w:szCs w:val="22"/>
        </w:rPr>
        <w:t>Montrer que l’oscillogramme 2 correspond à u(t).</w:t>
      </w:r>
    </w:p>
    <w:p w:rsidR="00BE29EA" w:rsidRPr="000508CE" w:rsidRDefault="00BE29EA" w:rsidP="00BE29EA">
      <w:pPr>
        <w:numPr>
          <w:ilvl w:val="0"/>
          <w:numId w:val="2"/>
        </w:numPr>
        <w:autoSpaceDE w:val="0"/>
        <w:autoSpaceDN w:val="0"/>
        <w:adjustRightInd w:val="0"/>
        <w:rPr>
          <w:rFonts w:ascii="Arial" w:hAnsi="Arial" w:cs="Arial"/>
          <w:color w:val="000000"/>
          <w:sz w:val="22"/>
          <w:szCs w:val="22"/>
        </w:rPr>
      </w:pPr>
      <w:r w:rsidRPr="000508CE">
        <w:rPr>
          <w:rFonts w:ascii="Arial" w:hAnsi="Arial" w:cs="Arial"/>
          <w:color w:val="000000"/>
          <w:sz w:val="22"/>
          <w:szCs w:val="22"/>
        </w:rPr>
        <w:t>Quel est l’oscillogramme qui nous permet de poursuivre les variations de i(t). Justifier la réponse.</w:t>
      </w:r>
    </w:p>
    <w:p w:rsidR="00BE29EA" w:rsidRPr="000508CE" w:rsidRDefault="00BE29EA" w:rsidP="00BE29EA">
      <w:pPr>
        <w:numPr>
          <w:ilvl w:val="0"/>
          <w:numId w:val="2"/>
        </w:numPr>
        <w:autoSpaceDE w:val="0"/>
        <w:autoSpaceDN w:val="0"/>
        <w:adjustRightInd w:val="0"/>
        <w:rPr>
          <w:rFonts w:ascii="Arial" w:hAnsi="Arial" w:cs="Arial"/>
          <w:color w:val="000000"/>
          <w:sz w:val="22"/>
          <w:szCs w:val="22"/>
        </w:rPr>
      </w:pPr>
      <w:r w:rsidRPr="000508CE">
        <w:rPr>
          <w:rFonts w:ascii="Arial" w:hAnsi="Arial" w:cs="Arial"/>
          <w:color w:val="000000"/>
          <w:sz w:val="22"/>
          <w:szCs w:val="22"/>
        </w:rPr>
        <w:t>Calculer l’amplitude I</w:t>
      </w:r>
      <w:r w:rsidRPr="000508CE">
        <w:rPr>
          <w:rFonts w:ascii="Arial" w:hAnsi="Arial" w:cs="Arial"/>
          <w:color w:val="000000"/>
          <w:sz w:val="22"/>
          <w:szCs w:val="22"/>
          <w:vertAlign w:val="subscript"/>
        </w:rPr>
        <w:t>m</w:t>
      </w:r>
      <w:r w:rsidRPr="000508CE">
        <w:rPr>
          <w:rFonts w:ascii="Arial" w:hAnsi="Arial" w:cs="Arial"/>
          <w:color w:val="000000"/>
          <w:sz w:val="22"/>
          <w:szCs w:val="22"/>
        </w:rPr>
        <w:t xml:space="preserve"> de l’intensité i(t). Déduire la valeur de l’impédance Z.</w:t>
      </w:r>
    </w:p>
    <w:p w:rsidR="00BE29EA" w:rsidRPr="000508CE" w:rsidRDefault="00BE29EA" w:rsidP="00BE29EA">
      <w:pPr>
        <w:numPr>
          <w:ilvl w:val="0"/>
          <w:numId w:val="2"/>
        </w:numPr>
        <w:autoSpaceDE w:val="0"/>
        <w:autoSpaceDN w:val="0"/>
        <w:adjustRightInd w:val="0"/>
        <w:ind w:left="360"/>
        <w:rPr>
          <w:rFonts w:ascii="Arial" w:hAnsi="Arial" w:cs="Arial"/>
          <w:color w:val="000000"/>
          <w:sz w:val="22"/>
          <w:szCs w:val="22"/>
        </w:rPr>
      </w:pPr>
      <w:r w:rsidRPr="000508CE">
        <w:rPr>
          <w:rFonts w:ascii="Arial" w:hAnsi="Arial" w:cs="Arial"/>
          <w:color w:val="000000"/>
          <w:sz w:val="22"/>
          <w:szCs w:val="22"/>
        </w:rPr>
        <w:t xml:space="preserve">Calculer le déphasage </w:t>
      </w:r>
      <w:r w:rsidRPr="000508CE">
        <w:rPr>
          <w:rFonts w:ascii="Arial" w:hAnsi="Arial" w:cs="Arial"/>
          <w:color w:val="000000"/>
          <w:sz w:val="22"/>
          <w:szCs w:val="22"/>
        </w:rPr>
        <w:sym w:font="Symbol" w:char="F044"/>
      </w:r>
      <w:r w:rsidRPr="000508CE">
        <w:rPr>
          <w:rFonts w:ascii="Arial" w:hAnsi="Arial" w:cs="Arial"/>
          <w:color w:val="000000"/>
          <w:sz w:val="22"/>
          <w:szCs w:val="22"/>
        </w:rPr>
        <w:sym w:font="Symbol" w:char="F06A"/>
      </w:r>
      <w:r w:rsidRPr="000508CE">
        <w:rPr>
          <w:rFonts w:ascii="Arial" w:hAnsi="Arial" w:cs="Arial"/>
          <w:color w:val="000000"/>
          <w:sz w:val="22"/>
          <w:szCs w:val="22"/>
        </w:rPr>
        <w:t xml:space="preserve"> = </w:t>
      </w:r>
      <w:proofErr w:type="gramStart"/>
      <w:r w:rsidRPr="000508CE">
        <w:rPr>
          <w:rFonts w:ascii="Arial" w:hAnsi="Arial" w:cs="Arial"/>
          <w:color w:val="000000"/>
          <w:sz w:val="22"/>
          <w:szCs w:val="22"/>
        </w:rPr>
        <w:t xml:space="preserve">( </w:t>
      </w:r>
      <w:proofErr w:type="gramEnd"/>
      <w:r w:rsidRPr="000508CE">
        <w:rPr>
          <w:rFonts w:ascii="Arial" w:hAnsi="Arial" w:cs="Arial"/>
          <w:color w:val="000000"/>
          <w:sz w:val="22"/>
          <w:szCs w:val="22"/>
        </w:rPr>
        <w:sym w:font="Symbol" w:char="F06A"/>
      </w:r>
      <w:r w:rsidRPr="000508CE">
        <w:rPr>
          <w:rFonts w:ascii="Arial" w:hAnsi="Arial" w:cs="Arial"/>
          <w:color w:val="000000"/>
          <w:sz w:val="22"/>
          <w:szCs w:val="22"/>
          <w:vertAlign w:val="subscript"/>
        </w:rPr>
        <w:t>u</w:t>
      </w:r>
      <w:r w:rsidRPr="000508CE">
        <w:rPr>
          <w:rFonts w:ascii="Arial" w:hAnsi="Arial" w:cs="Arial"/>
          <w:color w:val="000000"/>
          <w:sz w:val="22"/>
          <w:szCs w:val="22"/>
        </w:rPr>
        <w:t xml:space="preserve"> - </w:t>
      </w:r>
      <w:r w:rsidRPr="000508CE">
        <w:rPr>
          <w:rFonts w:ascii="Arial" w:hAnsi="Arial" w:cs="Arial"/>
          <w:color w:val="000000"/>
          <w:sz w:val="22"/>
          <w:szCs w:val="22"/>
        </w:rPr>
        <w:sym w:font="Symbol" w:char="F06A"/>
      </w:r>
      <w:r w:rsidRPr="000508CE">
        <w:rPr>
          <w:rFonts w:ascii="Arial" w:hAnsi="Arial" w:cs="Arial"/>
          <w:color w:val="000000"/>
          <w:sz w:val="22"/>
          <w:szCs w:val="22"/>
          <w:vertAlign w:val="subscript"/>
        </w:rPr>
        <w:t>i</w:t>
      </w:r>
      <w:r w:rsidRPr="000508CE">
        <w:rPr>
          <w:rFonts w:ascii="Arial" w:hAnsi="Arial" w:cs="Arial"/>
          <w:color w:val="000000"/>
          <w:sz w:val="22"/>
          <w:szCs w:val="22"/>
        </w:rPr>
        <w:t xml:space="preserve"> ). Déduire le caractère inductif, capacitif ou résistif du circuit.</w:t>
      </w:r>
    </w:p>
    <w:p w:rsidR="00BE29EA" w:rsidRPr="000508CE" w:rsidRDefault="00BE29EA" w:rsidP="00BE29EA">
      <w:pPr>
        <w:numPr>
          <w:ilvl w:val="0"/>
          <w:numId w:val="1"/>
        </w:numPr>
        <w:rPr>
          <w:rFonts w:ascii="Arial" w:hAnsi="Arial" w:cs="Arial"/>
          <w:sz w:val="22"/>
          <w:szCs w:val="22"/>
        </w:rPr>
      </w:pPr>
      <w:r w:rsidRPr="000508CE">
        <w:rPr>
          <w:rFonts w:ascii="Arial" w:hAnsi="Arial" w:cs="Arial"/>
          <w:sz w:val="22"/>
          <w:szCs w:val="22"/>
        </w:rPr>
        <w:t>a- Faire la construction de Fresnel dans ce cas. On prendra comme échelle 2 V --</w:t>
      </w:r>
      <w:r w:rsidRPr="000508CE">
        <w:rPr>
          <w:rFonts w:ascii="Arial" w:hAnsi="Arial" w:cs="Arial"/>
          <w:sz w:val="22"/>
          <w:szCs w:val="22"/>
        </w:rPr>
        <w:sym w:font="Wingdings" w:char="F0E0"/>
      </w:r>
      <w:r w:rsidRPr="000508CE">
        <w:rPr>
          <w:rFonts w:ascii="Arial" w:hAnsi="Arial" w:cs="Arial"/>
          <w:sz w:val="22"/>
          <w:szCs w:val="22"/>
        </w:rPr>
        <w:t>1 cm.</w:t>
      </w:r>
    </w:p>
    <w:p w:rsidR="00BE29EA" w:rsidRPr="000508CE" w:rsidRDefault="00BE29EA" w:rsidP="00BE29EA">
      <w:pPr>
        <w:ind w:left="720"/>
        <w:rPr>
          <w:rFonts w:ascii="Arial" w:hAnsi="Arial" w:cs="Arial"/>
          <w:sz w:val="22"/>
          <w:szCs w:val="22"/>
        </w:rPr>
      </w:pPr>
      <w:r w:rsidRPr="000508CE">
        <w:rPr>
          <w:rFonts w:ascii="Arial" w:hAnsi="Arial" w:cs="Arial"/>
          <w:sz w:val="22"/>
          <w:szCs w:val="22"/>
        </w:rPr>
        <w:t>b-Déduire les valeurs de L et r.</w:t>
      </w:r>
    </w:p>
    <w:p w:rsidR="00BE29EA" w:rsidRPr="000508CE" w:rsidRDefault="00BE29EA" w:rsidP="00BE29EA">
      <w:pPr>
        <w:numPr>
          <w:ilvl w:val="0"/>
          <w:numId w:val="1"/>
        </w:numPr>
        <w:rPr>
          <w:rFonts w:ascii="Arial" w:hAnsi="Arial" w:cs="Arial"/>
          <w:sz w:val="22"/>
          <w:szCs w:val="22"/>
        </w:rPr>
      </w:pPr>
      <w:r w:rsidRPr="000508CE">
        <w:rPr>
          <w:rFonts w:ascii="Arial" w:hAnsi="Arial" w:cs="Arial"/>
          <w:sz w:val="22"/>
          <w:szCs w:val="22"/>
        </w:rPr>
        <w:t>a- Pour une fréquence N quelconque, exprimer la puissance moyenne P absorbée par l’oscillateur électrique en fonction de : U</w:t>
      </w:r>
      <w:r w:rsidRPr="000508CE">
        <w:rPr>
          <w:rFonts w:ascii="Arial" w:hAnsi="Arial" w:cs="Arial"/>
          <w:sz w:val="22"/>
          <w:szCs w:val="22"/>
          <w:vertAlign w:val="subscript"/>
        </w:rPr>
        <w:t>m</w:t>
      </w:r>
      <w:r w:rsidRPr="000508CE">
        <w:rPr>
          <w:rFonts w:ascii="Arial" w:hAnsi="Arial" w:cs="Arial"/>
          <w:sz w:val="22"/>
          <w:szCs w:val="22"/>
        </w:rPr>
        <w:t>, R, r, L, C, et N.</w:t>
      </w:r>
    </w:p>
    <w:p w:rsidR="00BE29EA" w:rsidRPr="000508CE" w:rsidRDefault="00BE29EA" w:rsidP="00BE29EA">
      <w:pPr>
        <w:numPr>
          <w:ilvl w:val="0"/>
          <w:numId w:val="3"/>
        </w:numPr>
        <w:rPr>
          <w:rFonts w:ascii="Arial" w:hAnsi="Arial" w:cs="Arial"/>
          <w:sz w:val="22"/>
          <w:szCs w:val="22"/>
        </w:rPr>
      </w:pPr>
      <w:r w:rsidRPr="000508CE">
        <w:rPr>
          <w:rFonts w:ascii="Arial" w:hAnsi="Arial" w:cs="Arial"/>
          <w:sz w:val="22"/>
          <w:szCs w:val="22"/>
        </w:rPr>
        <w:t xml:space="preserve">P  peut prendre une valeur maximale P </w:t>
      </w:r>
      <w:r w:rsidRPr="000508CE">
        <w:rPr>
          <w:rFonts w:ascii="Arial" w:hAnsi="Arial" w:cs="Arial"/>
          <w:sz w:val="22"/>
          <w:szCs w:val="22"/>
          <w:vertAlign w:val="subscript"/>
        </w:rPr>
        <w:t>2</w:t>
      </w:r>
      <w:r w:rsidRPr="000508CE">
        <w:rPr>
          <w:rFonts w:ascii="Arial" w:hAnsi="Arial" w:cs="Arial"/>
          <w:sz w:val="22"/>
          <w:szCs w:val="22"/>
        </w:rPr>
        <w:t xml:space="preserve"> pour une fréquence N</w:t>
      </w:r>
      <w:r w:rsidRPr="000508CE">
        <w:rPr>
          <w:rFonts w:ascii="Arial" w:hAnsi="Arial" w:cs="Arial"/>
          <w:sz w:val="22"/>
          <w:szCs w:val="22"/>
          <w:vertAlign w:val="subscript"/>
        </w:rPr>
        <w:t>2</w:t>
      </w:r>
      <w:r w:rsidRPr="000508CE">
        <w:rPr>
          <w:rFonts w:ascii="Arial" w:hAnsi="Arial" w:cs="Arial"/>
          <w:sz w:val="22"/>
          <w:szCs w:val="22"/>
        </w:rPr>
        <w:t>. Montrer que N</w:t>
      </w:r>
      <w:r w:rsidRPr="000508CE">
        <w:rPr>
          <w:rFonts w:ascii="Arial" w:hAnsi="Arial" w:cs="Arial"/>
          <w:sz w:val="22"/>
          <w:szCs w:val="22"/>
          <w:vertAlign w:val="subscript"/>
        </w:rPr>
        <w:t>2</w:t>
      </w:r>
      <w:r w:rsidRPr="000508CE">
        <w:rPr>
          <w:rFonts w:ascii="Arial" w:hAnsi="Arial" w:cs="Arial"/>
          <w:sz w:val="22"/>
          <w:szCs w:val="22"/>
        </w:rPr>
        <w:t xml:space="preserve"> =160 Hz.</w:t>
      </w:r>
    </w:p>
    <w:p w:rsidR="00BE29EA" w:rsidRPr="000508CE" w:rsidRDefault="00BE29EA" w:rsidP="00BE29EA">
      <w:pPr>
        <w:numPr>
          <w:ilvl w:val="0"/>
          <w:numId w:val="3"/>
        </w:numPr>
        <w:rPr>
          <w:rFonts w:ascii="Arial" w:hAnsi="Arial" w:cs="Arial"/>
          <w:sz w:val="22"/>
          <w:szCs w:val="22"/>
        </w:rPr>
      </w:pPr>
      <w:r w:rsidRPr="000508CE">
        <w:rPr>
          <w:rFonts w:ascii="Arial" w:hAnsi="Arial" w:cs="Arial"/>
          <w:sz w:val="22"/>
          <w:szCs w:val="22"/>
        </w:rPr>
        <w:t xml:space="preserve">Exprimer P </w:t>
      </w:r>
      <w:r w:rsidRPr="000508CE">
        <w:rPr>
          <w:rFonts w:ascii="Arial" w:hAnsi="Arial" w:cs="Arial"/>
          <w:sz w:val="22"/>
          <w:szCs w:val="22"/>
          <w:vertAlign w:val="subscript"/>
        </w:rPr>
        <w:t>2</w:t>
      </w:r>
      <w:r w:rsidRPr="000508CE">
        <w:rPr>
          <w:rFonts w:ascii="Arial" w:hAnsi="Arial" w:cs="Arial"/>
          <w:sz w:val="22"/>
          <w:szCs w:val="22"/>
        </w:rPr>
        <w:t xml:space="preserve"> en fonction de R, r et U</w:t>
      </w:r>
      <w:r w:rsidRPr="000508CE">
        <w:rPr>
          <w:rFonts w:ascii="Arial" w:hAnsi="Arial" w:cs="Arial"/>
          <w:sz w:val="22"/>
          <w:szCs w:val="22"/>
          <w:vertAlign w:val="subscript"/>
        </w:rPr>
        <w:t>m</w:t>
      </w:r>
      <w:r w:rsidRPr="000508CE">
        <w:rPr>
          <w:rFonts w:ascii="Arial" w:hAnsi="Arial" w:cs="Arial"/>
          <w:sz w:val="22"/>
          <w:szCs w:val="22"/>
        </w:rPr>
        <w:t xml:space="preserve"> puis calculer sa valeur.</w:t>
      </w:r>
    </w:p>
    <w:p w:rsidR="00BE29EA" w:rsidRPr="000508CE" w:rsidRDefault="00BE29EA" w:rsidP="00BE29EA">
      <w:pPr>
        <w:numPr>
          <w:ilvl w:val="0"/>
          <w:numId w:val="1"/>
        </w:numPr>
        <w:rPr>
          <w:rFonts w:ascii="Arial" w:hAnsi="Arial" w:cs="Arial"/>
          <w:sz w:val="22"/>
          <w:szCs w:val="22"/>
        </w:rPr>
      </w:pPr>
      <w:r w:rsidRPr="000508CE">
        <w:rPr>
          <w:rFonts w:ascii="Arial" w:hAnsi="Arial" w:cs="Arial"/>
          <w:sz w:val="22"/>
          <w:szCs w:val="22"/>
        </w:rPr>
        <w:t>La fréquence est toujours égale à</w:t>
      </w:r>
      <w:r>
        <w:rPr>
          <w:rFonts w:ascii="Arial" w:hAnsi="Arial" w:cs="Arial"/>
          <w:sz w:val="22"/>
          <w:szCs w:val="22"/>
        </w:rPr>
        <w:t xml:space="preserve"> </w:t>
      </w:r>
      <w:r w:rsidRPr="000508CE">
        <w:rPr>
          <w:rFonts w:ascii="Arial" w:hAnsi="Arial" w:cs="Arial"/>
          <w:sz w:val="22"/>
          <w:szCs w:val="22"/>
        </w:rPr>
        <w:t>N</w:t>
      </w:r>
      <w:r w:rsidRPr="000508CE">
        <w:rPr>
          <w:rFonts w:ascii="Arial" w:hAnsi="Arial" w:cs="Arial"/>
          <w:sz w:val="22"/>
          <w:szCs w:val="22"/>
          <w:vertAlign w:val="subscript"/>
        </w:rPr>
        <w:t>2</w:t>
      </w:r>
      <w:r w:rsidRPr="000508CE">
        <w:rPr>
          <w:rFonts w:ascii="Arial" w:hAnsi="Arial" w:cs="Arial"/>
          <w:sz w:val="22"/>
          <w:szCs w:val="22"/>
        </w:rPr>
        <w:t>.</w:t>
      </w:r>
    </w:p>
    <w:p w:rsidR="00BE29EA" w:rsidRPr="000508CE" w:rsidRDefault="00BE29EA" w:rsidP="00BE29EA">
      <w:pPr>
        <w:numPr>
          <w:ilvl w:val="0"/>
          <w:numId w:val="4"/>
        </w:numPr>
        <w:rPr>
          <w:rFonts w:ascii="Arial" w:hAnsi="Arial" w:cs="Arial"/>
          <w:sz w:val="22"/>
          <w:szCs w:val="22"/>
        </w:rPr>
      </w:pPr>
      <w:r w:rsidRPr="000508CE">
        <w:rPr>
          <w:rFonts w:ascii="Arial" w:hAnsi="Arial" w:cs="Arial"/>
          <w:sz w:val="22"/>
          <w:szCs w:val="22"/>
        </w:rPr>
        <w:t>Ecrire l’expression de l’intensité du courant i(t).</w:t>
      </w:r>
    </w:p>
    <w:p w:rsidR="00BE29EA" w:rsidRPr="000508CE" w:rsidRDefault="00BE29EA" w:rsidP="00BE29EA">
      <w:pPr>
        <w:numPr>
          <w:ilvl w:val="0"/>
          <w:numId w:val="4"/>
        </w:numPr>
        <w:rPr>
          <w:rFonts w:ascii="Arial" w:hAnsi="Arial" w:cs="Arial"/>
          <w:sz w:val="22"/>
          <w:szCs w:val="22"/>
        </w:rPr>
      </w:pPr>
      <w:r w:rsidRPr="000508CE">
        <w:rPr>
          <w:rFonts w:ascii="Arial" w:hAnsi="Arial" w:cs="Arial"/>
          <w:sz w:val="22"/>
          <w:szCs w:val="22"/>
        </w:rPr>
        <w:t>Quelle est la valeur de la tension indiquée par le voltmètre V dans ces conditions.</w:t>
      </w:r>
    </w:p>
    <w:p w:rsidR="00BE29EA" w:rsidRDefault="00BE29EA" w:rsidP="00BE29EA">
      <w:pPr>
        <w:numPr>
          <w:ilvl w:val="0"/>
          <w:numId w:val="4"/>
        </w:numPr>
        <w:rPr>
          <w:rFonts w:ascii="Arial" w:hAnsi="Arial" w:cs="Arial"/>
          <w:sz w:val="22"/>
          <w:szCs w:val="22"/>
        </w:rPr>
      </w:pPr>
      <w:r w:rsidRPr="000508CE">
        <w:rPr>
          <w:rFonts w:ascii="Arial" w:hAnsi="Arial" w:cs="Arial"/>
          <w:sz w:val="22"/>
          <w:szCs w:val="22"/>
        </w:rPr>
        <w:t>Y’a-t-il surtension ? justifier.</w:t>
      </w:r>
    </w:p>
    <w:p w:rsidR="00BE29EA" w:rsidRDefault="00BE29EA" w:rsidP="00BE29EA">
      <w:pPr>
        <w:rPr>
          <w:rFonts w:ascii="Arial" w:hAnsi="Arial" w:cs="Arial"/>
          <w:sz w:val="22"/>
          <w:szCs w:val="22"/>
        </w:rPr>
      </w:pPr>
    </w:p>
    <w:p w:rsidR="00BE29EA" w:rsidRPr="000508CE" w:rsidRDefault="00BE29EA" w:rsidP="00BE29EA">
      <w:pPr>
        <w:autoSpaceDE w:val="0"/>
        <w:autoSpaceDN w:val="0"/>
        <w:adjustRightInd w:val="0"/>
        <w:rPr>
          <w:rFonts w:ascii="Arial" w:hAnsi="Arial" w:cs="Arial"/>
          <w:b/>
          <w:bCs/>
          <w:sz w:val="22"/>
          <w:szCs w:val="22"/>
          <w:u w:val="single"/>
        </w:rPr>
      </w:pPr>
      <w:r>
        <w:rPr>
          <w:rFonts w:ascii="Arial" w:hAnsi="Arial" w:cs="Arial"/>
          <w:noProof/>
          <w:sz w:val="22"/>
          <w:szCs w:val="22"/>
        </w:rPr>
        <mc:AlternateContent>
          <mc:Choice Requires="wpg">
            <w:drawing>
              <wp:anchor distT="0" distB="0" distL="114300" distR="114300" simplePos="0" relativeHeight="251662336" behindDoc="0" locked="0" layoutInCell="1" allowOverlap="1">
                <wp:simplePos x="0" y="0"/>
                <wp:positionH relativeFrom="column">
                  <wp:posOffset>4419600</wp:posOffset>
                </wp:positionH>
                <wp:positionV relativeFrom="paragraph">
                  <wp:posOffset>115570</wp:posOffset>
                </wp:positionV>
                <wp:extent cx="2381250" cy="1905000"/>
                <wp:effectExtent l="0" t="1270" r="0" b="0"/>
                <wp:wrapSquare wrapText="bothSides"/>
                <wp:docPr id="649" name="Groupe 6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81250" cy="1905000"/>
                          <a:chOff x="510" y="2280"/>
                          <a:chExt cx="3750" cy="3000"/>
                        </a:xfrm>
                      </wpg:grpSpPr>
                      <pic:pic xmlns:pic="http://schemas.openxmlformats.org/drawingml/2006/picture">
                        <pic:nvPicPr>
                          <pic:cNvPr id="650" name="Picture 65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510" y="2280"/>
                            <a:ext cx="3750" cy="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51" name="Text Box 652"/>
                        <wps:cNvSpPr txBox="1">
                          <a:spLocks noChangeArrowheads="1"/>
                        </wps:cNvSpPr>
                        <wps:spPr bwMode="auto">
                          <a:xfrm>
                            <a:off x="750" y="4694"/>
                            <a:ext cx="960" cy="429"/>
                          </a:xfrm>
                          <a:prstGeom prst="rect">
                            <a:avLst/>
                          </a:prstGeom>
                          <a:solidFill>
                            <a:srgbClr val="FFFFFF"/>
                          </a:solidFill>
                          <a:ln w="9525">
                            <a:solidFill>
                              <a:srgbClr val="000000"/>
                            </a:solidFill>
                            <a:miter lim="800000"/>
                            <a:headEnd/>
                            <a:tailEnd/>
                          </a:ln>
                        </wps:spPr>
                        <wps:txbx>
                          <w:txbxContent>
                            <w:p w:rsidR="00BE29EA" w:rsidRDefault="00BE29EA" w:rsidP="00BE29EA">
                              <w:proofErr w:type="spellStart"/>
                              <w:r>
                                <w:t>Fig</w:t>
                              </w:r>
                              <w:proofErr w:type="spellEnd"/>
                              <w:r>
                                <w:t xml:space="preserve"> 2</w:t>
                              </w:r>
                            </w:p>
                          </w:txbxContent>
                        </wps:txbx>
                        <wps:bodyPr rot="0" vert="horz" wrap="square" lIns="91440" tIns="45720" rIns="91440" bIns="45720" anchor="t" anchorCtr="0" upright="1">
                          <a:noAutofit/>
                        </wps:bodyPr>
                      </wps:wsp>
                      <wps:wsp>
                        <wps:cNvPr id="652" name="Text Box 653"/>
                        <wps:cNvSpPr txBox="1">
                          <a:spLocks noChangeArrowheads="1"/>
                        </wps:cNvSpPr>
                        <wps:spPr bwMode="auto">
                          <a:xfrm>
                            <a:off x="3630" y="3385"/>
                            <a:ext cx="56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29EA" w:rsidRPr="00DA0A7F" w:rsidRDefault="00BE29EA" w:rsidP="00BE29EA">
                              <w:pPr>
                                <w:rPr>
                                  <w:b/>
                                  <w:bCs/>
                                  <w:vertAlign w:val="subscript"/>
                                  <w:lang w:bidi="ar-TN"/>
                                </w:rPr>
                              </w:pPr>
                              <w:r w:rsidRPr="00DA0A7F">
                                <w:rPr>
                                  <w:b/>
                                  <w:bCs/>
                                  <w:lang w:bidi="ar-TN"/>
                                </w:rPr>
                                <w:t>C</w:t>
                              </w:r>
                            </w:p>
                          </w:txbxContent>
                        </wps:txbx>
                        <wps:bodyPr rot="0" vert="horz" wrap="square" lIns="91440" tIns="45720" rIns="91440" bIns="45720" anchor="t" anchorCtr="0" upright="1">
                          <a:noAutofit/>
                        </wps:bodyPr>
                      </wps:wsp>
                      <wps:wsp>
                        <wps:cNvPr id="653" name="Text Box 654"/>
                        <wps:cNvSpPr txBox="1">
                          <a:spLocks noChangeArrowheads="1"/>
                        </wps:cNvSpPr>
                        <wps:spPr bwMode="auto">
                          <a:xfrm>
                            <a:off x="1950" y="2780"/>
                            <a:ext cx="56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29EA" w:rsidRPr="00D44061" w:rsidRDefault="00BE29EA" w:rsidP="00BE29EA">
                              <w:pPr>
                                <w:rPr>
                                  <w:b/>
                                  <w:bCs/>
                                  <w:lang w:bidi="ar-TN"/>
                                </w:rPr>
                              </w:pPr>
                              <w:r w:rsidRPr="00DA0A7F">
                                <w:rPr>
                                  <w:b/>
                                  <w:bCs/>
                                  <w:lang w:bidi="ar-TN"/>
                                </w:rPr>
                                <w:t>C</w:t>
                              </w:r>
                              <w:r>
                                <w:rPr>
                                  <w:b/>
                                  <w:bCs/>
                                  <w:lang w:bidi="ar-TN"/>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649" o:spid="_x0000_s1051" style="position:absolute;margin-left:348pt;margin-top:9.1pt;width:187.5pt;height:150pt;z-index:251662336" coordorigin="510,2280" coordsize="3750,30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">
                <v:shape id="Picture 651" o:spid="_x0000_s1052" type="#_x0000_t75" style="position:absolute;left:510;top:2280;width:3750;height:30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BNHEDBAAAA3AAAAA8AAABkcnMvZG93bnJldi54bWxET02LwjAQvQv+hzCCN00VlKUaRRRFEHdZ&#10;FaS3oRnbYjMpTWzr/vrNYWGPj/e9XHemFA3VrrCsYDKOQBCnVhecKbhd96MPEM4jaywtk4I3OViv&#10;+r0lxtq2/E3NxWcihLCLUUHufRVL6dKcDLqxrYgD97C1QR9gnUldYxvCTSmnUTSXBgsODTlWtM0p&#10;fV5eRsG5+UH31SZ7f7KHxJzae/K5Y6WGg26zAOGp8//iP/dRK5jPwvxwJhwBufoF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BNHEDBAAAA3AAAAA8AAAAAAAAAAAAAAAAAnwIA&#10;AGRycy9kb3ducmV2LnhtbFBLBQYAAAAABAAEAPcAAACNAwAAAAA=&#10;">
                  <v:imagedata r:id="rId13" o:title=""/>
                </v:shape>
                <v:shape id="Text Box 652" o:spid="_x0000_s1053" type="#_x0000_t202" style="position:absolute;left:750;top:4694;width:96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V7xcYA&#10;AADcAAAADwAAAGRycy9kb3ducmV2LnhtbESPQWvCQBSE70L/w/IKXkrdaG1qU1cRwaI3a0t7fWSf&#10;STD7Nu6uMf57Vyh4HGbmG2Y670wtWnK+sqxgOEhAEOdWV1wo+PlePU9A+ICssbZMCi7kYT576E0x&#10;0/bMX9TuQiEihH2GCsoQmkxKn5dk0A9sQxy9vXUGQ5SukNrhOcJNLUdJkkqDFceFEhtalpQfdiej&#10;YDJet39+87L9zdN9/R6e3trPo1Oq/9gtPkAE6sI9/N9eawXp6xBuZ+IRkL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YV7xcYAAADcAAAADwAAAAAAAAAAAAAAAACYAgAAZHJz&#10;L2Rvd25yZXYueG1sUEsFBgAAAAAEAAQA9QAAAIsDAAAAAA==&#10;">
                  <v:textbox>
                    <w:txbxContent>
                      <w:p w:rsidR="00BE29EA" w:rsidRDefault="00BE29EA" w:rsidP="00BE29EA">
                        <w:proofErr w:type="spellStart"/>
                        <w:r>
                          <w:t>Fig</w:t>
                        </w:r>
                        <w:proofErr w:type="spellEnd"/>
                        <w:r>
                          <w:t xml:space="preserve"> 2</w:t>
                        </w:r>
                      </w:p>
                    </w:txbxContent>
                  </v:textbox>
                </v:shape>
                <v:shape id="Text Box 653" o:spid="_x0000_s1054" type="#_x0000_t202" style="position:absolute;left:3630;top:3385;width:560;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fGdMQA&#10;AADcAAAADwAAAGRycy9kb3ducmV2LnhtbESPQWvCQBSE70L/w/IK3nS3YkKbukpRCp4qpq3g7ZF9&#10;JqHZtyG7TeK/7wpCj8PMfMOsNqNtRE+drx1reJorEMSFMzWXGr4+32fPIHxANtg4Jg1X8rBZP0xW&#10;mBk38JH6PJQiQthnqKEKoc2k9EVFFv3ctcTRu7jOYoiyK6XpcIhw28iFUqm0WHNcqLClbUXFT/5r&#10;NXx/XM6npTqUO5u0gxuVZPsitZ4+jm+vIAKN4T98b++NhjRZ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XxnTEAAAA3AAAAA8AAAAAAAAAAAAAAAAAmAIAAGRycy9k&#10;b3ducmV2LnhtbFBLBQYAAAAABAAEAPUAAACJAwAAAAA=&#10;" filled="f" stroked="f">
                  <v:textbox>
                    <w:txbxContent>
                      <w:p w:rsidR="00BE29EA" w:rsidRPr="00DA0A7F" w:rsidRDefault="00BE29EA" w:rsidP="00BE29EA">
                        <w:pPr>
                          <w:rPr>
                            <w:b/>
                            <w:bCs/>
                            <w:vertAlign w:val="subscript"/>
                            <w:lang w:bidi="ar-TN"/>
                          </w:rPr>
                        </w:pPr>
                        <w:r w:rsidRPr="00DA0A7F">
                          <w:rPr>
                            <w:b/>
                            <w:bCs/>
                            <w:lang w:bidi="ar-TN"/>
                          </w:rPr>
                          <w:t>C</w:t>
                        </w:r>
                      </w:p>
                    </w:txbxContent>
                  </v:textbox>
                </v:shape>
                <v:shape id="Text Box 654" o:spid="_x0000_s1055" type="#_x0000_t202" style="position:absolute;left:1950;top:2780;width:560;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tj78QA&#10;AADcAAAADwAAAGRycy9kb3ducmV2LnhtbESPQWvCQBSE7wX/w/KE3uquVsXGbERaCp5aTGvB2yP7&#10;TILZtyG7NfHfu4WCx2FmvmHSzWAbcaHO1441TCcKBHHhTM2lhu+v96cVCB+QDTaOScOVPGyy0UOK&#10;iXE97+mSh1JECPsENVQhtImUvqjIop+4ljh6J9dZDFF2pTQd9hFuGzlTaikt1hwXKmzptaLinP9a&#10;DYeP0/Fnrj7LN7toezcoyfZFav04HrZrEIGGcA//t3dGw3LxDH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Y+/EAAAA3AAAAA8AAAAAAAAAAAAAAAAAmAIAAGRycy9k&#10;b3ducmV2LnhtbFBLBQYAAAAABAAEAPUAAACJAwAAAAA=&#10;" filled="f" stroked="f">
                  <v:textbox>
                    <w:txbxContent>
                      <w:p w:rsidR="00BE29EA" w:rsidRPr="00D44061" w:rsidRDefault="00BE29EA" w:rsidP="00BE29EA">
                        <w:pPr>
                          <w:rPr>
                            <w:b/>
                            <w:bCs/>
                            <w:lang w:bidi="ar-TN"/>
                          </w:rPr>
                        </w:pPr>
                        <w:r w:rsidRPr="00DA0A7F">
                          <w:rPr>
                            <w:b/>
                            <w:bCs/>
                            <w:lang w:bidi="ar-TN"/>
                          </w:rPr>
                          <w:t>C</w:t>
                        </w:r>
                        <w:r>
                          <w:rPr>
                            <w:b/>
                            <w:bCs/>
                            <w:lang w:bidi="ar-TN"/>
                          </w:rPr>
                          <w:t>’</w:t>
                        </w:r>
                      </w:p>
                    </w:txbxContent>
                  </v:textbox>
                </v:shape>
                <w10:wrap type="square"/>
              </v:group>
            </w:pict>
          </mc:Fallback>
        </mc:AlternateContent>
      </w:r>
      <w:r w:rsidRPr="000508CE">
        <w:rPr>
          <w:rFonts w:ascii="Arial" w:hAnsi="Arial" w:cs="Arial"/>
          <w:b/>
          <w:bCs/>
          <w:sz w:val="22"/>
          <w:szCs w:val="22"/>
          <w:u w:val="single"/>
        </w:rPr>
        <w:t xml:space="preserve">Exercice </w:t>
      </w:r>
      <w:r>
        <w:rPr>
          <w:rFonts w:ascii="Arial" w:hAnsi="Arial" w:cs="Arial"/>
          <w:b/>
          <w:bCs/>
          <w:sz w:val="22"/>
          <w:szCs w:val="22"/>
          <w:u w:val="single"/>
        </w:rPr>
        <w:t xml:space="preserve"> </w:t>
      </w:r>
      <w:r w:rsidRPr="000508CE">
        <w:rPr>
          <w:rFonts w:ascii="Arial" w:hAnsi="Arial" w:cs="Arial"/>
          <w:b/>
          <w:bCs/>
          <w:sz w:val="22"/>
          <w:szCs w:val="22"/>
          <w:u w:val="single"/>
        </w:rPr>
        <w:t>2</w:t>
      </w:r>
    </w:p>
    <w:p w:rsidR="00BE29EA" w:rsidRPr="000508CE" w:rsidRDefault="00BE29EA" w:rsidP="00BE29EA">
      <w:pPr>
        <w:rPr>
          <w:rFonts w:ascii="Arial" w:hAnsi="Arial" w:cs="Arial"/>
          <w:sz w:val="22"/>
          <w:szCs w:val="22"/>
        </w:rPr>
      </w:pPr>
      <w:r w:rsidRPr="000508CE">
        <w:rPr>
          <w:rFonts w:ascii="Arial" w:hAnsi="Arial" w:cs="Arial"/>
          <w:sz w:val="22"/>
          <w:szCs w:val="22"/>
        </w:rPr>
        <w:t xml:space="preserve">Au cours d’une séance de devoir de travaux pratiques et après avoir effectué le tirage au sort, l’élève Sami a eu comme sujet : « Détermination expérimentale des caractéristiques d’un circuit RLC série en régime forcé. ». Pour atteindre ce but, le professeur a mis à la disposition de l’élève le matériel suivant : Un oscilloscope, un générateur basse fréquence </w:t>
      </w:r>
      <w:proofErr w:type="gramStart"/>
      <w:r w:rsidRPr="000508CE">
        <w:rPr>
          <w:rFonts w:ascii="Arial" w:hAnsi="Arial" w:cs="Arial"/>
          <w:sz w:val="22"/>
          <w:szCs w:val="22"/>
        </w:rPr>
        <w:t>( G.B.F</w:t>
      </w:r>
      <w:proofErr w:type="gramEnd"/>
      <w:r w:rsidRPr="000508CE">
        <w:rPr>
          <w:rFonts w:ascii="Arial" w:hAnsi="Arial" w:cs="Arial"/>
          <w:sz w:val="22"/>
          <w:szCs w:val="22"/>
        </w:rPr>
        <w:t>)</w:t>
      </w:r>
      <w:r>
        <w:rPr>
          <w:rFonts w:ascii="Arial" w:hAnsi="Arial" w:cs="Arial"/>
          <w:sz w:val="22"/>
          <w:szCs w:val="22"/>
        </w:rPr>
        <w:t xml:space="preserve"> délivrant une tension sinusoïdale u(t) = </w:t>
      </w:r>
      <w:proofErr w:type="spellStart"/>
      <w:r>
        <w:rPr>
          <w:rFonts w:ascii="Arial" w:hAnsi="Arial" w:cs="Arial"/>
          <w:sz w:val="22"/>
          <w:szCs w:val="22"/>
        </w:rPr>
        <w:t>U</w:t>
      </w:r>
      <w:r>
        <w:rPr>
          <w:rFonts w:ascii="Arial" w:hAnsi="Arial" w:cs="Arial"/>
          <w:sz w:val="22"/>
          <w:szCs w:val="22"/>
          <w:vertAlign w:val="subscript"/>
        </w:rPr>
        <w:t>m</w:t>
      </w:r>
      <w:r>
        <w:rPr>
          <w:rFonts w:ascii="Arial" w:hAnsi="Arial" w:cs="Arial"/>
          <w:sz w:val="22"/>
          <w:szCs w:val="22"/>
        </w:rPr>
        <w:t>sin</w:t>
      </w:r>
      <w:proofErr w:type="spellEnd"/>
      <w:r>
        <w:rPr>
          <w:rFonts w:ascii="Arial" w:hAnsi="Arial" w:cs="Arial"/>
          <w:sz w:val="22"/>
          <w:szCs w:val="22"/>
        </w:rPr>
        <w:t>(2</w:t>
      </w:r>
      <w:r>
        <w:rPr>
          <w:rFonts w:ascii="Arial" w:hAnsi="Arial" w:cs="Arial"/>
          <w:sz w:val="22"/>
          <w:szCs w:val="22"/>
        </w:rPr>
        <w:sym w:font="Symbol" w:char="F070"/>
      </w:r>
      <w:r>
        <w:rPr>
          <w:rFonts w:ascii="Arial" w:hAnsi="Arial" w:cs="Arial"/>
          <w:sz w:val="22"/>
          <w:szCs w:val="22"/>
        </w:rPr>
        <w:t>Nt) avec U</w:t>
      </w:r>
      <w:r>
        <w:rPr>
          <w:rFonts w:ascii="Arial" w:hAnsi="Arial" w:cs="Arial"/>
          <w:sz w:val="22"/>
          <w:szCs w:val="22"/>
          <w:vertAlign w:val="subscript"/>
        </w:rPr>
        <w:t>m</w:t>
      </w:r>
      <w:r>
        <w:rPr>
          <w:rFonts w:ascii="Arial" w:hAnsi="Arial" w:cs="Arial"/>
          <w:sz w:val="22"/>
          <w:szCs w:val="22"/>
        </w:rPr>
        <w:t>=constante</w:t>
      </w:r>
      <w:r w:rsidRPr="000508CE">
        <w:rPr>
          <w:rFonts w:ascii="Arial" w:hAnsi="Arial" w:cs="Arial"/>
          <w:sz w:val="22"/>
          <w:szCs w:val="22"/>
        </w:rPr>
        <w:t xml:space="preserve">, un interrupteur, une bobine d’inductance L et de résistance r, un condensateur de capacité </w:t>
      </w:r>
      <w:r>
        <w:rPr>
          <w:rFonts w:ascii="Arial" w:hAnsi="Arial" w:cs="Arial"/>
          <w:sz w:val="22"/>
          <w:szCs w:val="22"/>
        </w:rPr>
        <w:t>C</w:t>
      </w:r>
      <w:r w:rsidRPr="000508CE">
        <w:rPr>
          <w:rFonts w:ascii="Arial" w:hAnsi="Arial" w:cs="Arial"/>
          <w:sz w:val="22"/>
          <w:szCs w:val="22"/>
        </w:rPr>
        <w:t xml:space="preserve"> et un résistor de résistance connue R = </w:t>
      </w:r>
      <w:r>
        <w:rPr>
          <w:rFonts w:ascii="Arial" w:hAnsi="Arial" w:cs="Arial"/>
          <w:sz w:val="22"/>
          <w:szCs w:val="22"/>
        </w:rPr>
        <w:t>20</w:t>
      </w:r>
      <w:r w:rsidRPr="000508CE">
        <w:rPr>
          <w:rFonts w:ascii="Arial" w:hAnsi="Arial" w:cs="Arial"/>
          <w:sz w:val="22"/>
          <w:szCs w:val="22"/>
        </w:rPr>
        <w:sym w:font="Symbol" w:char="F057"/>
      </w:r>
      <w:r w:rsidRPr="000508CE">
        <w:rPr>
          <w:rFonts w:ascii="Arial" w:hAnsi="Arial" w:cs="Arial"/>
          <w:sz w:val="22"/>
          <w:szCs w:val="22"/>
        </w:rPr>
        <w:t>.</w:t>
      </w:r>
    </w:p>
    <w:p w:rsidR="00BE29EA" w:rsidRPr="000508CE" w:rsidRDefault="00BE29EA" w:rsidP="00BE29EA">
      <w:pPr>
        <w:rPr>
          <w:rFonts w:ascii="Arial" w:hAnsi="Arial" w:cs="Arial"/>
          <w:sz w:val="22"/>
          <w:szCs w:val="22"/>
        </w:rPr>
      </w:pPr>
      <w:r w:rsidRPr="000508CE">
        <w:rPr>
          <w:rFonts w:ascii="Arial" w:hAnsi="Arial" w:cs="Arial"/>
          <w:sz w:val="22"/>
          <w:szCs w:val="22"/>
        </w:rPr>
        <w:t xml:space="preserve">  Sami a réalisé le circuit RLC série puis il a branché l’oscilloscope pour visualiser la tension aux bornes du </w:t>
      </w:r>
      <w:r>
        <w:rPr>
          <w:rFonts w:ascii="Arial" w:hAnsi="Arial" w:cs="Arial"/>
          <w:sz w:val="22"/>
          <w:szCs w:val="22"/>
        </w:rPr>
        <w:t>résistor sur la voie Y</w:t>
      </w:r>
      <w:r>
        <w:rPr>
          <w:rFonts w:ascii="Arial" w:hAnsi="Arial" w:cs="Arial"/>
          <w:sz w:val="22"/>
          <w:szCs w:val="22"/>
          <w:vertAlign w:val="subscript"/>
        </w:rPr>
        <w:t>1</w:t>
      </w:r>
      <w:r w:rsidRPr="000508CE">
        <w:rPr>
          <w:rFonts w:ascii="Arial" w:hAnsi="Arial" w:cs="Arial"/>
          <w:sz w:val="22"/>
          <w:szCs w:val="22"/>
        </w:rPr>
        <w:t xml:space="preserve"> et celle aux bornes du générateur BF. On donne pour tout l’exercice :</w:t>
      </w:r>
    </w:p>
    <w:p w:rsidR="00BE29EA" w:rsidRPr="000508CE" w:rsidRDefault="00BE29EA" w:rsidP="00BE29EA">
      <w:pPr>
        <w:rPr>
          <w:rFonts w:ascii="Arial" w:hAnsi="Arial" w:cs="Arial"/>
          <w:b/>
          <w:bCs/>
          <w:sz w:val="22"/>
          <w:szCs w:val="22"/>
        </w:rPr>
      </w:pPr>
      <w:r w:rsidRPr="000508CE">
        <w:rPr>
          <w:rFonts w:ascii="Arial" w:hAnsi="Arial" w:cs="Arial"/>
          <w:b/>
          <w:bCs/>
          <w:sz w:val="22"/>
          <w:szCs w:val="22"/>
        </w:rPr>
        <w:lastRenderedPageBreak/>
        <w:t>Sensibilité verticale pour les deux voies 1V -------</w:t>
      </w:r>
      <w:r w:rsidRPr="000508CE">
        <w:rPr>
          <w:rFonts w:ascii="Arial" w:hAnsi="Arial" w:cs="Arial"/>
          <w:b/>
          <w:bCs/>
          <w:sz w:val="22"/>
          <w:szCs w:val="22"/>
        </w:rPr>
        <w:sym w:font="Wingdings" w:char="F0E0"/>
      </w:r>
      <w:r w:rsidRPr="000508CE">
        <w:rPr>
          <w:rFonts w:ascii="Arial" w:hAnsi="Arial" w:cs="Arial"/>
          <w:b/>
          <w:bCs/>
          <w:sz w:val="22"/>
          <w:szCs w:val="22"/>
        </w:rPr>
        <w:t xml:space="preserve"> 1 div</w:t>
      </w:r>
    </w:p>
    <w:p w:rsidR="00BE29EA" w:rsidRPr="000508CE" w:rsidRDefault="00BE29EA" w:rsidP="00BE29EA">
      <w:pPr>
        <w:rPr>
          <w:rFonts w:ascii="Arial" w:hAnsi="Arial" w:cs="Arial"/>
          <w:b/>
          <w:bCs/>
          <w:sz w:val="22"/>
          <w:szCs w:val="22"/>
        </w:rPr>
      </w:pPr>
      <w:r w:rsidRPr="000508CE">
        <w:rPr>
          <w:rFonts w:ascii="Arial" w:hAnsi="Arial" w:cs="Arial"/>
          <w:b/>
          <w:bCs/>
          <w:sz w:val="22"/>
          <w:szCs w:val="22"/>
        </w:rPr>
        <w:t>Sensibilité horizontale                          5 ms ---</w:t>
      </w:r>
      <w:r w:rsidRPr="000508CE">
        <w:rPr>
          <w:rFonts w:ascii="Arial" w:hAnsi="Arial" w:cs="Arial"/>
          <w:b/>
          <w:bCs/>
          <w:sz w:val="22"/>
          <w:szCs w:val="22"/>
        </w:rPr>
        <w:sym w:font="Wingdings" w:char="F0E0"/>
      </w:r>
      <w:r w:rsidRPr="000508CE">
        <w:rPr>
          <w:rFonts w:ascii="Arial" w:hAnsi="Arial" w:cs="Arial"/>
          <w:b/>
          <w:bCs/>
          <w:sz w:val="22"/>
          <w:szCs w:val="22"/>
        </w:rPr>
        <w:t xml:space="preserve">   1 div</w:t>
      </w:r>
    </w:p>
    <w:p w:rsidR="00BE29EA" w:rsidRPr="000508CE" w:rsidRDefault="00BE29EA" w:rsidP="00BE29EA">
      <w:pPr>
        <w:rPr>
          <w:rFonts w:ascii="Arial" w:hAnsi="Arial" w:cs="Arial"/>
          <w:sz w:val="22"/>
          <w:szCs w:val="22"/>
        </w:rPr>
      </w:pPr>
      <w:r w:rsidRPr="000508CE">
        <w:rPr>
          <w:rFonts w:ascii="Arial" w:hAnsi="Arial" w:cs="Arial"/>
          <w:sz w:val="22"/>
          <w:szCs w:val="22"/>
        </w:rPr>
        <w:t>1-/ Faire le schéma du circuit en précisant les branchements de l’</w:t>
      </w:r>
      <w:proofErr w:type="spellStart"/>
      <w:r w:rsidRPr="000508CE">
        <w:rPr>
          <w:rFonts w:ascii="Arial" w:hAnsi="Arial" w:cs="Arial"/>
          <w:sz w:val="22"/>
          <w:szCs w:val="22"/>
        </w:rPr>
        <w:t>oscillo</w:t>
      </w:r>
      <w:proofErr w:type="spellEnd"/>
      <w:r w:rsidRPr="000508CE">
        <w:rPr>
          <w:rFonts w:ascii="Arial" w:hAnsi="Arial" w:cs="Arial"/>
          <w:sz w:val="22"/>
          <w:szCs w:val="22"/>
        </w:rPr>
        <w:t xml:space="preserve"> </w:t>
      </w:r>
    </w:p>
    <w:p w:rsidR="00BE29EA" w:rsidRPr="000508CE" w:rsidRDefault="00BE29EA" w:rsidP="00BE29EA">
      <w:pPr>
        <w:rPr>
          <w:rFonts w:ascii="Arial" w:hAnsi="Arial" w:cs="Arial"/>
          <w:sz w:val="22"/>
          <w:szCs w:val="22"/>
        </w:rPr>
      </w:pPr>
      <w:r w:rsidRPr="000508CE">
        <w:rPr>
          <w:rFonts w:ascii="Arial" w:hAnsi="Arial" w:cs="Arial"/>
          <w:sz w:val="22"/>
          <w:szCs w:val="22"/>
        </w:rPr>
        <w:t>2-/ Pour une fréquence N</w:t>
      </w:r>
      <w:r w:rsidRPr="000508CE">
        <w:rPr>
          <w:rFonts w:ascii="Arial" w:hAnsi="Arial" w:cs="Arial"/>
          <w:sz w:val="22"/>
          <w:szCs w:val="22"/>
          <w:vertAlign w:val="subscript"/>
        </w:rPr>
        <w:t>1</w:t>
      </w:r>
      <w:r w:rsidRPr="000508CE">
        <w:rPr>
          <w:rFonts w:ascii="Arial" w:hAnsi="Arial" w:cs="Arial"/>
          <w:sz w:val="22"/>
          <w:szCs w:val="22"/>
        </w:rPr>
        <w:t xml:space="preserve"> du GBF les oscillogrammes obtenus sur l’écran de l’</w:t>
      </w:r>
      <w:proofErr w:type="spellStart"/>
      <w:r w:rsidRPr="000508CE">
        <w:rPr>
          <w:rFonts w:ascii="Arial" w:hAnsi="Arial" w:cs="Arial"/>
          <w:sz w:val="22"/>
          <w:szCs w:val="22"/>
        </w:rPr>
        <w:t>oscillo</w:t>
      </w:r>
      <w:proofErr w:type="spellEnd"/>
      <w:r w:rsidRPr="000508CE">
        <w:rPr>
          <w:rFonts w:ascii="Arial" w:hAnsi="Arial" w:cs="Arial"/>
          <w:sz w:val="22"/>
          <w:szCs w:val="22"/>
        </w:rPr>
        <w:t xml:space="preserve"> </w:t>
      </w:r>
      <w:proofErr w:type="gramStart"/>
      <w:r w:rsidRPr="000508CE">
        <w:rPr>
          <w:rFonts w:ascii="Arial" w:hAnsi="Arial" w:cs="Arial"/>
          <w:sz w:val="22"/>
          <w:szCs w:val="22"/>
        </w:rPr>
        <w:t>sont</w:t>
      </w:r>
      <w:proofErr w:type="gramEnd"/>
      <w:r w:rsidRPr="000508CE">
        <w:rPr>
          <w:rFonts w:ascii="Arial" w:hAnsi="Arial" w:cs="Arial"/>
          <w:sz w:val="22"/>
          <w:szCs w:val="22"/>
        </w:rPr>
        <w:t xml:space="preserve"> donnés par le graphe de la figure 1.</w:t>
      </w:r>
    </w:p>
    <w:p w:rsidR="00BE29EA" w:rsidRPr="000508CE" w:rsidRDefault="00BE29EA" w:rsidP="00BE29EA">
      <w:pPr>
        <w:rPr>
          <w:rFonts w:ascii="Arial" w:hAnsi="Arial" w:cs="Arial"/>
          <w:sz w:val="22"/>
          <w:szCs w:val="22"/>
        </w:rPr>
      </w:pPr>
      <w:r w:rsidRPr="000508CE">
        <w:rPr>
          <w:rFonts w:ascii="Arial" w:hAnsi="Arial" w:cs="Arial"/>
          <w:sz w:val="22"/>
          <w:szCs w:val="22"/>
        </w:rPr>
        <w:t>a- Préciser, en le justifiant, le graphe correspondant à u(t).</w:t>
      </w:r>
    </w:p>
    <w:p w:rsidR="00BE29EA" w:rsidRPr="000508CE" w:rsidRDefault="00BE29EA" w:rsidP="00BE29EA">
      <w:pPr>
        <w:rPr>
          <w:rFonts w:ascii="Arial" w:hAnsi="Arial" w:cs="Arial"/>
          <w:sz w:val="22"/>
          <w:szCs w:val="22"/>
        </w:rPr>
      </w:pPr>
      <w:r w:rsidRPr="000508CE">
        <w:rPr>
          <w:rFonts w:ascii="Arial" w:hAnsi="Arial" w:cs="Arial"/>
          <w:sz w:val="22"/>
          <w:szCs w:val="22"/>
        </w:rPr>
        <w:t>b- Dans quel état se trouve le circuit RLC ? Justifier la réponse.</w:t>
      </w:r>
    </w:p>
    <w:p w:rsidR="00BE29EA" w:rsidRPr="000508CE" w:rsidRDefault="00BE29EA" w:rsidP="00BE29EA">
      <w:pPr>
        <w:rPr>
          <w:rFonts w:ascii="Arial" w:hAnsi="Arial" w:cs="Arial"/>
          <w:sz w:val="22"/>
          <w:szCs w:val="22"/>
        </w:rPr>
      </w:pPr>
      <w:r w:rsidRPr="000508CE">
        <w:rPr>
          <w:rFonts w:ascii="Arial" w:hAnsi="Arial" w:cs="Arial"/>
          <w:sz w:val="22"/>
          <w:szCs w:val="22"/>
        </w:rPr>
        <w:t>c- Déterminer la fréquence propre N</w:t>
      </w:r>
      <w:r w:rsidRPr="000508CE">
        <w:rPr>
          <w:rFonts w:ascii="Arial" w:hAnsi="Arial" w:cs="Arial"/>
          <w:sz w:val="22"/>
          <w:szCs w:val="22"/>
          <w:vertAlign w:val="subscript"/>
        </w:rPr>
        <w:t>0</w:t>
      </w:r>
      <w:r w:rsidRPr="000508CE">
        <w:rPr>
          <w:rFonts w:ascii="Arial" w:hAnsi="Arial" w:cs="Arial"/>
          <w:sz w:val="22"/>
          <w:szCs w:val="22"/>
        </w:rPr>
        <w:t xml:space="preserve"> du circuit.</w:t>
      </w:r>
    </w:p>
    <w:p w:rsidR="00BE29EA" w:rsidRPr="000508CE" w:rsidRDefault="00BE29EA" w:rsidP="00BE29EA">
      <w:pPr>
        <w:rPr>
          <w:rFonts w:ascii="Arial" w:hAnsi="Arial" w:cs="Arial"/>
          <w:sz w:val="22"/>
          <w:szCs w:val="22"/>
        </w:rPr>
      </w:pPr>
      <w:r w:rsidRPr="000508CE">
        <w:rPr>
          <w:rFonts w:ascii="Arial" w:hAnsi="Arial" w:cs="Arial"/>
          <w:sz w:val="22"/>
          <w:szCs w:val="22"/>
        </w:rPr>
        <w:t>d- Etablir une relation entre r et R. Calculer r.</w:t>
      </w:r>
    </w:p>
    <w:p w:rsidR="00BE29EA" w:rsidRPr="000508CE" w:rsidRDefault="00BE29EA" w:rsidP="00BE29EA">
      <w:pPr>
        <w:rPr>
          <w:rFonts w:ascii="Arial" w:hAnsi="Arial" w:cs="Arial"/>
          <w:sz w:val="22"/>
          <w:szCs w:val="22"/>
        </w:rPr>
      </w:pPr>
      <w:r w:rsidRPr="000508CE">
        <w:rPr>
          <w:rFonts w:ascii="Arial" w:hAnsi="Arial" w:cs="Arial"/>
          <w:sz w:val="22"/>
          <w:szCs w:val="22"/>
        </w:rPr>
        <w:t>3-/ En gardant la même fréquence N</w:t>
      </w:r>
      <w:r w:rsidRPr="000508CE">
        <w:rPr>
          <w:rFonts w:ascii="Arial" w:hAnsi="Arial" w:cs="Arial"/>
          <w:sz w:val="22"/>
          <w:szCs w:val="22"/>
          <w:vertAlign w:val="subscript"/>
        </w:rPr>
        <w:t>1</w:t>
      </w:r>
      <w:r w:rsidRPr="000508CE">
        <w:rPr>
          <w:rFonts w:ascii="Arial" w:hAnsi="Arial" w:cs="Arial"/>
          <w:sz w:val="22"/>
          <w:szCs w:val="22"/>
        </w:rPr>
        <w:t xml:space="preserve"> du générateur BF, Sami a éliminé le résistor R du circuit puis à l’aide de l’</w:t>
      </w:r>
      <w:proofErr w:type="spellStart"/>
      <w:r w:rsidRPr="000508CE">
        <w:rPr>
          <w:rFonts w:ascii="Arial" w:hAnsi="Arial" w:cs="Arial"/>
          <w:sz w:val="22"/>
          <w:szCs w:val="22"/>
        </w:rPr>
        <w:t>oscillo</w:t>
      </w:r>
      <w:proofErr w:type="spellEnd"/>
      <w:r w:rsidRPr="000508CE">
        <w:rPr>
          <w:rFonts w:ascii="Arial" w:hAnsi="Arial" w:cs="Arial"/>
          <w:sz w:val="22"/>
          <w:szCs w:val="22"/>
        </w:rPr>
        <w:t xml:space="preserve"> a visualisé la tension aux bornes du condensateur et celle aux bornes du générateur BF ; les diagrammes obtenus sont donnés par la figure 2.</w:t>
      </w:r>
    </w:p>
    <w:p w:rsidR="00BE29EA" w:rsidRPr="000508CE" w:rsidRDefault="00BE29EA" w:rsidP="00BE29EA">
      <w:pPr>
        <w:rPr>
          <w:rFonts w:ascii="Arial" w:hAnsi="Arial" w:cs="Arial"/>
          <w:sz w:val="22"/>
          <w:szCs w:val="22"/>
        </w:rPr>
      </w:pPr>
      <w:r>
        <w:rPr>
          <w:rFonts w:ascii="Arial" w:hAnsi="Arial" w:cs="Arial"/>
          <w:noProof/>
          <w:sz w:val="22"/>
          <w:szCs w:val="22"/>
        </w:rPr>
        <mc:AlternateContent>
          <mc:Choice Requires="wpg">
            <w:drawing>
              <wp:anchor distT="0" distB="0" distL="114300" distR="114300" simplePos="0" relativeHeight="251664384" behindDoc="0" locked="0" layoutInCell="1" allowOverlap="1">
                <wp:simplePos x="0" y="0"/>
                <wp:positionH relativeFrom="column">
                  <wp:posOffset>3581400</wp:posOffset>
                </wp:positionH>
                <wp:positionV relativeFrom="paragraph">
                  <wp:posOffset>-160655</wp:posOffset>
                </wp:positionV>
                <wp:extent cx="3048000" cy="2095500"/>
                <wp:effectExtent l="38100" t="36195" r="38100" b="40005"/>
                <wp:wrapSquare wrapText="bothSides"/>
                <wp:docPr id="728" name="Groupe 7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48000" cy="2095500"/>
                          <a:chOff x="6150" y="9446"/>
                          <a:chExt cx="4800" cy="3300"/>
                        </a:xfrm>
                      </wpg:grpSpPr>
                      <pic:pic xmlns:pic="http://schemas.openxmlformats.org/drawingml/2006/picture">
                        <pic:nvPicPr>
                          <pic:cNvPr id="729" name="Picture 65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flipH="1">
                            <a:off x="6150" y="9446"/>
                            <a:ext cx="4800" cy="3300"/>
                          </a:xfrm>
                          <a:prstGeom prst="rect">
                            <a:avLst/>
                          </a:prstGeom>
                          <a:noFill/>
                          <a:ln w="38100" cmpd="dbl">
                            <a:solidFill>
                              <a:srgbClr val="000000"/>
                            </a:solidFill>
                            <a:miter lim="800000"/>
                            <a:headEnd/>
                            <a:tailEnd/>
                          </a:ln>
                          <a:extLst>
                            <a:ext uri="{909E8E84-426E-40DD-AFC4-6F175D3DCCD1}">
                              <a14:hiddenFill xmlns:a14="http://schemas.microsoft.com/office/drawing/2010/main">
                                <a:solidFill>
                                  <a:srgbClr val="FFFFFF"/>
                                </a:solidFill>
                              </a14:hiddenFill>
                            </a:ext>
                          </a:extLst>
                        </pic:spPr>
                      </pic:pic>
                      <wps:wsp>
                        <wps:cNvPr id="730" name="Text Box 657"/>
                        <wps:cNvSpPr txBox="1">
                          <a:spLocks noChangeArrowheads="1"/>
                        </wps:cNvSpPr>
                        <wps:spPr bwMode="auto">
                          <a:xfrm>
                            <a:off x="6390" y="12174"/>
                            <a:ext cx="960" cy="429"/>
                          </a:xfrm>
                          <a:prstGeom prst="rect">
                            <a:avLst/>
                          </a:prstGeom>
                          <a:solidFill>
                            <a:srgbClr val="FFFFFF"/>
                          </a:solidFill>
                          <a:ln w="9525">
                            <a:solidFill>
                              <a:srgbClr val="000000"/>
                            </a:solidFill>
                            <a:miter lim="800000"/>
                            <a:headEnd/>
                            <a:tailEnd/>
                          </a:ln>
                        </wps:spPr>
                        <wps:txbx>
                          <w:txbxContent>
                            <w:p w:rsidR="00BE29EA" w:rsidRDefault="00BE29EA" w:rsidP="00BE29EA">
                              <w:proofErr w:type="spellStart"/>
                              <w:r>
                                <w:t>Fig</w:t>
                              </w:r>
                              <w:proofErr w:type="spellEnd"/>
                              <w:r>
                                <w:t xml:space="preserve"> 2</w:t>
                              </w:r>
                            </w:p>
                          </w:txbxContent>
                        </wps:txbx>
                        <wps:bodyPr rot="0" vert="horz" wrap="square" lIns="91440" tIns="45720" rIns="91440" bIns="45720" anchor="t" anchorCtr="0" upright="1">
                          <a:noAutofit/>
                        </wps:bodyPr>
                      </wps:wsp>
                      <wps:wsp>
                        <wps:cNvPr id="731" name="Text Box 658"/>
                        <wps:cNvSpPr txBox="1">
                          <a:spLocks noChangeArrowheads="1"/>
                        </wps:cNvSpPr>
                        <wps:spPr bwMode="auto">
                          <a:xfrm>
                            <a:off x="6690" y="9831"/>
                            <a:ext cx="56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29EA" w:rsidRPr="00DA0A7F" w:rsidRDefault="00BE29EA" w:rsidP="00BE29EA">
                              <w:pPr>
                                <w:rPr>
                                  <w:b/>
                                  <w:bCs/>
                                  <w:vertAlign w:val="subscript"/>
                                  <w:lang w:bidi="ar-TN"/>
                                </w:rPr>
                              </w:pPr>
                              <w:r w:rsidRPr="00DA0A7F">
                                <w:rPr>
                                  <w:b/>
                                  <w:bCs/>
                                  <w:lang w:bidi="ar-TN"/>
                                </w:rPr>
                                <w:t>C</w:t>
                              </w:r>
                              <w:r>
                                <w:rPr>
                                  <w:b/>
                                  <w:bCs/>
                                  <w:vertAlign w:val="subscript"/>
                                  <w:lang w:bidi="ar-TN"/>
                                </w:rPr>
                                <w:t>2</w:t>
                              </w:r>
                            </w:p>
                          </w:txbxContent>
                        </wps:txbx>
                        <wps:bodyPr rot="0" vert="horz" wrap="square" lIns="91440" tIns="45720" rIns="91440" bIns="45720" anchor="t" anchorCtr="0" upright="1">
                          <a:noAutofit/>
                        </wps:bodyPr>
                      </wps:wsp>
                      <wps:wsp>
                        <wps:cNvPr id="732" name="Text Box 659"/>
                        <wps:cNvSpPr txBox="1">
                          <a:spLocks noChangeArrowheads="1"/>
                        </wps:cNvSpPr>
                        <wps:spPr bwMode="auto">
                          <a:xfrm>
                            <a:off x="7470" y="10084"/>
                            <a:ext cx="56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29EA" w:rsidRPr="00DA0A7F" w:rsidRDefault="00BE29EA" w:rsidP="00BE29EA">
                              <w:pPr>
                                <w:rPr>
                                  <w:b/>
                                  <w:bCs/>
                                  <w:vertAlign w:val="subscript"/>
                                  <w:lang w:bidi="ar-TN"/>
                                </w:rPr>
                              </w:pPr>
                              <w:r w:rsidRPr="00DA0A7F">
                                <w:rPr>
                                  <w:b/>
                                  <w:bCs/>
                                  <w:lang w:bidi="ar-TN"/>
                                </w:rPr>
                                <w:t>C</w:t>
                              </w:r>
                              <w:r>
                                <w:rPr>
                                  <w:b/>
                                  <w:bCs/>
                                  <w:vertAlign w:val="subscript"/>
                                  <w:lang w:bidi="ar-TN"/>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728" o:spid="_x0000_s1056" style="position:absolute;margin-left:282pt;margin-top:-12.65pt;width:240pt;height:165pt;z-index:251664384" coordorigin="6150,9446" coordsize="4800,33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">
                <v:shape id="Picture 656" o:spid="_x0000_s1057" type="#_x0000_t75" style="position:absolute;left:6150;top:9446;width:4800;height:3300;flip:x;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tNt3vEAAAA3AAAAA8AAABkcnMvZG93bnJldi54bWxEj09rwkAUxO8Fv8PyhF6KbrRQNbqKhFp6&#10;6MV/90f2mY1m34bsJsZv3y0UPA4z8xtmteltJTpqfOlYwWScgCDOnS65UHA67kZzED4ga6wck4IH&#10;edisBy8rTLW78566QyhEhLBPUYEJoU6l9Lkhi37sauLoXVxjMUTZFFI3eI9wW8lpknxIiyXHBYM1&#10;ZYby26G1Ct67c2Wut6+3feaznzl/tq27tEq9DvvtEkSgPjzD/+1vrWA2XcDfmXgE5Po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tNt3vEAAAA3AAAAA8AAAAAAAAAAAAAAAAA&#10;nwIAAGRycy9kb3ducmV2LnhtbFBLBQYAAAAABAAEAPcAAACQAwAAAAA=&#10;" stroked="t" strokeweight="3pt">
                  <v:stroke linestyle="thinThin"/>
                  <v:imagedata r:id="rId15" o:title=""/>
                </v:shape>
                <v:shape id="Text Box 657" o:spid="_x0000_s1058" type="#_x0000_t202" style="position:absolute;left:6390;top:12174;width:960;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c0Y8IA&#10;AADcAAAADwAAAGRycy9kb3ducmV2LnhtbERPz2vCMBS+C/4P4Q12kZk6pWo1igw29Obc0OujebZl&#10;zUtNslr/e3MQPH58v5frztSiJecrywpGwwQEcW51xYWC35/PtxkIH5A11pZJwY08rFf93hIzba/8&#10;Te0hFCKGsM9QQRlCk0np85IM+qFtiCN3ts5giNAVUju8xnBTy/ckSaXBimNDiQ19lJT/Hf6Ngtlk&#10;2578brw/5um5nofBtP26OKVeX7rNAkSgLjzFD/dWK5iO4/x4Jh4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zRjwgAAANwAAAAPAAAAAAAAAAAAAAAAAJgCAABkcnMvZG93&#10;bnJldi54bWxQSwUGAAAAAAQABAD1AAAAhwMAAAAA&#10;">
                  <v:textbox>
                    <w:txbxContent>
                      <w:p w:rsidR="00BE29EA" w:rsidRDefault="00BE29EA" w:rsidP="00BE29EA">
                        <w:proofErr w:type="spellStart"/>
                        <w:r>
                          <w:t>Fig</w:t>
                        </w:r>
                        <w:proofErr w:type="spellEnd"/>
                        <w:r>
                          <w:t xml:space="preserve"> 2</w:t>
                        </w:r>
                      </w:p>
                    </w:txbxContent>
                  </v:textbox>
                </v:shape>
                <v:shape id="Text Box 658" o:spid="_x0000_s1059" type="#_x0000_t202" style="position:absolute;left:6690;top:9831;width:560;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yPsQA&#10;AADcAAAADwAAAGRycy9kb3ducmV2LnhtbESPS2vDMBCE74H+B7GF3hIpaV51rYTSEuippXlBbou1&#10;fhBrZSw1dv99FQjkOMzMN0y67m0tLtT6yrGG8UiBIM6cqbjQsN9thksQPiAbrB2Thj/ysF49DFJM&#10;jOv4hy7bUIgIYZ+ghjKEJpHSZyVZ9CPXEEcvd63FEGVbSNNiF+G2lhOl5tJixXGhxIbeS8rO21+r&#10;4fCVn45T9V182FnTuV5Jti9S66fH/u0VRKA+3MO39qfRsHge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7sj7EAAAA3AAAAA8AAAAAAAAAAAAAAAAAmAIAAGRycy9k&#10;b3ducmV2LnhtbFBLBQYAAAAABAAEAPUAAACJAwAAAAA=&#10;" filled="f" stroked="f">
                  <v:textbox>
                    <w:txbxContent>
                      <w:p w:rsidR="00BE29EA" w:rsidRPr="00DA0A7F" w:rsidRDefault="00BE29EA" w:rsidP="00BE29EA">
                        <w:pPr>
                          <w:rPr>
                            <w:b/>
                            <w:bCs/>
                            <w:vertAlign w:val="subscript"/>
                            <w:lang w:bidi="ar-TN"/>
                          </w:rPr>
                        </w:pPr>
                        <w:r w:rsidRPr="00DA0A7F">
                          <w:rPr>
                            <w:b/>
                            <w:bCs/>
                            <w:lang w:bidi="ar-TN"/>
                          </w:rPr>
                          <w:t>C</w:t>
                        </w:r>
                        <w:r>
                          <w:rPr>
                            <w:b/>
                            <w:bCs/>
                            <w:vertAlign w:val="subscript"/>
                            <w:lang w:bidi="ar-TN"/>
                          </w:rPr>
                          <w:t>2</w:t>
                        </w:r>
                      </w:p>
                    </w:txbxContent>
                  </v:textbox>
                </v:shape>
                <v:shape id="Text Box 659" o:spid="_x0000_s1060" type="#_x0000_t202" style="position:absolute;left:7470;top:10084;width:560;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sScQA&#10;AADcAAAADwAAAGRycy9kb3ducmV2LnhtbESPS2vDMBCE74H8B7GF3hKpaV51rYTSEuippXlBbou1&#10;fhBrZSw1dv99FQjkOMzMN0y67m0tLtT6yrGGp7ECQZw5U3GhYb/bjJYgfEA2WDsmDX/kYb0aDlJM&#10;jOv4hy7bUIgIYZ+ghjKEJpHSZyVZ9GPXEEcvd63FEGVbSNNiF+G2lhOl5tJixXGhxIbeS8rO21+r&#10;4fCVn45T9V182FnTuV5Jti9S68eH/u0VRKA+3MO39qfRsHi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pLEnEAAAA3AAAAA8AAAAAAAAAAAAAAAAAmAIAAGRycy9k&#10;b3ducmV2LnhtbFBLBQYAAAAABAAEAPUAAACJAwAAAAA=&#10;" filled="f" stroked="f">
                  <v:textbox>
                    <w:txbxContent>
                      <w:p w:rsidR="00BE29EA" w:rsidRPr="00DA0A7F" w:rsidRDefault="00BE29EA" w:rsidP="00BE29EA">
                        <w:pPr>
                          <w:rPr>
                            <w:b/>
                            <w:bCs/>
                            <w:vertAlign w:val="subscript"/>
                            <w:lang w:bidi="ar-TN"/>
                          </w:rPr>
                        </w:pPr>
                        <w:r w:rsidRPr="00DA0A7F">
                          <w:rPr>
                            <w:b/>
                            <w:bCs/>
                            <w:lang w:bidi="ar-TN"/>
                          </w:rPr>
                          <w:t>C</w:t>
                        </w:r>
                        <w:r>
                          <w:rPr>
                            <w:b/>
                            <w:bCs/>
                            <w:vertAlign w:val="subscript"/>
                            <w:lang w:bidi="ar-TN"/>
                          </w:rPr>
                          <w:t>1</w:t>
                        </w:r>
                      </w:p>
                    </w:txbxContent>
                  </v:textbox>
                </v:shape>
                <w10:wrap type="square"/>
              </v:group>
            </w:pict>
          </mc:Fallback>
        </mc:AlternateContent>
      </w:r>
      <w:r w:rsidRPr="000508CE">
        <w:rPr>
          <w:rFonts w:ascii="Arial" w:hAnsi="Arial" w:cs="Arial"/>
          <w:sz w:val="22"/>
          <w:szCs w:val="22"/>
        </w:rPr>
        <w:t>a- Préciser la courbe qui correspond à u(t). Quelle est la nature du circuit ?</w:t>
      </w:r>
    </w:p>
    <w:p w:rsidR="00BE29EA" w:rsidRPr="000508CE" w:rsidRDefault="00BE29EA" w:rsidP="00BE29EA">
      <w:pPr>
        <w:rPr>
          <w:rFonts w:ascii="Arial" w:hAnsi="Arial" w:cs="Arial"/>
          <w:sz w:val="22"/>
          <w:szCs w:val="22"/>
        </w:rPr>
      </w:pPr>
      <w:r w:rsidRPr="000508CE">
        <w:rPr>
          <w:rFonts w:ascii="Arial" w:hAnsi="Arial" w:cs="Arial"/>
          <w:sz w:val="22"/>
          <w:szCs w:val="22"/>
        </w:rPr>
        <w:t xml:space="preserve">b- Montrer que </w:t>
      </w:r>
      <w:proofErr w:type="spellStart"/>
      <w:r w:rsidRPr="000508CE">
        <w:rPr>
          <w:rFonts w:ascii="Arial" w:hAnsi="Arial" w:cs="Arial"/>
          <w:sz w:val="22"/>
          <w:szCs w:val="22"/>
        </w:rPr>
        <w:t>U</w:t>
      </w:r>
      <w:r w:rsidRPr="000508CE">
        <w:rPr>
          <w:rFonts w:ascii="Arial" w:hAnsi="Arial" w:cs="Arial"/>
          <w:sz w:val="22"/>
          <w:szCs w:val="22"/>
          <w:vertAlign w:val="subscript"/>
        </w:rPr>
        <w:t>max</w:t>
      </w:r>
      <w:proofErr w:type="spellEnd"/>
      <w:r w:rsidRPr="000508CE">
        <w:rPr>
          <w:rFonts w:ascii="Arial" w:hAnsi="Arial" w:cs="Arial"/>
          <w:sz w:val="22"/>
          <w:szCs w:val="22"/>
        </w:rPr>
        <w:t xml:space="preserve"> = r Imax. Avec </w:t>
      </w:r>
      <w:proofErr w:type="spellStart"/>
      <w:r w:rsidRPr="000508CE">
        <w:rPr>
          <w:rFonts w:ascii="Arial" w:hAnsi="Arial" w:cs="Arial"/>
          <w:sz w:val="22"/>
          <w:szCs w:val="22"/>
        </w:rPr>
        <w:t>U</w:t>
      </w:r>
      <w:r w:rsidRPr="000508CE">
        <w:rPr>
          <w:rFonts w:ascii="Arial" w:hAnsi="Arial" w:cs="Arial"/>
          <w:sz w:val="22"/>
          <w:szCs w:val="22"/>
          <w:vertAlign w:val="subscript"/>
        </w:rPr>
        <w:t>max</w:t>
      </w:r>
      <w:proofErr w:type="spellEnd"/>
      <w:r w:rsidRPr="000508CE">
        <w:rPr>
          <w:rFonts w:ascii="Arial" w:hAnsi="Arial" w:cs="Arial"/>
          <w:sz w:val="22"/>
          <w:szCs w:val="22"/>
        </w:rPr>
        <w:t xml:space="preserve"> amplitude de la tension excitatrice délivrée par le générateur BF et Imax amplitude de l’intensité du courant qui traverse le circuit. Calculer Imax.</w:t>
      </w:r>
    </w:p>
    <w:p w:rsidR="00BE29EA" w:rsidRPr="000508CE" w:rsidRDefault="00BE29EA" w:rsidP="00BE29EA">
      <w:pPr>
        <w:rPr>
          <w:rFonts w:ascii="Arial" w:hAnsi="Arial" w:cs="Arial"/>
          <w:b/>
          <w:bCs/>
          <w:color w:val="000000"/>
          <w:sz w:val="22"/>
          <w:szCs w:val="22"/>
          <w:u w:val="single"/>
        </w:rPr>
      </w:pPr>
      <w:r w:rsidRPr="000508CE">
        <w:rPr>
          <w:rFonts w:ascii="Arial" w:hAnsi="Arial" w:cs="Arial"/>
          <w:sz w:val="22"/>
          <w:szCs w:val="22"/>
        </w:rPr>
        <w:t>c- Calculer la capacité du condensateur C. En déduire la valeur de l’inductance L.</w:t>
      </w:r>
      <w:r w:rsidRPr="000508CE">
        <w:rPr>
          <w:rFonts w:ascii="Arial" w:hAnsi="Arial" w:cs="Arial"/>
          <w:b/>
          <w:bCs/>
          <w:color w:val="000000"/>
          <w:sz w:val="22"/>
          <w:szCs w:val="22"/>
          <w:u w:val="single"/>
        </w:rPr>
        <w:t xml:space="preserve"> </w:t>
      </w:r>
    </w:p>
    <w:p w:rsidR="00BE29EA" w:rsidRPr="000508CE" w:rsidRDefault="00BE29EA" w:rsidP="00BE29EA">
      <w:pPr>
        <w:rPr>
          <w:rFonts w:ascii="Arial" w:hAnsi="Arial" w:cs="Arial"/>
          <w:b/>
          <w:bCs/>
          <w:color w:val="000000"/>
          <w:sz w:val="22"/>
          <w:szCs w:val="22"/>
          <w:u w:val="single"/>
        </w:rPr>
      </w:pPr>
      <w:r>
        <w:rPr>
          <w:rFonts w:ascii="Arial" w:hAnsi="Arial" w:cs="Arial"/>
          <w:b/>
          <w:bCs/>
          <w:color w:val="000000"/>
          <w:sz w:val="22"/>
          <w:szCs w:val="22"/>
          <w:u w:val="single"/>
        </w:rPr>
        <w:t xml:space="preserve">Exercice </w:t>
      </w:r>
      <w:r w:rsidRPr="000508CE">
        <w:rPr>
          <w:rFonts w:ascii="Arial" w:hAnsi="Arial" w:cs="Arial"/>
          <w:b/>
          <w:bCs/>
          <w:color w:val="000000"/>
          <w:sz w:val="22"/>
          <w:szCs w:val="22"/>
          <w:u w:val="single"/>
        </w:rPr>
        <w:t xml:space="preserve"> 3</w:t>
      </w:r>
    </w:p>
    <w:p w:rsidR="00BE29EA" w:rsidRPr="000508CE" w:rsidRDefault="00BE29EA" w:rsidP="00BE29EA">
      <w:pPr>
        <w:rPr>
          <w:rFonts w:ascii="Arial" w:hAnsi="Arial" w:cs="Arial"/>
          <w:color w:val="000000"/>
          <w:sz w:val="22"/>
          <w:szCs w:val="22"/>
        </w:rPr>
      </w:pPr>
      <w:r>
        <w:rPr>
          <w:rFonts w:ascii="Arial" w:hAnsi="Arial" w:cs="Arial"/>
          <w:noProof/>
          <w:color w:val="000000"/>
          <w:sz w:val="22"/>
          <w:szCs w:val="22"/>
        </w:rPr>
        <mc:AlternateContent>
          <mc:Choice Requires="wpg">
            <w:drawing>
              <wp:anchor distT="0" distB="0" distL="114300" distR="114300" simplePos="0" relativeHeight="251667456" behindDoc="0" locked="0" layoutInCell="1" allowOverlap="1">
                <wp:simplePos x="0" y="0"/>
                <wp:positionH relativeFrom="column">
                  <wp:posOffset>2514600</wp:posOffset>
                </wp:positionH>
                <wp:positionV relativeFrom="paragraph">
                  <wp:posOffset>695325</wp:posOffset>
                </wp:positionV>
                <wp:extent cx="5210175" cy="1695450"/>
                <wp:effectExtent l="0" t="12700" r="2540" b="0"/>
                <wp:wrapSquare wrapText="bothSides"/>
                <wp:docPr id="668" name="Groupe 6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0175" cy="1695450"/>
                          <a:chOff x="1673" y="9158"/>
                          <a:chExt cx="8205" cy="2670"/>
                        </a:xfrm>
                      </wpg:grpSpPr>
                      <wpg:grpSp>
                        <wpg:cNvPr id="669" name="Group 663"/>
                        <wpg:cNvGrpSpPr>
                          <a:grpSpLocks/>
                        </wpg:cNvGrpSpPr>
                        <wpg:grpSpPr bwMode="auto">
                          <a:xfrm>
                            <a:off x="1673" y="9158"/>
                            <a:ext cx="6585" cy="2670"/>
                            <a:chOff x="1673" y="9158"/>
                            <a:chExt cx="6585" cy="2670"/>
                          </a:xfrm>
                        </wpg:grpSpPr>
                        <wpg:grpSp>
                          <wpg:cNvPr id="670" name="Group 664"/>
                          <wpg:cNvGrpSpPr>
                            <a:grpSpLocks/>
                          </wpg:cNvGrpSpPr>
                          <wpg:grpSpPr bwMode="auto">
                            <a:xfrm>
                              <a:off x="5558" y="9338"/>
                              <a:ext cx="2700" cy="2490"/>
                              <a:chOff x="6278" y="9338"/>
                              <a:chExt cx="2700" cy="2490"/>
                            </a:xfrm>
                          </wpg:grpSpPr>
                          <wpg:grpSp>
                            <wpg:cNvPr id="671" name="Group 665"/>
                            <wpg:cNvGrpSpPr>
                              <a:grpSpLocks/>
                            </wpg:cNvGrpSpPr>
                            <wpg:grpSpPr bwMode="auto">
                              <a:xfrm>
                                <a:off x="6278" y="9338"/>
                                <a:ext cx="2700" cy="2100"/>
                                <a:chOff x="6278" y="9338"/>
                                <a:chExt cx="2700" cy="2100"/>
                              </a:xfrm>
                            </wpg:grpSpPr>
                            <wpg:grpSp>
                              <wpg:cNvPr id="672" name="Group 666"/>
                              <wpg:cNvGrpSpPr>
                                <a:grpSpLocks/>
                              </wpg:cNvGrpSpPr>
                              <wpg:grpSpPr bwMode="auto">
                                <a:xfrm>
                                  <a:off x="6278" y="9338"/>
                                  <a:ext cx="2700" cy="1980"/>
                                  <a:chOff x="6278" y="9338"/>
                                  <a:chExt cx="2700" cy="1980"/>
                                </a:xfrm>
                              </wpg:grpSpPr>
                              <wpg:grpSp>
                                <wpg:cNvPr id="673" name="Group 667"/>
                                <wpg:cNvGrpSpPr>
                                  <a:grpSpLocks/>
                                </wpg:cNvGrpSpPr>
                                <wpg:grpSpPr bwMode="auto">
                                  <a:xfrm>
                                    <a:off x="6278" y="9338"/>
                                    <a:ext cx="2520" cy="1980"/>
                                    <a:chOff x="6278" y="9338"/>
                                    <a:chExt cx="2520" cy="1980"/>
                                  </a:xfrm>
                                </wpg:grpSpPr>
                                <wpg:grpSp>
                                  <wpg:cNvPr id="674" name="Group 668"/>
                                  <wpg:cNvGrpSpPr>
                                    <a:grpSpLocks/>
                                  </wpg:cNvGrpSpPr>
                                  <wpg:grpSpPr bwMode="auto">
                                    <a:xfrm>
                                      <a:off x="6278" y="9338"/>
                                      <a:ext cx="2520" cy="1980"/>
                                      <a:chOff x="6278" y="9338"/>
                                      <a:chExt cx="2520" cy="1980"/>
                                    </a:xfrm>
                                  </wpg:grpSpPr>
                                  <wpg:grpSp>
                                    <wpg:cNvPr id="675" name="Group 669"/>
                                    <wpg:cNvGrpSpPr>
                                      <a:grpSpLocks/>
                                    </wpg:cNvGrpSpPr>
                                    <wpg:grpSpPr bwMode="auto">
                                      <a:xfrm>
                                        <a:off x="6278" y="9338"/>
                                        <a:ext cx="2520" cy="1980"/>
                                        <a:chOff x="6278" y="9338"/>
                                        <a:chExt cx="2520" cy="1620"/>
                                      </a:xfrm>
                                    </wpg:grpSpPr>
                                    <wpg:grpSp>
                                      <wpg:cNvPr id="676" name="Group 670"/>
                                      <wpg:cNvGrpSpPr>
                                        <a:grpSpLocks/>
                                      </wpg:cNvGrpSpPr>
                                      <wpg:grpSpPr bwMode="auto">
                                        <a:xfrm>
                                          <a:off x="6278" y="9338"/>
                                          <a:ext cx="2520" cy="1620"/>
                                          <a:chOff x="6278" y="9338"/>
                                          <a:chExt cx="2520" cy="1620"/>
                                        </a:xfrm>
                                      </wpg:grpSpPr>
                                      <wpg:grpSp>
                                        <wpg:cNvPr id="677" name="Group 671"/>
                                        <wpg:cNvGrpSpPr>
                                          <a:grpSpLocks/>
                                        </wpg:cNvGrpSpPr>
                                        <wpg:grpSpPr bwMode="auto">
                                          <a:xfrm>
                                            <a:off x="6278" y="9338"/>
                                            <a:ext cx="2520" cy="1620"/>
                                            <a:chOff x="6278" y="9338"/>
                                            <a:chExt cx="2520" cy="1620"/>
                                          </a:xfrm>
                                        </wpg:grpSpPr>
                                        <wps:wsp>
                                          <wps:cNvPr id="678" name="Rectangle 672"/>
                                          <wps:cNvSpPr>
                                            <a:spLocks noChangeArrowheads="1"/>
                                          </wps:cNvSpPr>
                                          <wps:spPr bwMode="auto">
                                            <a:xfrm>
                                              <a:off x="6278" y="9338"/>
                                              <a:ext cx="2520" cy="16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79" name="AutoShape 673"/>
                                          <wps:cNvSpPr>
                                            <a:spLocks noChangeArrowheads="1"/>
                                          </wps:cNvSpPr>
                                          <wps:spPr bwMode="auto">
                                            <a:xfrm>
                                              <a:off x="6458" y="9518"/>
                                              <a:ext cx="2160" cy="720"/>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680" name="Line 674"/>
                                        <wps:cNvCnPr/>
                                        <wps:spPr bwMode="auto">
                                          <a:xfrm>
                                            <a:off x="7538" y="9515"/>
                                            <a:ext cx="0" cy="72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681" name="Line 675"/>
                                      <wps:cNvCnPr/>
                                      <wps:spPr bwMode="auto">
                                        <a:xfrm flipV="1">
                                          <a:off x="6458" y="9878"/>
                                          <a:ext cx="216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682" name="Oval 676"/>
                                    <wps:cNvSpPr>
                                      <a:spLocks noChangeArrowheads="1"/>
                                    </wps:cNvSpPr>
                                    <wps:spPr bwMode="auto">
                                      <a:xfrm>
                                        <a:off x="6702" y="10568"/>
                                        <a:ext cx="113" cy="113"/>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wps:wsp>
                                    <wps:cNvPr id="683" name="Oval 677"/>
                                    <wps:cNvSpPr>
                                      <a:spLocks noChangeArrowheads="1"/>
                                    </wps:cNvSpPr>
                                    <wps:spPr bwMode="auto">
                                      <a:xfrm>
                                        <a:off x="8258" y="10568"/>
                                        <a:ext cx="113" cy="113"/>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wpg:grpSp>
                                <wpg:grpSp>
                                  <wpg:cNvPr id="684" name="Group 678"/>
                                  <wpg:cNvGrpSpPr>
                                    <a:grpSpLocks/>
                                  </wpg:cNvGrpSpPr>
                                  <wpg:grpSpPr bwMode="auto">
                                    <a:xfrm>
                                      <a:off x="7456" y="10561"/>
                                      <a:ext cx="187" cy="394"/>
                                      <a:chOff x="7456" y="10561"/>
                                      <a:chExt cx="187" cy="394"/>
                                    </a:xfrm>
                                  </wpg:grpSpPr>
                                  <wps:wsp>
                                    <wps:cNvPr id="685" name="Oval 679"/>
                                    <wps:cNvSpPr>
                                      <a:spLocks noChangeAspect="1" noChangeArrowheads="1"/>
                                    </wps:cNvSpPr>
                                    <wps:spPr bwMode="auto">
                                      <a:xfrm>
                                        <a:off x="7456" y="10561"/>
                                        <a:ext cx="187" cy="18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86" name="Line 680"/>
                                    <wps:cNvCnPr/>
                                    <wps:spPr bwMode="auto">
                                      <a:xfrm>
                                        <a:off x="7553" y="10595"/>
                                        <a:ext cx="0" cy="36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87" name="Rectangle 681"/>
                                <wps:cNvSpPr>
                                  <a:spLocks noChangeArrowheads="1"/>
                                </wps:cNvSpPr>
                                <wps:spPr bwMode="auto">
                                  <a:xfrm>
                                    <a:off x="6323" y="10598"/>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29EA" w:rsidRPr="00766407" w:rsidRDefault="00BE29EA" w:rsidP="00BE29EA">
                                      <w:pPr>
                                        <w:rPr>
                                          <w:b/>
                                          <w:bCs/>
                                          <w:sz w:val="18"/>
                                          <w:szCs w:val="18"/>
                                        </w:rPr>
                                      </w:pPr>
                                      <w:r w:rsidRPr="00766407">
                                        <w:rPr>
                                          <w:b/>
                                          <w:bCs/>
                                          <w:sz w:val="18"/>
                                          <w:szCs w:val="18"/>
                                        </w:rPr>
                                        <w:t>Voie (1)</w:t>
                                      </w:r>
                                    </w:p>
                                  </w:txbxContent>
                                </wps:txbx>
                                <wps:bodyPr rot="0" vert="horz" wrap="square" lIns="91440" tIns="45720" rIns="91440" bIns="45720" anchor="t" anchorCtr="0" upright="1">
                                  <a:noAutofit/>
                                </wps:bodyPr>
                              </wps:wsp>
                              <wps:wsp>
                                <wps:cNvPr id="688" name="Rectangle 682"/>
                                <wps:cNvSpPr>
                                  <a:spLocks noChangeArrowheads="1"/>
                                </wps:cNvSpPr>
                                <wps:spPr bwMode="auto">
                                  <a:xfrm>
                                    <a:off x="7898" y="10613"/>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29EA" w:rsidRPr="00766407" w:rsidRDefault="00BE29EA" w:rsidP="00BE29EA">
                                      <w:pPr>
                                        <w:rPr>
                                          <w:b/>
                                          <w:bCs/>
                                          <w:sz w:val="18"/>
                                          <w:szCs w:val="18"/>
                                        </w:rPr>
                                      </w:pPr>
                                      <w:r w:rsidRPr="00766407">
                                        <w:rPr>
                                          <w:b/>
                                          <w:bCs/>
                                          <w:sz w:val="18"/>
                                          <w:szCs w:val="18"/>
                                        </w:rPr>
                                        <w:t>Voie (</w:t>
                                      </w:r>
                                      <w:r>
                                        <w:rPr>
                                          <w:b/>
                                          <w:bCs/>
                                          <w:sz w:val="18"/>
                                          <w:szCs w:val="18"/>
                                        </w:rPr>
                                        <w:t>2</w:t>
                                      </w:r>
                                      <w:r w:rsidRPr="00766407">
                                        <w:rPr>
                                          <w:b/>
                                          <w:bCs/>
                                          <w:sz w:val="18"/>
                                          <w:szCs w:val="18"/>
                                        </w:rPr>
                                        <w:t>)</w:t>
                                      </w:r>
                                    </w:p>
                                    <w:p w:rsidR="00BE29EA" w:rsidRDefault="00BE29EA" w:rsidP="00BE29EA"/>
                                  </w:txbxContent>
                                </wps:txbx>
                                <wps:bodyPr rot="0" vert="horz" wrap="square" lIns="91440" tIns="45720" rIns="91440" bIns="45720" anchor="t" anchorCtr="0" upright="1">
                                  <a:noAutofit/>
                                </wps:bodyPr>
                              </wps:wsp>
                            </wpg:grpSp>
                            <wps:wsp>
                              <wps:cNvPr id="689" name="Rectangle 683"/>
                              <wps:cNvSpPr>
                                <a:spLocks noChangeArrowheads="1"/>
                              </wps:cNvSpPr>
                              <wps:spPr bwMode="auto">
                                <a:xfrm>
                                  <a:off x="7193" y="10898"/>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29EA" w:rsidRPr="00FE0A01" w:rsidRDefault="00BE29EA" w:rsidP="00BE29EA">
                                    <w:pPr>
                                      <w:rPr>
                                        <w:b/>
                                        <w:bCs/>
                                        <w:sz w:val="18"/>
                                        <w:szCs w:val="18"/>
                                      </w:rPr>
                                    </w:pPr>
                                    <w:r>
                                      <w:rPr>
                                        <w:b/>
                                        <w:bCs/>
                                        <w:sz w:val="18"/>
                                        <w:szCs w:val="18"/>
                                      </w:rPr>
                                      <w:t>Masse</w:t>
                                    </w:r>
                                  </w:p>
                                </w:txbxContent>
                              </wps:txbx>
                              <wps:bodyPr rot="0" vert="horz" wrap="square" lIns="91440" tIns="45720" rIns="91440" bIns="45720" anchor="t" anchorCtr="0" upright="1">
                                <a:noAutofit/>
                              </wps:bodyPr>
                            </wps:wsp>
                          </wpg:grpSp>
                          <wps:wsp>
                            <wps:cNvPr id="690" name="Rectangle 684"/>
                            <wps:cNvSpPr>
                              <a:spLocks noChangeArrowheads="1"/>
                            </wps:cNvSpPr>
                            <wps:spPr bwMode="auto">
                              <a:xfrm>
                                <a:off x="6368" y="11288"/>
                                <a:ext cx="2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29EA" w:rsidRPr="00FE0A01" w:rsidRDefault="00BE29EA" w:rsidP="00BE29EA">
                                  <w:pPr>
                                    <w:rPr>
                                      <w:b/>
                                      <w:bCs/>
                                      <w:sz w:val="20"/>
                                      <w:szCs w:val="20"/>
                                      <w:u w:val="single"/>
                                    </w:rPr>
                                  </w:pPr>
                                  <w:r>
                                    <w:rPr>
                                      <w:b/>
                                      <w:bCs/>
                                      <w:sz w:val="20"/>
                                      <w:szCs w:val="20"/>
                                      <w:u w:val="single"/>
                                    </w:rPr>
                                    <w:t>Oscilloscope cathodique</w:t>
                                  </w:r>
                                </w:p>
                              </w:txbxContent>
                            </wps:txbx>
                            <wps:bodyPr rot="0" vert="horz" wrap="square" lIns="91440" tIns="45720" rIns="91440" bIns="45720" anchor="t" anchorCtr="0" upright="1">
                              <a:noAutofit/>
                            </wps:bodyPr>
                          </wps:wsp>
                        </wpg:grpSp>
                        <wpg:grpSp>
                          <wpg:cNvPr id="691" name="Group 685"/>
                          <wpg:cNvGrpSpPr>
                            <a:grpSpLocks/>
                          </wpg:cNvGrpSpPr>
                          <wpg:grpSpPr bwMode="auto">
                            <a:xfrm>
                              <a:off x="1673" y="9158"/>
                              <a:ext cx="2805" cy="2520"/>
                              <a:chOff x="1673" y="9158"/>
                              <a:chExt cx="2805" cy="2520"/>
                            </a:xfrm>
                          </wpg:grpSpPr>
                          <wpg:grpSp>
                            <wpg:cNvPr id="692" name="Group 686"/>
                            <wpg:cNvGrpSpPr>
                              <a:grpSpLocks/>
                            </wpg:cNvGrpSpPr>
                            <wpg:grpSpPr bwMode="auto">
                              <a:xfrm>
                                <a:off x="2813" y="9158"/>
                                <a:ext cx="1665" cy="2520"/>
                                <a:chOff x="2813" y="9158"/>
                                <a:chExt cx="1665" cy="2520"/>
                              </a:xfrm>
                            </wpg:grpSpPr>
                            <wpg:grpSp>
                              <wpg:cNvPr id="693" name="Group 687"/>
                              <wpg:cNvGrpSpPr>
                                <a:grpSpLocks/>
                              </wpg:cNvGrpSpPr>
                              <wpg:grpSpPr bwMode="auto">
                                <a:xfrm>
                                  <a:off x="2843" y="9158"/>
                                  <a:ext cx="1635" cy="2520"/>
                                  <a:chOff x="2843" y="9158"/>
                                  <a:chExt cx="1635" cy="2520"/>
                                </a:xfrm>
                              </wpg:grpSpPr>
                              <wpg:grpSp>
                                <wpg:cNvPr id="694" name="Group 688"/>
                                <wpg:cNvGrpSpPr>
                                  <a:grpSpLocks/>
                                </wpg:cNvGrpSpPr>
                                <wpg:grpSpPr bwMode="auto">
                                  <a:xfrm>
                                    <a:off x="2843" y="9158"/>
                                    <a:ext cx="1635" cy="2520"/>
                                    <a:chOff x="2843" y="9158"/>
                                    <a:chExt cx="1635" cy="2520"/>
                                  </a:xfrm>
                                </wpg:grpSpPr>
                                <wpg:grpSp>
                                  <wpg:cNvPr id="695" name="Group 689"/>
                                  <wpg:cNvGrpSpPr>
                                    <a:grpSpLocks/>
                                  </wpg:cNvGrpSpPr>
                                  <wpg:grpSpPr bwMode="auto">
                                    <a:xfrm>
                                      <a:off x="2843" y="9158"/>
                                      <a:ext cx="1635" cy="2520"/>
                                      <a:chOff x="2843" y="9158"/>
                                      <a:chExt cx="1635" cy="2520"/>
                                    </a:xfrm>
                                  </wpg:grpSpPr>
                                  <wpg:grpSp>
                                    <wpg:cNvPr id="696" name="Group 690"/>
                                    <wpg:cNvGrpSpPr>
                                      <a:grpSpLocks/>
                                    </wpg:cNvGrpSpPr>
                                    <wpg:grpSpPr bwMode="auto">
                                      <a:xfrm>
                                        <a:off x="2843" y="9158"/>
                                        <a:ext cx="1635" cy="2520"/>
                                        <a:chOff x="2843" y="9518"/>
                                        <a:chExt cx="1635" cy="2520"/>
                                      </a:xfrm>
                                    </wpg:grpSpPr>
                                    <wpg:grpSp>
                                      <wpg:cNvPr id="697" name="Group 691"/>
                                      <wpg:cNvGrpSpPr>
                                        <a:grpSpLocks/>
                                      </wpg:cNvGrpSpPr>
                                      <wpg:grpSpPr bwMode="auto">
                                        <a:xfrm>
                                          <a:off x="3038" y="9518"/>
                                          <a:ext cx="1440" cy="2520"/>
                                          <a:chOff x="3038" y="9518"/>
                                          <a:chExt cx="1440" cy="2520"/>
                                        </a:xfrm>
                                      </wpg:grpSpPr>
                                      <wps:wsp>
                                        <wps:cNvPr id="698" name="Line 692"/>
                                        <wps:cNvCnPr/>
                                        <wps:spPr bwMode="auto">
                                          <a:xfrm>
                                            <a:off x="4298" y="9518"/>
                                            <a:ext cx="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99" name="Line 693"/>
                                        <wps:cNvCnPr/>
                                        <wps:spPr bwMode="auto">
                                          <a:xfrm>
                                            <a:off x="4118" y="9698"/>
                                            <a:ext cx="3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0" name="Line 694"/>
                                        <wps:cNvCnPr/>
                                        <wps:spPr bwMode="auto">
                                          <a:xfrm>
                                            <a:off x="4118" y="9878"/>
                                            <a:ext cx="3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01" name="Line 695"/>
                                        <wps:cNvCnPr/>
                                        <wps:spPr bwMode="auto">
                                          <a:xfrm>
                                            <a:off x="4298" y="9878"/>
                                            <a:ext cx="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702" name="Group 696"/>
                                        <wpg:cNvGrpSpPr>
                                          <a:grpSpLocks/>
                                        </wpg:cNvGrpSpPr>
                                        <wpg:grpSpPr bwMode="auto">
                                          <a:xfrm>
                                            <a:off x="4103" y="10058"/>
                                            <a:ext cx="360" cy="1080"/>
                                            <a:chOff x="5487" y="1960"/>
                                            <a:chExt cx="1496" cy="2832"/>
                                          </a:xfrm>
                                        </wpg:grpSpPr>
                                        <wps:wsp>
                                          <wps:cNvPr id="703" name="Arc 697"/>
                                          <wps:cNvSpPr>
                                            <a:spLocks/>
                                          </wps:cNvSpPr>
                                          <wps:spPr bwMode="auto">
                                            <a:xfrm rot="16200000" flipV="1">
                                              <a:off x="6068" y="3538"/>
                                              <a:ext cx="323" cy="1481"/>
                                            </a:xfrm>
                                            <a:custGeom>
                                              <a:avLst/>
                                              <a:gdLst>
                                                <a:gd name="G0" fmla="+- 21600 0 0"/>
                                                <a:gd name="G1" fmla="+- 15593 0 0"/>
                                                <a:gd name="G2" fmla="+- 21600 0 0"/>
                                                <a:gd name="T0" fmla="*/ 36547 w 43200"/>
                                                <a:gd name="T1" fmla="*/ 0 h 37193"/>
                                                <a:gd name="T2" fmla="*/ 0 w 43200"/>
                                                <a:gd name="T3" fmla="*/ 15715 h 37193"/>
                                                <a:gd name="T4" fmla="*/ 21600 w 43200"/>
                                                <a:gd name="T5" fmla="*/ 15593 h 37193"/>
                                              </a:gdLst>
                                              <a:ahLst/>
                                              <a:cxnLst>
                                                <a:cxn ang="0">
                                                  <a:pos x="T0" y="T1"/>
                                                </a:cxn>
                                                <a:cxn ang="0">
                                                  <a:pos x="T2" y="T3"/>
                                                </a:cxn>
                                                <a:cxn ang="0">
                                                  <a:pos x="T4" y="T5"/>
                                                </a:cxn>
                                              </a:cxnLst>
                                              <a:rect l="0" t="0" r="r" b="b"/>
                                              <a:pathLst>
                                                <a:path w="43200" h="37193" fill="none" extrusionOk="0">
                                                  <a:moveTo>
                                                    <a:pt x="36547" y="-1"/>
                                                  </a:moveTo>
                                                  <a:cubicBezTo>
                                                    <a:pt x="40797" y="4073"/>
                                                    <a:pt x="43200" y="9705"/>
                                                    <a:pt x="43200" y="15593"/>
                                                  </a:cubicBezTo>
                                                  <a:cubicBezTo>
                                                    <a:pt x="43200" y="27522"/>
                                                    <a:pt x="33529" y="37193"/>
                                                    <a:pt x="21600" y="37193"/>
                                                  </a:cubicBezTo>
                                                  <a:cubicBezTo>
                                                    <a:pt x="9718" y="37193"/>
                                                    <a:pt x="67" y="27596"/>
                                                    <a:pt x="0" y="15714"/>
                                                  </a:cubicBezTo>
                                                </a:path>
                                                <a:path w="43200" h="37193" stroke="0" extrusionOk="0">
                                                  <a:moveTo>
                                                    <a:pt x="36547" y="-1"/>
                                                  </a:moveTo>
                                                  <a:cubicBezTo>
                                                    <a:pt x="40797" y="4073"/>
                                                    <a:pt x="43200" y="9705"/>
                                                    <a:pt x="43200" y="15593"/>
                                                  </a:cubicBezTo>
                                                  <a:cubicBezTo>
                                                    <a:pt x="43200" y="27522"/>
                                                    <a:pt x="33529" y="37193"/>
                                                    <a:pt x="21600" y="37193"/>
                                                  </a:cubicBezTo>
                                                  <a:cubicBezTo>
                                                    <a:pt x="9718" y="37193"/>
                                                    <a:pt x="67" y="27596"/>
                                                    <a:pt x="0" y="15714"/>
                                                  </a:cubicBezTo>
                                                  <a:lnTo>
                                                    <a:pt x="21600" y="15593"/>
                                                  </a:ln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704" name="Arc 698"/>
                                          <wps:cNvSpPr>
                                            <a:spLocks/>
                                          </wps:cNvSpPr>
                                          <wps:spPr bwMode="auto">
                                            <a:xfrm rot="16200000" flipV="1">
                                              <a:off x="6073" y="3313"/>
                                              <a:ext cx="323" cy="1496"/>
                                            </a:xfrm>
                                            <a:custGeom>
                                              <a:avLst/>
                                              <a:gdLst>
                                                <a:gd name="G0" fmla="+- 21600 0 0"/>
                                                <a:gd name="G1" fmla="+- 15974 0 0"/>
                                                <a:gd name="G2" fmla="+- 21600 0 0"/>
                                                <a:gd name="T0" fmla="*/ 36547 w 43200"/>
                                                <a:gd name="T1" fmla="*/ 381 h 37574"/>
                                                <a:gd name="T2" fmla="*/ 7061 w 43200"/>
                                                <a:gd name="T3" fmla="*/ 0 h 37574"/>
                                                <a:gd name="T4" fmla="*/ 21600 w 43200"/>
                                                <a:gd name="T5" fmla="*/ 15974 h 37574"/>
                                              </a:gdLst>
                                              <a:ahLst/>
                                              <a:cxnLst>
                                                <a:cxn ang="0">
                                                  <a:pos x="T0" y="T1"/>
                                                </a:cxn>
                                                <a:cxn ang="0">
                                                  <a:pos x="T2" y="T3"/>
                                                </a:cxn>
                                                <a:cxn ang="0">
                                                  <a:pos x="T4" y="T5"/>
                                                </a:cxn>
                                              </a:cxnLst>
                                              <a:rect l="0" t="0" r="r" b="b"/>
                                              <a:pathLst>
                                                <a:path w="43200" h="37574" fill="none" extrusionOk="0">
                                                  <a:moveTo>
                                                    <a:pt x="36547" y="380"/>
                                                  </a:moveTo>
                                                  <a:cubicBezTo>
                                                    <a:pt x="40797" y="4454"/>
                                                    <a:pt x="43200" y="10086"/>
                                                    <a:pt x="43200" y="15974"/>
                                                  </a:cubicBezTo>
                                                  <a:cubicBezTo>
                                                    <a:pt x="43200" y="27903"/>
                                                    <a:pt x="33529" y="37574"/>
                                                    <a:pt x="21600" y="37574"/>
                                                  </a:cubicBezTo>
                                                  <a:cubicBezTo>
                                                    <a:pt x="9670" y="37574"/>
                                                    <a:pt x="0" y="27903"/>
                                                    <a:pt x="0" y="15974"/>
                                                  </a:cubicBezTo>
                                                  <a:cubicBezTo>
                                                    <a:pt x="-1" y="9892"/>
                                                    <a:pt x="2563" y="4093"/>
                                                    <a:pt x="7060" y="-1"/>
                                                  </a:cubicBezTo>
                                                </a:path>
                                                <a:path w="43200" h="37574" stroke="0" extrusionOk="0">
                                                  <a:moveTo>
                                                    <a:pt x="36547" y="380"/>
                                                  </a:moveTo>
                                                  <a:cubicBezTo>
                                                    <a:pt x="40797" y="4454"/>
                                                    <a:pt x="43200" y="10086"/>
                                                    <a:pt x="43200" y="15974"/>
                                                  </a:cubicBezTo>
                                                  <a:cubicBezTo>
                                                    <a:pt x="43200" y="27903"/>
                                                    <a:pt x="33529" y="37574"/>
                                                    <a:pt x="21600" y="37574"/>
                                                  </a:cubicBezTo>
                                                  <a:cubicBezTo>
                                                    <a:pt x="9670" y="37574"/>
                                                    <a:pt x="0" y="27903"/>
                                                    <a:pt x="0" y="15974"/>
                                                  </a:cubicBezTo>
                                                  <a:cubicBezTo>
                                                    <a:pt x="-1" y="9892"/>
                                                    <a:pt x="2563" y="4093"/>
                                                    <a:pt x="7060" y="-1"/>
                                                  </a:cubicBezTo>
                                                  <a:lnTo>
                                                    <a:pt x="21600" y="15974"/>
                                                  </a:ln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705" name="Arc 699"/>
                                          <wps:cNvSpPr>
                                            <a:spLocks/>
                                          </wps:cNvSpPr>
                                          <wps:spPr bwMode="auto">
                                            <a:xfrm rot="16200000" flipV="1">
                                              <a:off x="6073" y="3097"/>
                                              <a:ext cx="323" cy="1496"/>
                                            </a:xfrm>
                                            <a:custGeom>
                                              <a:avLst/>
                                              <a:gdLst>
                                                <a:gd name="G0" fmla="+- 21600 0 0"/>
                                                <a:gd name="G1" fmla="+- 15974 0 0"/>
                                                <a:gd name="G2" fmla="+- 21600 0 0"/>
                                                <a:gd name="T0" fmla="*/ 36547 w 43200"/>
                                                <a:gd name="T1" fmla="*/ 381 h 37574"/>
                                                <a:gd name="T2" fmla="*/ 7061 w 43200"/>
                                                <a:gd name="T3" fmla="*/ 0 h 37574"/>
                                                <a:gd name="T4" fmla="*/ 21600 w 43200"/>
                                                <a:gd name="T5" fmla="*/ 15974 h 37574"/>
                                              </a:gdLst>
                                              <a:ahLst/>
                                              <a:cxnLst>
                                                <a:cxn ang="0">
                                                  <a:pos x="T0" y="T1"/>
                                                </a:cxn>
                                                <a:cxn ang="0">
                                                  <a:pos x="T2" y="T3"/>
                                                </a:cxn>
                                                <a:cxn ang="0">
                                                  <a:pos x="T4" y="T5"/>
                                                </a:cxn>
                                              </a:cxnLst>
                                              <a:rect l="0" t="0" r="r" b="b"/>
                                              <a:pathLst>
                                                <a:path w="43200" h="37574" fill="none" extrusionOk="0">
                                                  <a:moveTo>
                                                    <a:pt x="36547" y="380"/>
                                                  </a:moveTo>
                                                  <a:cubicBezTo>
                                                    <a:pt x="40797" y="4454"/>
                                                    <a:pt x="43200" y="10086"/>
                                                    <a:pt x="43200" y="15974"/>
                                                  </a:cubicBezTo>
                                                  <a:cubicBezTo>
                                                    <a:pt x="43200" y="27903"/>
                                                    <a:pt x="33529" y="37574"/>
                                                    <a:pt x="21600" y="37574"/>
                                                  </a:cubicBezTo>
                                                  <a:cubicBezTo>
                                                    <a:pt x="9670" y="37574"/>
                                                    <a:pt x="0" y="27903"/>
                                                    <a:pt x="0" y="15974"/>
                                                  </a:cubicBezTo>
                                                  <a:cubicBezTo>
                                                    <a:pt x="-1" y="9892"/>
                                                    <a:pt x="2563" y="4093"/>
                                                    <a:pt x="7060" y="-1"/>
                                                  </a:cubicBezTo>
                                                </a:path>
                                                <a:path w="43200" h="37574" stroke="0" extrusionOk="0">
                                                  <a:moveTo>
                                                    <a:pt x="36547" y="380"/>
                                                  </a:moveTo>
                                                  <a:cubicBezTo>
                                                    <a:pt x="40797" y="4454"/>
                                                    <a:pt x="43200" y="10086"/>
                                                    <a:pt x="43200" y="15974"/>
                                                  </a:cubicBezTo>
                                                  <a:cubicBezTo>
                                                    <a:pt x="43200" y="27903"/>
                                                    <a:pt x="33529" y="37574"/>
                                                    <a:pt x="21600" y="37574"/>
                                                  </a:cubicBezTo>
                                                  <a:cubicBezTo>
                                                    <a:pt x="9670" y="37574"/>
                                                    <a:pt x="0" y="27903"/>
                                                    <a:pt x="0" y="15974"/>
                                                  </a:cubicBezTo>
                                                  <a:cubicBezTo>
                                                    <a:pt x="-1" y="9892"/>
                                                    <a:pt x="2563" y="4093"/>
                                                    <a:pt x="7060" y="-1"/>
                                                  </a:cubicBezTo>
                                                  <a:lnTo>
                                                    <a:pt x="21600" y="15974"/>
                                                  </a:ln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706" name="Arc 700"/>
                                          <wps:cNvSpPr>
                                            <a:spLocks/>
                                          </wps:cNvSpPr>
                                          <wps:spPr bwMode="auto">
                                            <a:xfrm rot="16200000" flipV="1">
                                              <a:off x="6073" y="2882"/>
                                              <a:ext cx="323" cy="1496"/>
                                            </a:xfrm>
                                            <a:custGeom>
                                              <a:avLst/>
                                              <a:gdLst>
                                                <a:gd name="G0" fmla="+- 21600 0 0"/>
                                                <a:gd name="G1" fmla="+- 15974 0 0"/>
                                                <a:gd name="G2" fmla="+- 21600 0 0"/>
                                                <a:gd name="T0" fmla="*/ 36547 w 43200"/>
                                                <a:gd name="T1" fmla="*/ 381 h 37574"/>
                                                <a:gd name="T2" fmla="*/ 7061 w 43200"/>
                                                <a:gd name="T3" fmla="*/ 0 h 37574"/>
                                                <a:gd name="T4" fmla="*/ 21600 w 43200"/>
                                                <a:gd name="T5" fmla="*/ 15974 h 37574"/>
                                              </a:gdLst>
                                              <a:ahLst/>
                                              <a:cxnLst>
                                                <a:cxn ang="0">
                                                  <a:pos x="T0" y="T1"/>
                                                </a:cxn>
                                                <a:cxn ang="0">
                                                  <a:pos x="T2" y="T3"/>
                                                </a:cxn>
                                                <a:cxn ang="0">
                                                  <a:pos x="T4" y="T5"/>
                                                </a:cxn>
                                              </a:cxnLst>
                                              <a:rect l="0" t="0" r="r" b="b"/>
                                              <a:pathLst>
                                                <a:path w="43200" h="37574" fill="none" extrusionOk="0">
                                                  <a:moveTo>
                                                    <a:pt x="36547" y="380"/>
                                                  </a:moveTo>
                                                  <a:cubicBezTo>
                                                    <a:pt x="40797" y="4454"/>
                                                    <a:pt x="43200" y="10086"/>
                                                    <a:pt x="43200" y="15974"/>
                                                  </a:cubicBezTo>
                                                  <a:cubicBezTo>
                                                    <a:pt x="43200" y="27903"/>
                                                    <a:pt x="33529" y="37574"/>
                                                    <a:pt x="21600" y="37574"/>
                                                  </a:cubicBezTo>
                                                  <a:cubicBezTo>
                                                    <a:pt x="9670" y="37574"/>
                                                    <a:pt x="0" y="27903"/>
                                                    <a:pt x="0" y="15974"/>
                                                  </a:cubicBezTo>
                                                  <a:cubicBezTo>
                                                    <a:pt x="-1" y="9892"/>
                                                    <a:pt x="2563" y="4093"/>
                                                    <a:pt x="7060" y="-1"/>
                                                  </a:cubicBezTo>
                                                </a:path>
                                                <a:path w="43200" h="37574" stroke="0" extrusionOk="0">
                                                  <a:moveTo>
                                                    <a:pt x="36547" y="380"/>
                                                  </a:moveTo>
                                                  <a:cubicBezTo>
                                                    <a:pt x="40797" y="4454"/>
                                                    <a:pt x="43200" y="10086"/>
                                                    <a:pt x="43200" y="15974"/>
                                                  </a:cubicBezTo>
                                                  <a:cubicBezTo>
                                                    <a:pt x="43200" y="27903"/>
                                                    <a:pt x="33529" y="37574"/>
                                                    <a:pt x="21600" y="37574"/>
                                                  </a:cubicBezTo>
                                                  <a:cubicBezTo>
                                                    <a:pt x="9670" y="37574"/>
                                                    <a:pt x="0" y="27903"/>
                                                    <a:pt x="0" y="15974"/>
                                                  </a:cubicBezTo>
                                                  <a:cubicBezTo>
                                                    <a:pt x="-1" y="9892"/>
                                                    <a:pt x="2563" y="4093"/>
                                                    <a:pt x="7060" y="-1"/>
                                                  </a:cubicBezTo>
                                                  <a:lnTo>
                                                    <a:pt x="21600" y="15974"/>
                                                  </a:ln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707" name="Arc 701"/>
                                          <wps:cNvSpPr>
                                            <a:spLocks/>
                                          </wps:cNvSpPr>
                                          <wps:spPr bwMode="auto">
                                            <a:xfrm rot="16200000" flipV="1">
                                              <a:off x="6073" y="2666"/>
                                              <a:ext cx="323" cy="1496"/>
                                            </a:xfrm>
                                            <a:custGeom>
                                              <a:avLst/>
                                              <a:gdLst>
                                                <a:gd name="G0" fmla="+- 21600 0 0"/>
                                                <a:gd name="G1" fmla="+- 15974 0 0"/>
                                                <a:gd name="G2" fmla="+- 21600 0 0"/>
                                                <a:gd name="T0" fmla="*/ 36547 w 43200"/>
                                                <a:gd name="T1" fmla="*/ 381 h 37574"/>
                                                <a:gd name="T2" fmla="*/ 7061 w 43200"/>
                                                <a:gd name="T3" fmla="*/ 0 h 37574"/>
                                                <a:gd name="T4" fmla="*/ 21600 w 43200"/>
                                                <a:gd name="T5" fmla="*/ 15974 h 37574"/>
                                              </a:gdLst>
                                              <a:ahLst/>
                                              <a:cxnLst>
                                                <a:cxn ang="0">
                                                  <a:pos x="T0" y="T1"/>
                                                </a:cxn>
                                                <a:cxn ang="0">
                                                  <a:pos x="T2" y="T3"/>
                                                </a:cxn>
                                                <a:cxn ang="0">
                                                  <a:pos x="T4" y="T5"/>
                                                </a:cxn>
                                              </a:cxnLst>
                                              <a:rect l="0" t="0" r="r" b="b"/>
                                              <a:pathLst>
                                                <a:path w="43200" h="37574" fill="none" extrusionOk="0">
                                                  <a:moveTo>
                                                    <a:pt x="36547" y="380"/>
                                                  </a:moveTo>
                                                  <a:cubicBezTo>
                                                    <a:pt x="40797" y="4454"/>
                                                    <a:pt x="43200" y="10086"/>
                                                    <a:pt x="43200" y="15974"/>
                                                  </a:cubicBezTo>
                                                  <a:cubicBezTo>
                                                    <a:pt x="43200" y="27903"/>
                                                    <a:pt x="33529" y="37574"/>
                                                    <a:pt x="21600" y="37574"/>
                                                  </a:cubicBezTo>
                                                  <a:cubicBezTo>
                                                    <a:pt x="9670" y="37574"/>
                                                    <a:pt x="0" y="27903"/>
                                                    <a:pt x="0" y="15974"/>
                                                  </a:cubicBezTo>
                                                  <a:cubicBezTo>
                                                    <a:pt x="-1" y="9892"/>
                                                    <a:pt x="2563" y="4093"/>
                                                    <a:pt x="7060" y="-1"/>
                                                  </a:cubicBezTo>
                                                </a:path>
                                                <a:path w="43200" h="37574" stroke="0" extrusionOk="0">
                                                  <a:moveTo>
                                                    <a:pt x="36547" y="380"/>
                                                  </a:moveTo>
                                                  <a:cubicBezTo>
                                                    <a:pt x="40797" y="4454"/>
                                                    <a:pt x="43200" y="10086"/>
                                                    <a:pt x="43200" y="15974"/>
                                                  </a:cubicBezTo>
                                                  <a:cubicBezTo>
                                                    <a:pt x="43200" y="27903"/>
                                                    <a:pt x="33529" y="37574"/>
                                                    <a:pt x="21600" y="37574"/>
                                                  </a:cubicBezTo>
                                                  <a:cubicBezTo>
                                                    <a:pt x="9670" y="37574"/>
                                                    <a:pt x="0" y="27903"/>
                                                    <a:pt x="0" y="15974"/>
                                                  </a:cubicBezTo>
                                                  <a:cubicBezTo>
                                                    <a:pt x="-1" y="9892"/>
                                                    <a:pt x="2563" y="4093"/>
                                                    <a:pt x="7060" y="-1"/>
                                                  </a:cubicBezTo>
                                                  <a:lnTo>
                                                    <a:pt x="21600" y="15974"/>
                                                  </a:ln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708" name="Arc 702"/>
                                          <wps:cNvSpPr>
                                            <a:spLocks/>
                                          </wps:cNvSpPr>
                                          <wps:spPr bwMode="auto">
                                            <a:xfrm rot="16200000" flipV="1">
                                              <a:off x="6073" y="2451"/>
                                              <a:ext cx="323" cy="1496"/>
                                            </a:xfrm>
                                            <a:custGeom>
                                              <a:avLst/>
                                              <a:gdLst>
                                                <a:gd name="G0" fmla="+- 21600 0 0"/>
                                                <a:gd name="G1" fmla="+- 15974 0 0"/>
                                                <a:gd name="G2" fmla="+- 21600 0 0"/>
                                                <a:gd name="T0" fmla="*/ 36547 w 43200"/>
                                                <a:gd name="T1" fmla="*/ 381 h 37574"/>
                                                <a:gd name="T2" fmla="*/ 7061 w 43200"/>
                                                <a:gd name="T3" fmla="*/ 0 h 37574"/>
                                                <a:gd name="T4" fmla="*/ 21600 w 43200"/>
                                                <a:gd name="T5" fmla="*/ 15974 h 37574"/>
                                              </a:gdLst>
                                              <a:ahLst/>
                                              <a:cxnLst>
                                                <a:cxn ang="0">
                                                  <a:pos x="T0" y="T1"/>
                                                </a:cxn>
                                                <a:cxn ang="0">
                                                  <a:pos x="T2" y="T3"/>
                                                </a:cxn>
                                                <a:cxn ang="0">
                                                  <a:pos x="T4" y="T5"/>
                                                </a:cxn>
                                              </a:cxnLst>
                                              <a:rect l="0" t="0" r="r" b="b"/>
                                              <a:pathLst>
                                                <a:path w="43200" h="37574" fill="none" extrusionOk="0">
                                                  <a:moveTo>
                                                    <a:pt x="36547" y="380"/>
                                                  </a:moveTo>
                                                  <a:cubicBezTo>
                                                    <a:pt x="40797" y="4454"/>
                                                    <a:pt x="43200" y="10086"/>
                                                    <a:pt x="43200" y="15974"/>
                                                  </a:cubicBezTo>
                                                  <a:cubicBezTo>
                                                    <a:pt x="43200" y="27903"/>
                                                    <a:pt x="33529" y="37574"/>
                                                    <a:pt x="21600" y="37574"/>
                                                  </a:cubicBezTo>
                                                  <a:cubicBezTo>
                                                    <a:pt x="9670" y="37574"/>
                                                    <a:pt x="0" y="27903"/>
                                                    <a:pt x="0" y="15974"/>
                                                  </a:cubicBezTo>
                                                  <a:cubicBezTo>
                                                    <a:pt x="-1" y="9892"/>
                                                    <a:pt x="2563" y="4093"/>
                                                    <a:pt x="7060" y="-1"/>
                                                  </a:cubicBezTo>
                                                </a:path>
                                                <a:path w="43200" h="37574" stroke="0" extrusionOk="0">
                                                  <a:moveTo>
                                                    <a:pt x="36547" y="380"/>
                                                  </a:moveTo>
                                                  <a:cubicBezTo>
                                                    <a:pt x="40797" y="4454"/>
                                                    <a:pt x="43200" y="10086"/>
                                                    <a:pt x="43200" y="15974"/>
                                                  </a:cubicBezTo>
                                                  <a:cubicBezTo>
                                                    <a:pt x="43200" y="27903"/>
                                                    <a:pt x="33529" y="37574"/>
                                                    <a:pt x="21600" y="37574"/>
                                                  </a:cubicBezTo>
                                                  <a:cubicBezTo>
                                                    <a:pt x="9670" y="37574"/>
                                                    <a:pt x="0" y="27903"/>
                                                    <a:pt x="0" y="15974"/>
                                                  </a:cubicBezTo>
                                                  <a:cubicBezTo>
                                                    <a:pt x="-1" y="9892"/>
                                                    <a:pt x="2563" y="4093"/>
                                                    <a:pt x="7060" y="-1"/>
                                                  </a:cubicBezTo>
                                                  <a:lnTo>
                                                    <a:pt x="21600" y="15974"/>
                                                  </a:ln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709" name="Arc 703"/>
                                          <wps:cNvSpPr>
                                            <a:spLocks/>
                                          </wps:cNvSpPr>
                                          <wps:spPr bwMode="auto">
                                            <a:xfrm rot="16200000" flipV="1">
                                              <a:off x="6073" y="2235"/>
                                              <a:ext cx="323" cy="1496"/>
                                            </a:xfrm>
                                            <a:custGeom>
                                              <a:avLst/>
                                              <a:gdLst>
                                                <a:gd name="G0" fmla="+- 21600 0 0"/>
                                                <a:gd name="G1" fmla="+- 15974 0 0"/>
                                                <a:gd name="G2" fmla="+- 21600 0 0"/>
                                                <a:gd name="T0" fmla="*/ 36547 w 43200"/>
                                                <a:gd name="T1" fmla="*/ 381 h 37574"/>
                                                <a:gd name="T2" fmla="*/ 7061 w 43200"/>
                                                <a:gd name="T3" fmla="*/ 0 h 37574"/>
                                                <a:gd name="T4" fmla="*/ 21600 w 43200"/>
                                                <a:gd name="T5" fmla="*/ 15974 h 37574"/>
                                              </a:gdLst>
                                              <a:ahLst/>
                                              <a:cxnLst>
                                                <a:cxn ang="0">
                                                  <a:pos x="T0" y="T1"/>
                                                </a:cxn>
                                                <a:cxn ang="0">
                                                  <a:pos x="T2" y="T3"/>
                                                </a:cxn>
                                                <a:cxn ang="0">
                                                  <a:pos x="T4" y="T5"/>
                                                </a:cxn>
                                              </a:cxnLst>
                                              <a:rect l="0" t="0" r="r" b="b"/>
                                              <a:pathLst>
                                                <a:path w="43200" h="37574" fill="none" extrusionOk="0">
                                                  <a:moveTo>
                                                    <a:pt x="36547" y="380"/>
                                                  </a:moveTo>
                                                  <a:cubicBezTo>
                                                    <a:pt x="40797" y="4454"/>
                                                    <a:pt x="43200" y="10086"/>
                                                    <a:pt x="43200" y="15974"/>
                                                  </a:cubicBezTo>
                                                  <a:cubicBezTo>
                                                    <a:pt x="43200" y="27903"/>
                                                    <a:pt x="33529" y="37574"/>
                                                    <a:pt x="21600" y="37574"/>
                                                  </a:cubicBezTo>
                                                  <a:cubicBezTo>
                                                    <a:pt x="9670" y="37574"/>
                                                    <a:pt x="0" y="27903"/>
                                                    <a:pt x="0" y="15974"/>
                                                  </a:cubicBezTo>
                                                  <a:cubicBezTo>
                                                    <a:pt x="-1" y="9892"/>
                                                    <a:pt x="2563" y="4093"/>
                                                    <a:pt x="7060" y="-1"/>
                                                  </a:cubicBezTo>
                                                </a:path>
                                                <a:path w="43200" h="37574" stroke="0" extrusionOk="0">
                                                  <a:moveTo>
                                                    <a:pt x="36547" y="380"/>
                                                  </a:moveTo>
                                                  <a:cubicBezTo>
                                                    <a:pt x="40797" y="4454"/>
                                                    <a:pt x="43200" y="10086"/>
                                                    <a:pt x="43200" y="15974"/>
                                                  </a:cubicBezTo>
                                                  <a:cubicBezTo>
                                                    <a:pt x="43200" y="27903"/>
                                                    <a:pt x="33529" y="37574"/>
                                                    <a:pt x="21600" y="37574"/>
                                                  </a:cubicBezTo>
                                                  <a:cubicBezTo>
                                                    <a:pt x="9670" y="37574"/>
                                                    <a:pt x="0" y="27903"/>
                                                    <a:pt x="0" y="15974"/>
                                                  </a:cubicBezTo>
                                                  <a:cubicBezTo>
                                                    <a:pt x="-1" y="9892"/>
                                                    <a:pt x="2563" y="4093"/>
                                                    <a:pt x="7060" y="-1"/>
                                                  </a:cubicBezTo>
                                                  <a:lnTo>
                                                    <a:pt x="21600" y="15974"/>
                                                  </a:ln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710" name="Arc 704"/>
                                          <wps:cNvSpPr>
                                            <a:spLocks/>
                                          </wps:cNvSpPr>
                                          <wps:spPr bwMode="auto">
                                            <a:xfrm rot="16200000" flipV="1">
                                              <a:off x="6073" y="2020"/>
                                              <a:ext cx="323" cy="1496"/>
                                            </a:xfrm>
                                            <a:custGeom>
                                              <a:avLst/>
                                              <a:gdLst>
                                                <a:gd name="G0" fmla="+- 21600 0 0"/>
                                                <a:gd name="G1" fmla="+- 15974 0 0"/>
                                                <a:gd name="G2" fmla="+- 21600 0 0"/>
                                                <a:gd name="T0" fmla="*/ 36547 w 43200"/>
                                                <a:gd name="T1" fmla="*/ 381 h 37574"/>
                                                <a:gd name="T2" fmla="*/ 7061 w 43200"/>
                                                <a:gd name="T3" fmla="*/ 0 h 37574"/>
                                                <a:gd name="T4" fmla="*/ 21600 w 43200"/>
                                                <a:gd name="T5" fmla="*/ 15974 h 37574"/>
                                              </a:gdLst>
                                              <a:ahLst/>
                                              <a:cxnLst>
                                                <a:cxn ang="0">
                                                  <a:pos x="T0" y="T1"/>
                                                </a:cxn>
                                                <a:cxn ang="0">
                                                  <a:pos x="T2" y="T3"/>
                                                </a:cxn>
                                                <a:cxn ang="0">
                                                  <a:pos x="T4" y="T5"/>
                                                </a:cxn>
                                              </a:cxnLst>
                                              <a:rect l="0" t="0" r="r" b="b"/>
                                              <a:pathLst>
                                                <a:path w="43200" h="37574" fill="none" extrusionOk="0">
                                                  <a:moveTo>
                                                    <a:pt x="36547" y="380"/>
                                                  </a:moveTo>
                                                  <a:cubicBezTo>
                                                    <a:pt x="40797" y="4454"/>
                                                    <a:pt x="43200" y="10086"/>
                                                    <a:pt x="43200" y="15974"/>
                                                  </a:cubicBezTo>
                                                  <a:cubicBezTo>
                                                    <a:pt x="43200" y="27903"/>
                                                    <a:pt x="33529" y="37574"/>
                                                    <a:pt x="21600" y="37574"/>
                                                  </a:cubicBezTo>
                                                  <a:cubicBezTo>
                                                    <a:pt x="9670" y="37574"/>
                                                    <a:pt x="0" y="27903"/>
                                                    <a:pt x="0" y="15974"/>
                                                  </a:cubicBezTo>
                                                  <a:cubicBezTo>
                                                    <a:pt x="-1" y="9892"/>
                                                    <a:pt x="2563" y="4093"/>
                                                    <a:pt x="7060" y="-1"/>
                                                  </a:cubicBezTo>
                                                </a:path>
                                                <a:path w="43200" h="37574" stroke="0" extrusionOk="0">
                                                  <a:moveTo>
                                                    <a:pt x="36547" y="380"/>
                                                  </a:moveTo>
                                                  <a:cubicBezTo>
                                                    <a:pt x="40797" y="4454"/>
                                                    <a:pt x="43200" y="10086"/>
                                                    <a:pt x="43200" y="15974"/>
                                                  </a:cubicBezTo>
                                                  <a:cubicBezTo>
                                                    <a:pt x="43200" y="27903"/>
                                                    <a:pt x="33529" y="37574"/>
                                                    <a:pt x="21600" y="37574"/>
                                                  </a:cubicBezTo>
                                                  <a:cubicBezTo>
                                                    <a:pt x="9670" y="37574"/>
                                                    <a:pt x="0" y="27903"/>
                                                    <a:pt x="0" y="15974"/>
                                                  </a:cubicBezTo>
                                                  <a:cubicBezTo>
                                                    <a:pt x="-1" y="9892"/>
                                                    <a:pt x="2563" y="4093"/>
                                                    <a:pt x="7060" y="-1"/>
                                                  </a:cubicBezTo>
                                                  <a:lnTo>
                                                    <a:pt x="21600" y="15974"/>
                                                  </a:ln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711" name="Arc 705"/>
                                          <wps:cNvSpPr>
                                            <a:spLocks/>
                                          </wps:cNvSpPr>
                                          <wps:spPr bwMode="auto">
                                            <a:xfrm rot="16200000" flipV="1">
                                              <a:off x="6073" y="1804"/>
                                              <a:ext cx="323" cy="1496"/>
                                            </a:xfrm>
                                            <a:custGeom>
                                              <a:avLst/>
                                              <a:gdLst>
                                                <a:gd name="G0" fmla="+- 21600 0 0"/>
                                                <a:gd name="G1" fmla="+- 15974 0 0"/>
                                                <a:gd name="G2" fmla="+- 21600 0 0"/>
                                                <a:gd name="T0" fmla="*/ 36547 w 43200"/>
                                                <a:gd name="T1" fmla="*/ 381 h 37574"/>
                                                <a:gd name="T2" fmla="*/ 7061 w 43200"/>
                                                <a:gd name="T3" fmla="*/ 0 h 37574"/>
                                                <a:gd name="T4" fmla="*/ 21600 w 43200"/>
                                                <a:gd name="T5" fmla="*/ 15974 h 37574"/>
                                              </a:gdLst>
                                              <a:ahLst/>
                                              <a:cxnLst>
                                                <a:cxn ang="0">
                                                  <a:pos x="T0" y="T1"/>
                                                </a:cxn>
                                                <a:cxn ang="0">
                                                  <a:pos x="T2" y="T3"/>
                                                </a:cxn>
                                                <a:cxn ang="0">
                                                  <a:pos x="T4" y="T5"/>
                                                </a:cxn>
                                              </a:cxnLst>
                                              <a:rect l="0" t="0" r="r" b="b"/>
                                              <a:pathLst>
                                                <a:path w="43200" h="37574" fill="none" extrusionOk="0">
                                                  <a:moveTo>
                                                    <a:pt x="36547" y="380"/>
                                                  </a:moveTo>
                                                  <a:cubicBezTo>
                                                    <a:pt x="40797" y="4454"/>
                                                    <a:pt x="43200" y="10086"/>
                                                    <a:pt x="43200" y="15974"/>
                                                  </a:cubicBezTo>
                                                  <a:cubicBezTo>
                                                    <a:pt x="43200" y="27903"/>
                                                    <a:pt x="33529" y="37574"/>
                                                    <a:pt x="21600" y="37574"/>
                                                  </a:cubicBezTo>
                                                  <a:cubicBezTo>
                                                    <a:pt x="9670" y="37574"/>
                                                    <a:pt x="0" y="27903"/>
                                                    <a:pt x="0" y="15974"/>
                                                  </a:cubicBezTo>
                                                  <a:cubicBezTo>
                                                    <a:pt x="-1" y="9892"/>
                                                    <a:pt x="2563" y="4093"/>
                                                    <a:pt x="7060" y="-1"/>
                                                  </a:cubicBezTo>
                                                </a:path>
                                                <a:path w="43200" h="37574" stroke="0" extrusionOk="0">
                                                  <a:moveTo>
                                                    <a:pt x="36547" y="380"/>
                                                  </a:moveTo>
                                                  <a:cubicBezTo>
                                                    <a:pt x="40797" y="4454"/>
                                                    <a:pt x="43200" y="10086"/>
                                                    <a:pt x="43200" y="15974"/>
                                                  </a:cubicBezTo>
                                                  <a:cubicBezTo>
                                                    <a:pt x="43200" y="27903"/>
                                                    <a:pt x="33529" y="37574"/>
                                                    <a:pt x="21600" y="37574"/>
                                                  </a:cubicBezTo>
                                                  <a:cubicBezTo>
                                                    <a:pt x="9670" y="37574"/>
                                                    <a:pt x="0" y="27903"/>
                                                    <a:pt x="0" y="15974"/>
                                                  </a:cubicBezTo>
                                                  <a:cubicBezTo>
                                                    <a:pt x="-1" y="9892"/>
                                                    <a:pt x="2563" y="4093"/>
                                                    <a:pt x="7060" y="-1"/>
                                                  </a:cubicBezTo>
                                                  <a:lnTo>
                                                    <a:pt x="21600" y="15974"/>
                                                  </a:ln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712" name="Arc 706"/>
                                          <wps:cNvSpPr>
                                            <a:spLocks/>
                                          </wps:cNvSpPr>
                                          <wps:spPr bwMode="auto">
                                            <a:xfrm rot="16200000" flipV="1">
                                              <a:off x="6074" y="1589"/>
                                              <a:ext cx="322" cy="1496"/>
                                            </a:xfrm>
                                            <a:custGeom>
                                              <a:avLst/>
                                              <a:gdLst>
                                                <a:gd name="G0" fmla="+- 21600 0 0"/>
                                                <a:gd name="G1" fmla="+- 15974 0 0"/>
                                                <a:gd name="G2" fmla="+- 21600 0 0"/>
                                                <a:gd name="T0" fmla="*/ 43091 w 43091"/>
                                                <a:gd name="T1" fmla="*/ 18144 h 37574"/>
                                                <a:gd name="T2" fmla="*/ 7061 w 43091"/>
                                                <a:gd name="T3" fmla="*/ 0 h 37574"/>
                                                <a:gd name="T4" fmla="*/ 21600 w 43091"/>
                                                <a:gd name="T5" fmla="*/ 15974 h 37574"/>
                                              </a:gdLst>
                                              <a:ahLst/>
                                              <a:cxnLst>
                                                <a:cxn ang="0">
                                                  <a:pos x="T0" y="T1"/>
                                                </a:cxn>
                                                <a:cxn ang="0">
                                                  <a:pos x="T2" y="T3"/>
                                                </a:cxn>
                                                <a:cxn ang="0">
                                                  <a:pos x="T4" y="T5"/>
                                                </a:cxn>
                                              </a:cxnLst>
                                              <a:rect l="0" t="0" r="r" b="b"/>
                                              <a:pathLst>
                                                <a:path w="43091" h="37574" fill="none" extrusionOk="0">
                                                  <a:moveTo>
                                                    <a:pt x="43090" y="18143"/>
                                                  </a:moveTo>
                                                  <a:cubicBezTo>
                                                    <a:pt x="41976" y="29176"/>
                                                    <a:pt x="32689" y="37573"/>
                                                    <a:pt x="21600" y="37574"/>
                                                  </a:cubicBezTo>
                                                  <a:cubicBezTo>
                                                    <a:pt x="9670" y="37574"/>
                                                    <a:pt x="0" y="27903"/>
                                                    <a:pt x="0" y="15974"/>
                                                  </a:cubicBezTo>
                                                  <a:cubicBezTo>
                                                    <a:pt x="-1" y="9892"/>
                                                    <a:pt x="2563" y="4093"/>
                                                    <a:pt x="7060" y="-1"/>
                                                  </a:cubicBezTo>
                                                </a:path>
                                                <a:path w="43091" h="37574" stroke="0" extrusionOk="0">
                                                  <a:moveTo>
                                                    <a:pt x="43090" y="18143"/>
                                                  </a:moveTo>
                                                  <a:cubicBezTo>
                                                    <a:pt x="41976" y="29176"/>
                                                    <a:pt x="32689" y="37573"/>
                                                    <a:pt x="21600" y="37574"/>
                                                  </a:cubicBezTo>
                                                  <a:cubicBezTo>
                                                    <a:pt x="9670" y="37574"/>
                                                    <a:pt x="0" y="27903"/>
                                                    <a:pt x="0" y="15974"/>
                                                  </a:cubicBezTo>
                                                  <a:cubicBezTo>
                                                    <a:pt x="-1" y="9892"/>
                                                    <a:pt x="2563" y="4093"/>
                                                    <a:pt x="7060" y="-1"/>
                                                  </a:cubicBezTo>
                                                  <a:lnTo>
                                                    <a:pt x="21600" y="15974"/>
                                                  </a:lnTo>
                                                  <a:close/>
                                                </a:path>
                                              </a:pathLst>
                                            </a:cu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713" name="Line 707"/>
                                          <wps:cNvCnPr/>
                                          <wps:spPr bwMode="auto">
                                            <a:xfrm rot="16200000">
                                              <a:off x="6158" y="2068"/>
                                              <a:ext cx="21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4" name="Line 708"/>
                                          <wps:cNvCnPr/>
                                          <wps:spPr bwMode="auto">
                                            <a:xfrm>
                                              <a:off x="6322" y="4432"/>
                                              <a:ext cx="0" cy="3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715" name="Rectangle 709"/>
                                        <wps:cNvSpPr>
                                          <a:spLocks noChangeArrowheads="1"/>
                                        </wps:cNvSpPr>
                                        <wps:spPr bwMode="auto">
                                          <a:xfrm>
                                            <a:off x="4118" y="11153"/>
                                            <a:ext cx="330" cy="70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716" name="Line 710"/>
                                        <wps:cNvCnPr/>
                                        <wps:spPr bwMode="auto">
                                          <a:xfrm flipH="1">
                                            <a:off x="3038" y="9518"/>
                                            <a:ext cx="12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7" name="Line 711"/>
                                        <wps:cNvCnPr/>
                                        <wps:spPr bwMode="auto">
                                          <a:xfrm>
                                            <a:off x="4298" y="11858"/>
                                            <a:ext cx="0" cy="1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8" name="Line 712"/>
                                        <wps:cNvCnPr/>
                                        <wps:spPr bwMode="auto">
                                          <a:xfrm flipH="1">
                                            <a:off x="3038" y="12038"/>
                                            <a:ext cx="12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19" name="Line 713"/>
                                        <wps:cNvCnPr/>
                                        <wps:spPr bwMode="auto">
                                          <a:xfrm>
                                            <a:off x="3038" y="9518"/>
                                            <a:ext cx="0" cy="10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20" name="Line 714"/>
                                        <wps:cNvCnPr/>
                                        <wps:spPr bwMode="auto">
                                          <a:xfrm>
                                            <a:off x="3038" y="10958"/>
                                            <a:ext cx="0" cy="10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s:wsp>
                                      <wps:cNvPr id="721" name="Oval 715"/>
                                      <wps:cNvSpPr>
                                        <a:spLocks noChangeArrowheads="1"/>
                                      </wps:cNvSpPr>
                                      <wps:spPr bwMode="auto">
                                        <a:xfrm>
                                          <a:off x="2843" y="10598"/>
                                          <a:ext cx="360" cy="360"/>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g:grpSp>
                                  <wps:wsp>
                                    <wps:cNvPr id="722" name="Rectangle 716"/>
                                    <wps:cNvSpPr>
                                      <a:spLocks noChangeArrowheads="1"/>
                                    </wps:cNvSpPr>
                                    <wps:spPr bwMode="auto">
                                      <a:xfrm>
                                        <a:off x="3758" y="9263"/>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29EA" w:rsidRPr="00FE0A01" w:rsidRDefault="00BE29EA" w:rsidP="00BE29EA">
                                          <w:pPr>
                                            <w:rPr>
                                              <w:b/>
                                              <w:bCs/>
                                              <w:sz w:val="20"/>
                                              <w:szCs w:val="20"/>
                                            </w:rPr>
                                          </w:pPr>
                                          <w:r>
                                            <w:rPr>
                                              <w:b/>
                                              <w:bCs/>
                                              <w:sz w:val="20"/>
                                              <w:szCs w:val="20"/>
                                            </w:rPr>
                                            <w:t>C</w:t>
                                          </w:r>
                                        </w:p>
                                      </w:txbxContent>
                                    </wps:txbx>
                                    <wps:bodyPr rot="0" vert="horz" wrap="square" lIns="91440" tIns="45720" rIns="91440" bIns="45720" anchor="t" anchorCtr="0" upright="1">
                                      <a:noAutofit/>
                                    </wps:bodyPr>
                                  </wps:wsp>
                                </wpg:grpSp>
                                <wps:wsp>
                                  <wps:cNvPr id="723" name="Rectangle 717"/>
                                  <wps:cNvSpPr>
                                    <a:spLocks noChangeArrowheads="1"/>
                                  </wps:cNvSpPr>
                                  <wps:spPr bwMode="auto">
                                    <a:xfrm>
                                      <a:off x="3548" y="1002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29EA" w:rsidRPr="00FF37F3" w:rsidRDefault="00BE29EA" w:rsidP="00BE29EA">
                                        <w:pPr>
                                          <w:rPr>
                                            <w:b/>
                                            <w:bCs/>
                                            <w:sz w:val="20"/>
                                            <w:szCs w:val="20"/>
                                          </w:rPr>
                                        </w:pPr>
                                        <w:proofErr w:type="gramStart"/>
                                        <w:r>
                                          <w:rPr>
                                            <w:b/>
                                            <w:bCs/>
                                            <w:sz w:val="20"/>
                                            <w:szCs w:val="20"/>
                                          </w:rPr>
                                          <w:t>L ,</w:t>
                                        </w:r>
                                        <w:proofErr w:type="gramEnd"/>
                                        <w:r>
                                          <w:rPr>
                                            <w:b/>
                                            <w:bCs/>
                                            <w:sz w:val="20"/>
                                            <w:szCs w:val="20"/>
                                          </w:rPr>
                                          <w:t xml:space="preserve"> r</w:t>
                                        </w:r>
                                      </w:p>
                                    </w:txbxContent>
                                  </wps:txbx>
                                  <wps:bodyPr rot="0" vert="horz" wrap="square" lIns="91440" tIns="45720" rIns="91440" bIns="45720" anchor="t" anchorCtr="0" upright="1">
                                    <a:noAutofit/>
                                  </wps:bodyPr>
                                </wps:wsp>
                              </wpg:grpSp>
                              <wps:wsp>
                                <wps:cNvPr id="724" name="Rectangle 718"/>
                                <wps:cNvSpPr>
                                  <a:spLocks noChangeArrowheads="1"/>
                                </wps:cNvSpPr>
                                <wps:spPr bwMode="auto">
                                  <a:xfrm>
                                    <a:off x="3758" y="10928"/>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29EA" w:rsidRPr="00FF37F3" w:rsidRDefault="00BE29EA" w:rsidP="00BE29EA">
                                      <w:pPr>
                                        <w:rPr>
                                          <w:b/>
                                          <w:bCs/>
                                          <w:sz w:val="20"/>
                                          <w:szCs w:val="20"/>
                                        </w:rPr>
                                      </w:pPr>
                                      <w:r>
                                        <w:rPr>
                                          <w:b/>
                                          <w:bCs/>
                                          <w:sz w:val="20"/>
                                          <w:szCs w:val="20"/>
                                        </w:rPr>
                                        <w:t>R</w:t>
                                      </w:r>
                                    </w:p>
                                  </w:txbxContent>
                                </wps:txbx>
                                <wps:bodyPr rot="0" vert="horz" wrap="square" lIns="91440" tIns="45720" rIns="91440" bIns="45720" anchor="t" anchorCtr="0" upright="1">
                                  <a:noAutofit/>
                                </wps:bodyPr>
                              </wps:wsp>
                            </wpg:grpSp>
                            <wps:wsp>
                              <wps:cNvPr id="725" name="Rectangle 719"/>
                              <wps:cNvSpPr>
                                <a:spLocks noChangeArrowheads="1"/>
                              </wps:cNvSpPr>
                              <wps:spPr bwMode="auto">
                                <a:xfrm>
                                  <a:off x="2813" y="1014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29EA" w:rsidRPr="00FF37F3" w:rsidRDefault="00BE29EA" w:rsidP="00BE29EA">
                                    <w:pPr>
                                      <w:rPr>
                                        <w:b/>
                                        <w:bCs/>
                                      </w:rPr>
                                    </w:pPr>
                                    <w:r w:rsidRPr="00FF37F3">
                                      <w:rPr>
                                        <w:b/>
                                        <w:bCs/>
                                      </w:rPr>
                                      <w:sym w:font="Symbol" w:char="F07E"/>
                                    </w:r>
                                  </w:p>
                                </w:txbxContent>
                              </wps:txbx>
                              <wps:bodyPr rot="0" vert="horz" wrap="square" lIns="91440" tIns="45720" rIns="91440" bIns="45720" anchor="t" anchorCtr="0" upright="1">
                                <a:noAutofit/>
                              </wps:bodyPr>
                            </wps:wsp>
                          </wpg:grpSp>
                          <wps:wsp>
                            <wps:cNvPr id="726" name="Rectangle 720"/>
                            <wps:cNvSpPr>
                              <a:spLocks noChangeArrowheads="1"/>
                            </wps:cNvSpPr>
                            <wps:spPr bwMode="auto">
                              <a:xfrm>
                                <a:off x="1673" y="10133"/>
                                <a:ext cx="14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29EA" w:rsidRDefault="00BE29EA" w:rsidP="00BE29EA">
                                  <w:pPr>
                                    <w:rPr>
                                      <w:b/>
                                      <w:bCs/>
                                      <w:sz w:val="20"/>
                                      <w:szCs w:val="20"/>
                                    </w:rPr>
                                  </w:pPr>
                                  <w:r>
                                    <w:rPr>
                                      <w:b/>
                                      <w:bCs/>
                                      <w:sz w:val="20"/>
                                      <w:szCs w:val="20"/>
                                    </w:rPr>
                                    <w:t>Générateur</w:t>
                                  </w:r>
                                </w:p>
                                <w:p w:rsidR="00BE29EA" w:rsidRPr="009F19DD" w:rsidRDefault="00BE29EA" w:rsidP="00BE29EA">
                                  <w:pPr>
                                    <w:jc w:val="center"/>
                                    <w:rPr>
                                      <w:b/>
                                      <w:bCs/>
                                      <w:sz w:val="20"/>
                                      <w:szCs w:val="20"/>
                                    </w:rPr>
                                  </w:pPr>
                                  <w:r>
                                    <w:rPr>
                                      <w:b/>
                                      <w:bCs/>
                                      <w:sz w:val="20"/>
                                      <w:szCs w:val="20"/>
                                    </w:rPr>
                                    <w:t>B.F.</w:t>
                                  </w:r>
                                </w:p>
                              </w:txbxContent>
                            </wps:txbx>
                            <wps:bodyPr rot="0" vert="horz" wrap="square" lIns="91440" tIns="45720" rIns="91440" bIns="45720" anchor="t" anchorCtr="0" upright="1">
                              <a:noAutofit/>
                            </wps:bodyPr>
                          </wps:wsp>
                        </wpg:grpSp>
                      </wpg:grpSp>
                      <wps:wsp>
                        <wps:cNvPr id="727" name="Rectangle 721"/>
                        <wps:cNvSpPr>
                          <a:spLocks noChangeArrowheads="1"/>
                        </wps:cNvSpPr>
                        <wps:spPr bwMode="auto">
                          <a:xfrm>
                            <a:off x="8438" y="9878"/>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29EA" w:rsidRPr="009F19DD" w:rsidRDefault="00BE29EA" w:rsidP="00BE29EA">
                              <w:pPr>
                                <w:rPr>
                                  <w:b/>
                                  <w:bCs/>
                                  <w:sz w:val="20"/>
                                  <w:szCs w:val="20"/>
                                </w:rPr>
                              </w:pPr>
                              <w:r>
                                <w:rPr>
                                  <w:b/>
                                  <w:bCs/>
                                  <w:sz w:val="20"/>
                                  <w:szCs w:val="20"/>
                                </w:rPr>
                                <w:t>Figure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668" o:spid="_x0000_s1061" style="position:absolute;margin-left:198pt;margin-top:54.75pt;width:410.25pt;height:133.5pt;z-index:251667456" coordorigin="1673,9158" coordsize="8205,26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">
                <v:group id="Group 663" o:spid="_x0000_s1062" style="position:absolute;left:1673;top:9158;width:6585;height:2670" coordorigin="1673,9158" coordsize="6585,26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4sbBMUAAADcAAAADwAAAGRycy9kb3ducmV2LnhtbESPT2vCQBTE7wW/w/KE&#10;3uomlgaNriKi4kEK/gHx9sg+k2D2bciuSfz23UKhx2FmfsPMl72pREuNKy0riEcRCOLM6pJzBZfz&#10;9mMCwnlkjZVlUvAiB8vF4G2OqbYdH6k9+VwECLsUFRTe16mULivIoBvZmjh4d9sY9EE2udQNdgFu&#10;KjmOokQaLDksFFjTuqDscXoaBbsOu9VnvGkPj/v6dTt/fV8PMSn1PuxXMxCeev8f/mvvtYIkmcL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eLGwTFAAAA3AAA&#10;AA8AAAAAAAAAAAAAAAAAqgIAAGRycy9kb3ducmV2LnhtbFBLBQYAAAAABAAEAPoAAACcAwAAAAA=&#10;">
                  <v:group id="Group 664" o:spid="_x0000_s1063" style="position:absolute;left:5558;top:9338;width:2700;height:2490" coordorigin="6278,9338" coordsize="2700,24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2gkRMMAAADcAAAADwAAAGRycy9kb3ducmV2LnhtbERPTWvCQBC9F/wPywi9&#10;1U2UWoluQpBaepBCVRBvQ3ZMQrKzIbtN4r/vHgo9Pt73LptMKwbqXW1ZQbyIQBAXVtdcKricDy8b&#10;EM4ja2wtk4IHOcjS2dMOE21H/qbh5EsRQtglqKDyvkukdEVFBt3CdsSBu9veoA+wL6XucQzhppXL&#10;KFpLgzWHhgo72ldUNKcfo+BjxDFfxe/DsbnvH7fz69f1GJNSz/Mp34LwNPl/8Z/7UytYv4X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aCREwwAAANwAAAAP&#10;AAAAAAAAAAAAAAAAAKoCAABkcnMvZG93bnJldi54bWxQSwUGAAAAAAQABAD6AAAAmgMAAAAA&#10;">
                    <v:group id="Group 665" o:spid="_x0000_s1064" style="position:absolute;left:6278;top:9338;width:2700;height:2100" coordorigin="6278,9338" coordsize="2700,2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CSB38YAAADcAAAADwAAAGRycy9kb3ducmV2LnhtbESPT2vCQBTE74V+h+UV&#10;ejObtGglZhWRtvQQBLUg3h7ZZxLMvg3Zbf58e7dQ6HGYmd8w2WY0jeipc7VlBUkUgyAurK65VPB9&#10;+pgtQTiPrLGxTAomcrBZPz5kmGo78IH6oy9FgLBLUUHlfZtK6YqKDLrItsTBu9rOoA+yK6XucAhw&#10;08iXOF5IgzWHhQpb2lVU3I4/RsHngMP2NXnv89t1N11O8/05T0ip56dxuwLhafT/4b/2l1aweEv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8JIHfxgAAANwA&#10;AAAPAAAAAAAAAAAAAAAAAKoCAABkcnMvZG93bnJldi54bWxQSwUGAAAAAAQABAD6AAAAnQMAAAAA&#10;">
                      <v:group id="Group 666" o:spid="_x0000_s1065" style="position:absolute;left:6278;top:9338;width:2700;height:1980" coordorigin="6278,9338" coordsize="2700,1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PYfqMYAAADcAAAADwAAAGRycy9kb3ducmV2LnhtbESPQWvCQBSE7wX/w/KE&#10;3ppNLE0lZhURKx5CoSqU3h7ZZxLMvg3ZbRL/fbdQ6HGYmW+YfDOZVgzUu8aygiSKQRCXVjdcKbic&#10;356WIJxH1thaJgV3crBZzx5yzLQd+YOGk69EgLDLUEHtfZdJ6cqaDLrIdsTBu9reoA+yr6TucQxw&#10;08pFHKfSYMNhocaOdjWVt9O3UXAYcdw+J/uhuF1396/zy/tnkZBSj/NpuwLhafL/4b/2UStIXx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M9h+oxgAAANwA&#10;AAAPAAAAAAAAAAAAAAAAAKoCAABkcnMvZG93bnJldi54bWxQSwUGAAAAAAQABAD6AAAAnQMAAAAA&#10;">
                        <v:group id="Group 667" o:spid="_x0000_s1066" style="position:absolute;left:6278;top:9338;width:2520;height:1980" coordorigin="6278,9338" coordsize="2520,1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7q6M8UAAADcAAAADwAAAGRycy9kb3ducmV2LnhtbESPQYvCMBSE78L+h/CE&#10;vWnaFXWpRhFxlz2IoC6It0fzbIvNS2liW/+9EQSPw8x8w8yXnSlFQ7UrLCuIhxEI4tTqgjMF/8ef&#10;wTcI55E1lpZJwZ0cLBcfvTkm2ra8p+bgMxEg7BJUkHtfJVK6NCeDbmgr4uBdbG3QB1lnUtfYBrgp&#10;5VcUTaTBgsNCjhWtc0qvh5tR8NtiuxrFm2Z7vazv5+N4d9rGpNRnv1vNQHjq/Dv8av9pBZ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O6ujPFAAAA3AAA&#10;AA8AAAAAAAAAAAAAAAAAqgIAAGRycy9kb3ducmV2LnhtbFBLBQYAAAAABAAEAPoAAACcAwAAAAA=&#10;">
                          <v:group id="Group 668" o:spid="_x0000_s1067" style="position:absolute;left:6278;top:9338;width:2520;height:1980" coordorigin="6278,9338" coordsize="2520,1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FMiR8YAAADcAAAADwAAAGRycy9kb3ducmV2LnhtbESPQWvCQBSE74L/YXlC&#10;b3UTa22JWUVEpQcpVAvF2yP7TEKyb0N2TeK/7xYKHoeZ+YZJ14OpRUetKy0riKcRCOLM6pJzBd/n&#10;/fM7COeRNdaWScGdHKxX41GKibY9f1F38rkIEHYJKii8bxIpXVaQQTe1DXHwrrY16INsc6lb7APc&#10;1HIWRQtpsOSwUGBD24Ky6nQzCg499puXeNcdq+v2fjm/fv4cY1LqaTJsliA8Df4R/m9/aAWLt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UyJHxgAAANwA&#10;AAAPAAAAAAAAAAAAAAAAAKoCAABkcnMvZG93bnJldi54bWxQSwUGAAAAAAQABAD6AAAAnQMAAAAA&#10;">
                            <v:group id="Group 669" o:spid="_x0000_s1068" style="position:absolute;left:6278;top:9338;width:2520;height:1980" coordorigin="6278,9338" coordsize="252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H3MUAAADcAAAADwAAAGRycy9kb3ducmV2LnhtbESPQYvCMBSE78L+h/CE&#10;vWnaXdSlGkXEXTyIoC6It0fzbIvNS2liW/+9EQSPw8x8w8wWnSlFQ7UrLCuIhxEI4tTqgjMF/8ff&#10;wQ8I55E1lpZJwZ0cLOYfvRkm2ra8p+bgMxEg7BJUkHtfJVK6NCeDbmgr4uBdbG3QB1lnUtfYBrgp&#10;5VcUjaXBgsNCjhWtckqvh5tR8Ndiu/yO1832elndz8fR7rSNSanPfrecgvDU+Xf41d5oBePJ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Mfh9zFAAAA3AAA&#10;AA8AAAAAAAAAAAAAAAAAqgIAAGRycy9kb3ducmV2LnhtbFBLBQYAAAAABAAEAPoAAACcAwAAAAA=&#10;">
                              <v:group id="Group 670" o:spid="_x0000_s1069" style="position:absolute;left:6278;top:9338;width:2520;height:1620" coordorigin="6278,9338" coordsize="252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80Zq8UAAADcAAAADwAAAGRycy9kb3ducmV2LnhtbESPT2vCQBTE7wW/w/KE&#10;3uomlkaJriKi4kEK/gHx9sg+k2D2bciuSfz23UKhx2FmfsPMl72pREuNKy0riEcRCOLM6pJzBZfz&#10;9mMKwnlkjZVlUvAiB8vF4G2OqbYdH6k9+VwECLsUFRTe16mULivIoBvZmjh4d9sY9EE2udQNdgFu&#10;KjmOokQaLDksFFjTuqDscXoaBbsOu9VnvGkPj/v6dTt/fV8PMSn1PuxXMxCeev8f/mvvtYJk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PNGavFAAAA3AAA&#10;AA8AAAAAAAAAAAAAAAAAqgIAAGRycy9kb3ducmV2LnhtbFBLBQYAAAAABAAEAPoAAACcAwAAAAA=&#10;">
                                <v:group id="Group 671" o:spid="_x0000_s1070" style="position:absolute;left:6278;top:9338;width:2520;height:1620" coordorigin="6278,9338" coordsize="2520,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G8MMYAAADcAAAADwAAAGRycy9kb3ducmV2LnhtbESPT2vCQBTE7wW/w/KE&#10;3uomSlWiq4jU0kMoNBFKb4/sMwlm34bsNn++fbdQ6HGYmd8w++NoGtFT52rLCuJFBIK4sLrmUsE1&#10;vzxtQTiPrLGxTAomcnA8zB72mGg78Af1mS9FgLBLUEHlfZtI6YqKDLqFbYmDd7OdQR9kV0rd4RDg&#10;ppHLKFpLgzWHhQpbOldU3LNvo+B1wOG0il/69H47T1/58/tnGpNSj/PxtAPhafT/4b/2m1aw3mz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gbwwxgAAANwA&#10;AAAPAAAAAAAAAAAAAAAAAKoCAABkcnMvZG93bnJldi54bWxQSwUGAAAAAAQABAD6AAAAnQMAAAAA&#10;">
                                  <v:rect id="Rectangle 672" o:spid="_x0000_s1071" style="position:absolute;left:6278;top:9338;width:252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XNjMIA&#10;AADcAAAADwAAAGRycy9kb3ducmV2LnhtbERPPW/CMBDdK/EfrEPq1jhQCdoQByEQVTtCsnS7xkeS&#10;Nj5HtoG0v74ekBif3ne+Hk0vLuR8Z1nBLElBENdWd9woqMr90wsIH5A19pZJwS95WBeThxwzba98&#10;oMsxNCKGsM9QQRvCkEnp65YM+sQOxJE7WWcwROgaqR1eY7jp5TxNF9Jgx7GhxYG2LdU/x7NR8NXN&#10;K/w7lG+ped0/h4+x/D5/7pR6nI6bFYhAY7iLb+53rWCxjGvjmXgEZP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dc2MwgAAANwAAAAPAAAAAAAAAAAAAAAAAJgCAABkcnMvZG93&#10;bnJldi54bWxQSwUGAAAAAAQABAD1AAAAhwMAAAAA&#10;"/>
                                  <v:roundrect id="AutoShape 673" o:spid="_x0000_s1072" style="position:absolute;left:6458;top:9518;width:2160;height:72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YjiMQA&#10;AADcAAAADwAAAGRycy9kb3ducmV2LnhtbESPQWsCMRSE7wX/Q3iCt5pY0OpqFCkovZVue/D43Dx3&#10;Fzcva5Jdt/31TaHQ4zAz3zCb3WAb0ZMPtWMNs6kCQVw4U3Op4fPj8LgEESKywcYxafiiALvt6GGD&#10;mXF3fqc+j6VIEA4ZaqhibDMpQ1GRxTB1LXHyLs5bjEn6UhqP9wS3jXxSaiEt1pwWKmzppaLimndW&#10;Q2FUp/ypf1ud5zH/7rsby+NN68l42K9BRBrif/iv/Wo0LJ5X8HsmHQ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mI4jEAAAA3AAAAA8AAAAAAAAAAAAAAAAAmAIAAGRycy9k&#10;b3ducmV2LnhtbFBLBQYAAAAABAAEAPUAAACJAwAAAAA=&#10;"/>
                                </v:group>
                                <v:line id="Line 674" o:spid="_x0000_s1073" style="position:absolute;visibility:visible;mso-wrap-style:square" from="7538,9515" to="7538,10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aXDMIAAADcAAAADwAAAGRycy9kb3ducmV2LnhtbERPy2oCMRTdF/yHcIVupJNpKYOMRili&#10;Ubpqo2CX18mdB53cDJOoo19vFgWXh/OeLwfbijP1vnGs4DVJQRAXzjRcKdjvPl+mIHxANtg6JgVX&#10;8rBcjJ7mmBt34R8661CJGMI+RwV1CF0upS9qsugT1xFHrnS9xRBhX0nT4yWG21a+pWkmLTYcG2rs&#10;aFVT8adPVoGWx8P6NvmizX6YaF1+Y/H7nin1PB4+ZiACDeEh/ndvjYJsGufHM/EIy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LaXDMIAAADcAAAADwAAAAAAAAAAAAAA&#10;AAChAgAAZHJzL2Rvd25yZXYueG1sUEsFBgAAAAAEAAQA+QAAAJADAAAAAA==&#10;">
                                  <v:stroke dashstyle="1 1" endcap="round"/>
                                </v:line>
                              </v:group>
                              <v:line id="Line 675" o:spid="_x0000_s1074" style="position:absolute;flip:y;visibility:visible;mso-wrap-style:square" from="6458,9878" to="8618,9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pMVMQAAADcAAAADwAAAGRycy9kb3ducmV2LnhtbESPQWuDQBCF74H8h2UKuSWrhWhqswmh&#10;IC09VZveB3eqojsr7lbtv+8GAj0+3rzvzTueF9OLiUbXWlYQ7yIQxJXVLdcKrp/59gDCeWSNvWVS&#10;8EsOzqf16oiZtjMXNJW+FgHCLkMFjfdDJqWrGjLodnYgDt63HQ36IMda6hHnADe9fIyiRBpsOTQ0&#10;ONBLQ1VX/pjwRv5+zYvyqzN7TtPXjy7pn+ZEqc3DcnkG4Wnx/8f39JtWkBxiuI0JBJCn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ekxUxAAAANwAAAAPAAAAAAAAAAAA&#10;AAAAAKECAABkcnMvZG93bnJldi54bWxQSwUGAAAAAAQABAD5AAAAkgMAAAAA&#10;">
                                <v:stroke dashstyle="1 1" endcap="round"/>
                              </v:line>
                            </v:group>
                            <v:oval id="Oval 676" o:spid="_x0000_s1075" style="position:absolute;left:6702;top:10568;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VdaMIA&#10;AADcAAAADwAAAGRycy9kb3ducmV2LnhtbESPzYrCMBSF9wO+Q7iCuzG1C9FqFBEH3MgwKuLy0lyT&#10;YnNTmoytbz8ZEFwezs/HWa57V4sHtaHyrGAyzkAQl15XbBScT1+fMxAhImusPZOCJwVYrwYfSyy0&#10;7/iHHsdoRBrhUKACG2NTSBlKSw7D2DfEybv51mFMsjVSt9ilcVfLPMum0mHFiWCxoa2l8n78dQmy&#10;yyeHff/9vF7KM9ltZ5q56ZQaDfvNAkSkPr7Dr/ZeK5jOcvg/k46AX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xV1owgAAANwAAAAPAAAAAAAAAAAAAAAAAJgCAABkcnMvZG93&#10;bnJldi54bWxQSwUGAAAAAAQABAD1AAAAhwMAAAAA&#10;" strokeweight="1.25pt"/>
                            <v:oval id="Oval 677" o:spid="_x0000_s1076" style="position:absolute;left:8258;top:10568;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n488IA&#10;AADcAAAADwAAAGRycy9kb3ducmV2LnhtbESPS4vCMBSF98L8h3AH3Gmqgmg1yiAjuBHxwTDLS3NN&#10;yjQ3pcnY+u+NILg8nMfHWa47V4kbNaH0rGA0zEAQF16XbBRcztvBDESIyBorz6TgTgHWq4/eEnPt&#10;Wz7S7RSNSCMcclRgY6xzKUNhyWEY+po4eVffOIxJNkbqBts07io5zrKpdFhyIlisaWOp+Dv9uwT5&#10;Ho/2u+5w//0pLmQ3rannplWq/9l9LUBE6uI7/GrvtILpbALPM+kI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ifjzwgAAANwAAAAPAAAAAAAAAAAAAAAAAJgCAABkcnMvZG93&#10;bnJldi54bWxQSwUGAAAAAAQABAD1AAAAhwMAAAAA&#10;" strokeweight="1.25pt"/>
                          </v:group>
                          <v:group id="Group 678" o:spid="_x0000_s1077" style="position:absolute;left:7456;top:10561;width:187;height:394" coordorigin="7456,10561" coordsize="187,3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ZSYMYAAADcAAAADwAAAGRycy9kb3ducmV2LnhtbESPQWvCQBSE7wX/w/KE&#10;3uomthVJ3YQgKh6kUC2U3h7ZZxKSfRuyaxL/fbdQ6HGYmW+YTTaZVgzUu9qygngRgSAurK65VPB5&#10;2T+tQTiPrLG1TAru5CBLZw8bTLQd+YOGsy9FgLBLUEHlfZdI6YqKDLqF7YiDd7W9QR9kX0rd4xjg&#10;ppXLKFpJgzWHhQo72lZUNOebUXAYccyf491waq7b+/fl9f3rFJNSj/MpfwPhafL/4b/2UStYrV/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hlJgxgAAANwA&#10;AAAPAAAAAAAAAAAAAAAAAKoCAABkcnMvZG93bnJldi54bWxQSwUGAAAAAAQABAD6AAAAnQMAAAAA&#10;">
                            <v:oval id="Oval 679" o:spid="_x0000_s1078" style="position:absolute;left:7456;top:10561;width:187;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eeTcMA&#10;AADcAAAADwAAAGRycy9kb3ducmV2LnhtbESPQWvCQBSE70L/w/IKvYhuLBhCdBUJWLw2evD4zD6T&#10;YPZt2N2a5N93CwWPw8x8w2z3o+nEk5xvLStYLRMQxJXVLdcKLufjIgPhA7LGzjIpmMjDfvc222Ku&#10;7cDf9CxDLSKEfY4KmhD6XEpfNWTQL21PHL27dQZDlK6W2uEQ4aaTn0mSSoMtx4UGeyoaqh7lj1Hg&#10;5v1UTKfiuLrxV7keMn1NL1qpj/fxsAERaAyv8H/7pBWk2Rr+zsQj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eeTcMAAADcAAAADwAAAAAAAAAAAAAAAACYAgAAZHJzL2Rv&#10;d25yZXYueG1sUEsFBgAAAAAEAAQA9QAAAIgDAAAAAA==&#10;" fillcolor="black">
                              <o:lock v:ext="edit" aspectratio="t"/>
                            </v:oval>
                            <v:line id="Line 680" o:spid="_x0000_s1079" style="position:absolute;visibility:visible;mso-wrap-style:square" from="7553,10595" to="7553,10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dlJMIAAADcAAAADwAAAGRycy9kb3ducmV2LnhtbESP0YrCMBRE3xf8h3CFfVtTdyFINYqI&#10;giAsWv2Aa3Nti8lNabK2+/ebBcHHYWbOMIvV4Kx4UBcazxqmkwwEcelNw5WGy3n3MQMRIrJB65k0&#10;/FKA1XL0tsDc+J5P9ChiJRKEQ44a6hjbXMpQ1uQwTHxLnLyb7xzGJLtKmg77BHdWfmaZkg4bTgs1&#10;trSpqbwXP05Dfyx2w/fBG3fxG9VYNb1+ba3W7+NhPQcRaYiv8LO9NxrUTMH/mXQE5P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IdlJMIAAADcAAAADwAAAAAAAAAAAAAA&#10;AAChAgAAZHJzL2Rvd25yZXYueG1sUEsFBgAAAAAEAAQA+QAAAJADAAAAAA==&#10;" strokeweight="1.25pt"/>
                          </v:group>
                        </v:group>
                        <v:rect id="Rectangle 681" o:spid="_x0000_s1080" style="position:absolute;left:6323;top:10598;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LNWcUA&#10;AADcAAAADwAAAGRycy9kb3ducmV2LnhtbESPQWvCQBSE70L/w/IKXqRu6kEluooIpUEEMbaeH9ln&#10;Esy+jdltEv+9Kwg9DjPzDbNc96YSLTWutKzgcxyBIM6sLjlX8HP6+piDcB5ZY2WZFNzJwXr1Nlhi&#10;rG3HR2pTn4sAYRejgsL7OpbSZQUZdGNbEwfvYhuDPsgml7rBLsBNJSdRNJUGSw4LBda0LSi7pn9G&#10;QZcd2vNp/y0Po3Ni+ZbctunvTqnhe79ZgPDU+//wq51oBdP5DJ5nwhG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4s1ZxQAAANwAAAAPAAAAAAAAAAAAAAAAAJgCAABkcnMv&#10;ZG93bnJldi54bWxQSwUGAAAAAAQABAD1AAAAigMAAAAA&#10;" filled="f" stroked="f">
                          <v:textbox>
                            <w:txbxContent>
                              <w:p w:rsidR="00BE29EA" w:rsidRPr="00766407" w:rsidRDefault="00BE29EA" w:rsidP="00BE29EA">
                                <w:pPr>
                                  <w:rPr>
                                    <w:b/>
                                    <w:bCs/>
                                    <w:sz w:val="18"/>
                                    <w:szCs w:val="18"/>
                                  </w:rPr>
                                </w:pPr>
                                <w:r w:rsidRPr="00766407">
                                  <w:rPr>
                                    <w:b/>
                                    <w:bCs/>
                                    <w:sz w:val="18"/>
                                    <w:szCs w:val="18"/>
                                  </w:rPr>
                                  <w:t>Voie (1)</w:t>
                                </w:r>
                              </w:p>
                            </w:txbxContent>
                          </v:textbox>
                        </v:rect>
                        <v:rect id="Rectangle 682" o:spid="_x0000_s1081" style="position:absolute;left:7898;top:10613;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1ZK8EA&#10;AADcAAAADwAAAGRycy9kb3ducmV2LnhtbERPTYvCMBC9C/sfwizsRdbUPYh0jbIIi0UEsVXPQzO2&#10;xWZSm9jWf28OgsfH+16sBlOLjlpXWVYwnUQgiHOrKy4UHLP/7zkI55E11pZJwYMcrJYfowXG2vZ8&#10;oC71hQgh7GJUUHrfxFK6vCSDbmIb4sBdbGvQB9gWUrfYh3BTy58omkmDFYeGEhtal5Rf07tR0Of7&#10;7pztNnI/PieWb8ltnZ62Sn19Dn+/IDwN/i1+uROtYDYPa8OZcAT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19WSvBAAAA3AAAAA8AAAAAAAAAAAAAAAAAmAIAAGRycy9kb3du&#10;cmV2LnhtbFBLBQYAAAAABAAEAPUAAACGAwAAAAA=&#10;" filled="f" stroked="f">
                          <v:textbox>
                            <w:txbxContent>
                              <w:p w:rsidR="00BE29EA" w:rsidRPr="00766407" w:rsidRDefault="00BE29EA" w:rsidP="00BE29EA">
                                <w:pPr>
                                  <w:rPr>
                                    <w:b/>
                                    <w:bCs/>
                                    <w:sz w:val="18"/>
                                    <w:szCs w:val="18"/>
                                  </w:rPr>
                                </w:pPr>
                                <w:r w:rsidRPr="00766407">
                                  <w:rPr>
                                    <w:b/>
                                    <w:bCs/>
                                    <w:sz w:val="18"/>
                                    <w:szCs w:val="18"/>
                                  </w:rPr>
                                  <w:t>Voie (</w:t>
                                </w:r>
                                <w:r>
                                  <w:rPr>
                                    <w:b/>
                                    <w:bCs/>
                                    <w:sz w:val="18"/>
                                    <w:szCs w:val="18"/>
                                  </w:rPr>
                                  <w:t>2</w:t>
                                </w:r>
                                <w:r w:rsidRPr="00766407">
                                  <w:rPr>
                                    <w:b/>
                                    <w:bCs/>
                                    <w:sz w:val="18"/>
                                    <w:szCs w:val="18"/>
                                  </w:rPr>
                                  <w:t>)</w:t>
                                </w:r>
                              </w:p>
                              <w:p w:rsidR="00BE29EA" w:rsidRDefault="00BE29EA" w:rsidP="00BE29EA"/>
                            </w:txbxContent>
                          </v:textbox>
                        </v:rect>
                      </v:group>
                      <v:rect id="Rectangle 683" o:spid="_x0000_s1082" style="position:absolute;left:7193;top:10898;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H8sMUA&#10;AADcAAAADwAAAGRycy9kb3ducmV2LnhtbESPQWvCQBSE70L/w/IKXkQ39iA2ZiNFKAYRpLH1/Mg+&#10;k2D2bcxuk/jvu4VCj8PMfMMk29E0oqfO1ZYVLBcRCOLC6ppLBZ/n9/kahPPIGhvLpOBBDrbp0yTB&#10;WNuBP6jPfSkChF2MCirv21hKV1Rk0C1sSxy8q+0M+iC7UuoOhwA3jXyJopU0WHNYqLClXUXFLf82&#10;Cobi1F/Ox708zS6Z5Xt23+VfB6Wmz+PbBoSn0f+H/9qZVrBav8LvmXAEZP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MfywxQAAANwAAAAPAAAAAAAAAAAAAAAAAJgCAABkcnMv&#10;ZG93bnJldi54bWxQSwUGAAAAAAQABAD1AAAAigMAAAAA&#10;" filled="f" stroked="f">
                        <v:textbox>
                          <w:txbxContent>
                            <w:p w:rsidR="00BE29EA" w:rsidRPr="00FE0A01" w:rsidRDefault="00BE29EA" w:rsidP="00BE29EA">
                              <w:pPr>
                                <w:rPr>
                                  <w:b/>
                                  <w:bCs/>
                                  <w:sz w:val="18"/>
                                  <w:szCs w:val="18"/>
                                </w:rPr>
                              </w:pPr>
                              <w:r>
                                <w:rPr>
                                  <w:b/>
                                  <w:bCs/>
                                  <w:sz w:val="18"/>
                                  <w:szCs w:val="18"/>
                                </w:rPr>
                                <w:t>Masse</w:t>
                              </w:r>
                            </w:p>
                          </w:txbxContent>
                        </v:textbox>
                      </v:rect>
                    </v:group>
                    <v:rect id="Rectangle 684" o:spid="_x0000_s1083" style="position:absolute;left:6368;top:11288;width:25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LD8MEA&#10;AADcAAAADwAAAGRycy9kb3ducmV2LnhtbERPTYvCMBC9C/6HMIIX0VQP4lajiCCWZUGsq+ehGdti&#10;M6lNbLv/fnNY2OPjfW92valES40rLSuYzyIQxJnVJecKvq/H6QqE88gaK8uk4Icc7LbDwQZjbTu+&#10;UJv6XIQQdjEqKLyvYyldVpBBN7M1ceAetjHoA2xyqRvsQrip5CKKltJgyaGhwJoOBWXP9G0UdNm5&#10;vV+/TvI8uSeWX8nrkN4+lRqP+v0ahKfe/4v/3IlWsPwI88OZcATk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Sw/DBAAAA3AAAAA8AAAAAAAAAAAAAAAAAmAIAAGRycy9kb3du&#10;cmV2LnhtbFBLBQYAAAAABAAEAPUAAACGAwAAAAA=&#10;" filled="f" stroked="f">
                      <v:textbox>
                        <w:txbxContent>
                          <w:p w:rsidR="00BE29EA" w:rsidRPr="00FE0A01" w:rsidRDefault="00BE29EA" w:rsidP="00BE29EA">
                            <w:pPr>
                              <w:rPr>
                                <w:b/>
                                <w:bCs/>
                                <w:sz w:val="20"/>
                                <w:szCs w:val="20"/>
                                <w:u w:val="single"/>
                              </w:rPr>
                            </w:pPr>
                            <w:r>
                              <w:rPr>
                                <w:b/>
                                <w:bCs/>
                                <w:sz w:val="20"/>
                                <w:szCs w:val="20"/>
                                <w:u w:val="single"/>
                              </w:rPr>
                              <w:t>Oscilloscope cathodique</w:t>
                            </w:r>
                          </w:p>
                        </w:txbxContent>
                      </v:textbox>
                    </v:rect>
                  </v:group>
                  <v:group id="Group 685" o:spid="_x0000_s1084" style="position:absolute;left:1673;top:9158;width:2805;height:2520" coordorigin="1673,9158" coordsize="2805,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ChnJcYAAADcAAAADwAAAGRycy9kb3ducmV2LnhtbESPT2vCQBTE74V+h+UV&#10;ejObtCg1ZhWRtvQQBLUg3h7ZZxLMvg3Zbf58e7dQ6HGYmd8w2WY0jeipc7VlBUkUgyAurK65VPB9&#10;+pi9gXAeWWNjmRRM5GCzfnzIMNV24AP1R1+KAGGXooLK+zaV0hUVGXSRbYmDd7WdQR9kV0rd4RDg&#10;ppEvcbyQBmsOCxW2tKuouB1/jILPAYfta/Le57frbrqc5vtznpBSz0/jdgXC0+j/w3/tL61gsUz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KGclxgAAANwA&#10;AAAPAAAAAAAAAAAAAAAAAKoCAABkcnMvZG93bnJldi54bWxQSwUGAAAAAAQABAD6AAAAnQMAAAAA&#10;">
                    <v:group id="Group 686" o:spid="_x0000_s1085" style="position:absolute;left:2813;top:9158;width:1665;height:2520" coordorigin="2813,9158" coordsize="1665,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r5UsYAAADcAAAADwAAAGRycy9kb3ducmV2LnhtbESPQWvCQBSE7wX/w/KE&#10;3ppNLA01ZhURKx5CoSqU3h7ZZxLMvg3ZbRL/fbdQ6HGYmW+YfDOZVgzUu8aygiSKQRCXVjdcKbic&#10;355eQTiPrLG1TAru5GCznj3kmGk78gcNJ1+JAGGXoYLa+y6T0pU1GXSR7YiDd7W9QR9kX0nd4xjg&#10;ppWLOE6lwYbDQo0d7Woqb6dvo+Aw4rh9TvZDcbvu7l/nl/fPIiGlHufTdgXC0+T/w3/to1aQLh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vlSxgAAANwA&#10;AAAPAAAAAAAAAAAAAAAAAKoCAABkcnMvZG93bnJldi54bWxQSwUGAAAAAAQABAD6AAAAnQMAAAAA&#10;">
                      <v:group id="Group 687" o:spid="_x0000_s1086" style="position:absolute;left:2843;top:9158;width:1635;height:2520" coordorigin="2843,9158" coordsize="1635,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7ZcycUAAADcAAAADwAAAGRycy9kb3ducmV2LnhtbESPQYvCMBSE78L+h/CE&#10;vWnaFcWtRhFxlz2IoC6It0fzbIvNS2liW/+9EQSPw8x8w8yXnSlFQ7UrLCuIhxEI4tTqgjMF/8ef&#10;wRSE88gaS8uk4E4OlouP3hwTbVveU3PwmQgQdgkqyL2vEildmpNBN7QVcfAutjbog6wzqWtsA9yU&#10;8iuKJtJgwWEhx4rWOaXXw80o+G2xXY3iTbO9Xtb383G8O21jUuqz361mIDx1/h1+tf+0gsn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O2XMnFAAAA3AAA&#10;AA8AAAAAAAAAAAAAAAAAqgIAAGRycy9kb3ducmV2LnhtbFBLBQYAAAAABAAEAPoAAACcAwAAAAA=&#10;">
                        <v:group id="Group 688" o:spid="_x0000_s1087" style="position:absolute;left:2843;top:9158;width:1635;height:2520" coordorigin="2843,9158" coordsize="1635,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F/EvcYAAADcAAAADwAAAGRycy9kb3ducmV2LnhtbESPQWvCQBSE74L/YXlC&#10;b3UTa6WNWUVEpQcpVAvF2yP7TEKyb0N2TeK/7xYKHoeZ+YZJ14OpRUetKy0riKcRCOLM6pJzBd/n&#10;/fMbCOeRNdaWScGdHKxX41GKibY9f1F38rkIEHYJKii8bxIpXVaQQTe1DXHwrrY16INsc6lb7APc&#10;1HIWRQtpsOSwUGBD24Ky6nQzCg499puXeNcdq+v2fjm/fv4cY1LqaTJsliA8Df4R/m9/aAWL9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X8S9xgAAANwA&#10;AAAPAAAAAAAAAAAAAAAAAKoCAABkcnMvZG93bnJldi54bWxQSwUGAAAAAAQABAD6AAAAnQMAAAAA&#10;">
                          <v:group id="Group 689" o:spid="_x0000_s1088" style="position:absolute;left:2843;top:9158;width:1635;height:2520" coordorigin="2843,9158" coordsize="1635,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NhJsUAAADcAAAADwAAAGRycy9kb3ducmV2LnhtbESPQYvCMBSE78L+h/CE&#10;vWnaXRS3GkXEXTyIoC6It0fzbIvNS2liW/+9EQSPw8x8w8wWnSlFQ7UrLCuIhxEI4tTqgjMF/8ff&#10;wQSE88gaS8uk4E4OFvOP3gwTbVveU3PwmQgQdgkqyL2vEildmpNBN7QVcfAutjbog6wzqWtsA9yU&#10;8iuKxtJgwWEhx4pWOaXXw80o+GuxXX7H62Z7vazu5+Nod9rGpNRnv1tOQXjq/Dv8am+0gvHP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TYSbFAAAA3AAA&#10;AA8AAAAAAAAAAAAAAAAAqgIAAGRycy9kb3ducmV2LnhtbFBLBQYAAAAABAAEAPoAAACcAwAAAAA=&#10;">
                            <v:group id="Group 690" o:spid="_x0000_s1089" style="position:absolute;left:2843;top:9158;width:1635;height:2520" coordorigin="2843,9518" coordsize="1635,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8H/UcUAAADcAAAADwAAAGRycy9kb3ducmV2LnhtbESPT2vCQBTE7wW/w/KE&#10;3uomlgaNriKi4kEK/gHx9sg+k2D2bciuSfz23UKhx2FmfsPMl72pREuNKy0riEcRCOLM6pJzBZfz&#10;9mMCwnlkjZVlUvAiB8vF4G2OqbYdH6k9+VwECLsUFRTe16mULivIoBvZmjh4d9sY9EE2udQNdgFu&#10;KjmOokQaLDksFFjTuqDscXoaBbsOu9VnvGkPj/v6dTt/fV8PMSn1PuxXMxCeev8f/mvvtYJkm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PB/1HFAAAA3AAA&#10;AA8AAAAAAAAAAAAAAAAAqgIAAGRycy9kb3ducmV2LnhtbFBLBQYAAAAABAAEAPoAAACcAwAAAAA=&#10;">
                              <v:group id="Group 691" o:spid="_x0000_s1090" style="position:absolute;left:3038;top:9518;width:1440;height:2520" coordorigin="3038,9518" coordsize="1440,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I1aysYAAADcAAAADwAAAGRycy9kb3ducmV2LnhtbESPQWvCQBSE7wX/w/IE&#10;b3UTxWijq4jY0kMoVAult0f2mQSzb0N2TeK/dwuFHoeZ+YbZ7AZTi45aV1lWEE8jEMS51RUXCr7O&#10;r88rEM4ja6wtk4I7OdhtR08bTLXt+ZO6ky9EgLBLUUHpfZNK6fKSDLqpbYiDd7GtQR9kW0jdYh/g&#10;ppazKEqkwYrDQokNHUrKr6ebUfDWY7+fx8cuu14O95/z4uM7i0mpyXjYr0F4Gvx/+K/9rhUkL0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jVrKxgAAANwA&#10;AAAPAAAAAAAAAAAAAAAAAKoCAABkcnMvZG93bnJldi54bWxQSwUGAAAAAAQABAD6AAAAnQMAAAAA&#10;">
                                <v:line id="Line 692" o:spid="_x0000_s1091" style="position:absolute;visibility:visible;mso-wrap-style:square" from="4298,9518" to="4298,9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byg8IAAADcAAAADwAAAGRycy9kb3ducmV2LnhtbERPS27CMBDdV+odrKnErnHoApUUgxBQ&#10;iaiLqqEHGOIhDsTjyDYk9PT1olKXT++/WI22EzfyoXWsYJrlIIhrp1tuFHwf3p9fQYSIrLFzTAru&#10;FGC1fHxYYKHdwF90q2IjUgiHAhWYGPtCylAbshgy1xMn7uS8xZigb6T2OKRw28mXPJ9Jiy2nBoM9&#10;bQzVl+pqFZT++HGZ/jRGHrn0u+5zOw/2rNTkaVy/gYg0xn/xn3uvFczmaW06k46AXP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hbyg8IAAADcAAAADwAAAAAAAAAAAAAA&#10;AAChAgAAZHJzL2Rvd25yZXYueG1sUEsFBgAAAAAEAAQA+QAAAJADAAAAAA==&#10;" strokeweight="1pt"/>
                                <v:line id="Line 693" o:spid="_x0000_s1092" style="position:absolute;visibility:visible;mso-wrap-style:square" from="4118,9698" to="4478,9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pXGMUAAADcAAAADwAAAGRycy9kb3ducmV2LnhtbESPwW7CMBBE75X4B2uReisOHBBJMRGi&#10;RQJxqEr7AUu8jdPE68g2kPL1uFKlHkcz80azLAfbiQv50DhWMJ1kIIgrpxuuFXx+bJ8WIEJE1tg5&#10;JgU/FKBcjR6WWGh35Xe6HGMtEoRDgQpMjH0hZagMWQwT1xMn78t5izFJX0vt8ZrgtpOzLJtLiw2n&#10;BYM9bQxV7fFsFez96dBOb7WRJ9771+7tJQ/2W6nH8bB+BhFpiP/hv/ZOK5jnOfyeSUdAr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VpXGMUAAADcAAAADwAAAAAAAAAA&#10;AAAAAAChAgAAZHJzL2Rvd25yZXYueG1sUEsFBgAAAAAEAAQA+QAAAJMDAAAAAA==&#10;" strokeweight="1pt"/>
                                <v:line id="Line 694" o:spid="_x0000_s1093" style="position:absolute;visibility:visible;mso-wrap-style:square" from="4118,9878" to="4478,9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tkn8IAAADcAAAADwAAAGRycy9kb3ducmV2LnhtbERPS27CMBDdI/UO1lRiBw5dUBriIARF&#10;AnVRlfYAQzzEgXgc2QZCT18vKrF8ev9i0dtWXMmHxrGCyTgDQVw53XCt4Od7M5qBCBFZY+uYFNwp&#10;wKJ8GhSYa3fjL7ruYy1SCIccFZgYu1zKUBmyGMauI07c0XmLMUFfS+3xlsJtK1+ybCotNpwaDHa0&#10;MlSd9xerYOcPH+fJb23kgXf+vf1cvwV7Umr43C/nICL18SH+d2+1gtcszU9n0hGQ5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otkn8IAAADcAAAADwAAAAAAAAAAAAAA&#10;AAChAgAAZHJzL2Rvd25yZXYueG1sUEsFBgAAAAAEAAQA+QAAAJADAAAAAA==&#10;" strokeweight="1pt"/>
                                <v:line id="Line 695" o:spid="_x0000_s1094" style="position:absolute;visibility:visible;mso-wrap-style:square" from="4298,9878" to="4298,10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fBBMQAAADcAAAADwAAAGRycy9kb3ducmV2LnhtbESPQWsCMRSE7wX/Q3iCN82uh1q3RhFt&#10;QfFQ1P6A5+Z1s3XzsiSprv31jSD0OMzMN8xs0dlGXMiH2rGCfJSBIC6drrlS8Hl8H76ACBFZY+OY&#10;FNwowGLee5phod2V93Q5xEokCIcCFZgY20LKUBqyGEauJU7el/MWY5K+ktrjNcFtI8dZ9iwt1pwW&#10;DLa0MlSeDz9Wwdafduf8tzLyxFv/1nysp8F+KzXod8tXEJG6+B9+tDdawSTL4X4mHQE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x8EExAAAANwAAAAPAAAAAAAAAAAA&#10;AAAAAKECAABkcnMvZG93bnJldi54bWxQSwUGAAAAAAQABAD5AAAAkgMAAAAA&#10;" strokeweight="1pt"/>
                                <v:group id="Group 696" o:spid="_x0000_s1095" style="position:absolute;left:4103;top:10058;width:360;height:1080" coordorigin="5487,1960" coordsize="1496,28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hFjSMYAAADcAAAADwAAAGRycy9kb3ducmV2LnhtbESPT2vCQBTE7wW/w/KE&#10;3uomkdaSuoqIlh6kYCKU3h7ZZxLMvg3ZNX++fbdQ6HGYmd8w6+1oGtFT52rLCuJFBIK4sLrmUsEl&#10;Pz69gnAeWWNjmRRM5GC7mT2sMdV24DP1mS9FgLBLUUHlfZtK6YqKDLqFbYmDd7WdQR9kV0rd4RDg&#10;ppFJFL1IgzWHhQpb2ldU3LK7UfA+4LBbxof+dLvup+/8+fPrFJNSj/Nx9wbC0+j/w3/tD61gFSX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iEWNIxgAAANwA&#10;AAAPAAAAAAAAAAAAAAAAAKoCAABkcnMvZG93bnJldi54bWxQSwUGAAAAAAQABAD6AAAAnQMAAAAA&#10;">
                                  <v:shape id="Arc 697" o:spid="_x0000_s1096" style="position:absolute;left:6068;top:3538;width:323;height:1481;rotation:90;flip:y;visibility:visible;mso-wrap-style:square;v-text-anchor:top" coordsize="43200,371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eoPMIA&#10;AADcAAAADwAAAGRycy9kb3ducmV2LnhtbESPQYvCMBSE78L+h/AWvGmqUnepRlkEwYMgtu790bxN&#10;i81Lt4la/70RBI/DzDfDLNe9bcSVOl87VjAZJyCIS6drNgpOxXb0DcIHZI2NY1JwJw/r1cdgiZl2&#10;Nz7SNQ9GxBL2GSqoQmgzKX1ZkUU/di1x9P5cZzFE2RmpO7zFctvIaZLMpcWa40KFLW0qKs/5xSr4&#10;Sg9pzmZXm7SdFJvi/9f6faPU8LP/WYAI1Id3+EXvdOSSGTzPxCM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F6g8wgAAANwAAAAPAAAAAAAAAAAAAAAAAJgCAABkcnMvZG93&#10;bnJldi54bWxQSwUGAAAAAAQABAD1AAAAhwMAAAAA&#10;" path="m36547,-1nfc40797,4073,43200,9705,43200,15593v,11929,-9671,21600,-21600,21600c9718,37193,67,27596,,15714em36547,-1nsc40797,4073,43200,9705,43200,15593v,11929,-9671,21600,-21600,21600c9718,37193,67,27596,,15714r21600,-121l36547,-1xe" strokeweight="1pt">
                                    <v:path arrowok="t" o:extrusionok="f" o:connecttype="custom" o:connectlocs="273,0;0,626;162,621" o:connectangles="0,0,0"/>
                                  </v:shape>
                                  <v:shape id="Arc 698" o:spid="_x0000_s1097" style="position:absolute;left:6073;top:3313;width:323;height:1496;rotation:90;flip:y;visibility:visible;mso-wrap-style:square;v-text-anchor:top" coordsize="43200,375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nYvMQA&#10;AADcAAAADwAAAGRycy9kb3ducmV2LnhtbESP3YrCMBSE7xd8h3CEvVtTZV2lGkUUqV4s4s8DHJrT&#10;H2xOahNrfXsjLOzlMDPfMPNlZyrRUuNKywqGgwgEcWp1ybmCy3n7NQXhPLLGyjIpeJKD5aL3McdY&#10;2wcfqT35XAQIuxgVFN7XsZQuLcigG9iaOHiZbQz6IJtc6gYfAW4qOYqiH2mw5LBQYE3rgtLr6W4U&#10;JPl0ux/9ukNiLvTMbsm4zTZjpT773WoGwlPn/8N/7Z1WMIm+4X0mHAG5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J2LzEAAAA3AAAAA8AAAAAAAAAAAAAAAAAmAIAAGRycy9k&#10;b3ducmV2LnhtbFBLBQYAAAAABAAEAPUAAACJAwAAAAA=&#10;" path="m36547,380nfc40797,4454,43200,10086,43200,15974v,11929,-9671,21600,-21600,21600c9670,37574,,27903,,15974,-1,9892,2563,4093,7060,-1em36547,380nsc40797,4454,43200,10086,43200,15974v,11929,-9671,21600,-21600,21600c9670,37574,,27903,,15974,-1,9892,2563,4093,7060,-1l21600,15974,36547,380xe" strokeweight="1pt">
                                    <v:path arrowok="t" o:extrusionok="f" o:connecttype="custom" o:connectlocs="273,15;53,0;162,636" o:connectangles="0,0,0"/>
                                  </v:shape>
                                  <v:shape id="Arc 699" o:spid="_x0000_s1098" style="position:absolute;left:6073;top:3097;width:323;height:1496;rotation:90;flip:y;visibility:visible;mso-wrap-style:square;v-text-anchor:top" coordsize="43200,375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V9J8UA&#10;AADcAAAADwAAAGRycy9kb3ducmV2LnhtbESPzWrDMBCE74G+g9hCb7HcgBvjRAmhJbg9lBDHD7BY&#10;6x9irVxLdZy3rwqFHoeZ+YbZ7mfTi4lG11lW8BzFIIgrqztuFJSX4zIF4Tyyxt4yKbiTg/3uYbHF&#10;TNsbn2kqfCMChF2GClrvh0xKV7Vk0EV2IA5ebUeDPsixkXrEW4CbXq7i+EUa7DgstDjQa0vVtfg2&#10;CvImPX6sPt0pNyXd6688meq3RKmnx/mwAeFp9v/hv/a7VrCOE/g9E46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RX0nxQAAANwAAAAPAAAAAAAAAAAAAAAAAJgCAABkcnMv&#10;ZG93bnJldi54bWxQSwUGAAAAAAQABAD1AAAAigMAAAAA&#10;" path="m36547,380nfc40797,4454,43200,10086,43200,15974v,11929,-9671,21600,-21600,21600c9670,37574,,27903,,15974,-1,9892,2563,4093,7060,-1em36547,380nsc40797,4454,43200,10086,43200,15974v,11929,-9671,21600,-21600,21600c9670,37574,,27903,,15974,-1,9892,2563,4093,7060,-1l21600,15974,36547,380xe" strokeweight="1pt">
                                    <v:path arrowok="t" o:extrusionok="f" o:connecttype="custom" o:connectlocs="273,15;53,0;162,636" o:connectangles="0,0,0"/>
                                  </v:shape>
                                  <v:shape id="Arc 700" o:spid="_x0000_s1099" style="position:absolute;left:6073;top:2882;width:323;height:1496;rotation:90;flip:y;visibility:visible;mso-wrap-style:square;v-text-anchor:top" coordsize="43200,375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fjUMQA&#10;AADcAAAADwAAAGRycy9kb3ducmV2LnhtbESP3YrCMBSE74V9h3AW9k5TBbV0jSIr0vVCxJ8HODSn&#10;P2xz0m1irW9vBMHLYWa+YRar3tSio9ZVlhWMRxEI4szqigsFl/N2GINwHlljbZkU3MnBavkxWGCi&#10;7Y2P1J18IQKEXYIKSu+bREqXlWTQjWxDHLzctgZ9kG0hdYu3ADe1nETRTBqsOCyU2NBPSdnf6WoU&#10;pEW83U327pCaC93z/3Ta5ZupUl+f/fobhKfev8Ov9q9WMI9m8DwTjo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X41DEAAAA3AAAAA8AAAAAAAAAAAAAAAAAmAIAAGRycy9k&#10;b3ducmV2LnhtbFBLBQYAAAAABAAEAPUAAACJAwAAAAA=&#10;" path="m36547,380nfc40797,4454,43200,10086,43200,15974v,11929,-9671,21600,-21600,21600c9670,37574,,27903,,15974,-1,9892,2563,4093,7060,-1em36547,380nsc40797,4454,43200,10086,43200,15974v,11929,-9671,21600,-21600,21600c9670,37574,,27903,,15974,-1,9892,2563,4093,7060,-1l21600,15974,36547,380xe" strokeweight="1pt">
                                    <v:path arrowok="t" o:extrusionok="f" o:connecttype="custom" o:connectlocs="273,15;53,0;162,636" o:connectangles="0,0,0"/>
                                  </v:shape>
                                  <v:shape id="Arc 701" o:spid="_x0000_s1100" style="position:absolute;left:6073;top:2666;width:323;height:1496;rotation:90;flip:y;visibility:visible;mso-wrap-style:square;v-text-anchor:top" coordsize="43200,375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tGy8QA&#10;AADcAAAADwAAAGRycy9kb3ducmV2LnhtbESP3YrCMBSE74V9h3AW9k5TBbV0jSIr0vVCxJ8HODSn&#10;P2xz0m1irW9vBMHLYWa+YRar3tSio9ZVlhWMRxEI4szqigsFl/N2GINwHlljbZkU3MnBavkxWGCi&#10;7Y2P1J18IQKEXYIKSu+bREqXlWTQjWxDHLzctgZ9kG0hdYu3ADe1nETRTBqsOCyU2NBPSdnf6WoU&#10;pEW83U327pCaC93z/3Ta5ZupUl+f/fobhKfev8Ov9q9WMI/m8DwTjo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bRsvEAAAA3AAAAA8AAAAAAAAAAAAAAAAAmAIAAGRycy9k&#10;b3ducmV2LnhtbFBLBQYAAAAABAAEAPUAAACJAwAAAAA=&#10;" path="m36547,380nfc40797,4454,43200,10086,43200,15974v,11929,-9671,21600,-21600,21600c9670,37574,,27903,,15974,-1,9892,2563,4093,7060,-1em36547,380nsc40797,4454,43200,10086,43200,15974v,11929,-9671,21600,-21600,21600c9670,37574,,27903,,15974,-1,9892,2563,4093,7060,-1l21600,15974,36547,380xe" strokeweight="1pt">
                                    <v:path arrowok="t" o:extrusionok="f" o:connecttype="custom" o:connectlocs="273,15;53,0;162,636" o:connectangles="0,0,0"/>
                                  </v:shape>
                                  <v:shape id="Arc 702" o:spid="_x0000_s1101" style="position:absolute;left:6073;top:2451;width:323;height:1496;rotation:90;flip:y;visibility:visible;mso-wrap-style:square;v-text-anchor:top" coordsize="43200,375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TSucEA&#10;AADcAAAADwAAAGRycy9kb3ducmV2LnhtbERPy4rCMBTdD/gP4QruxnQER+k0lUGR6kLExwdcmtsH&#10;09zUJtb692Yx4PJw3slqMI3oqXO1ZQVf0wgEcW51zaWC62X7uQThPLLGxjIpeJKDVTr6SDDW9sEn&#10;6s++FCGEXYwKKu/bWEqXV2TQTW1LHLjCdgZ9gF0pdYePEG4aOYuib2mw5tBQYUvrivK/890oyMrl&#10;dj87uGNmrvQsbtm8LzZzpSbj4fcHhKfBv8X/7p1WsIjC2nAmHAGZ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ZE0rnBAAAA3AAAAA8AAAAAAAAAAAAAAAAAmAIAAGRycy9kb3du&#10;cmV2LnhtbFBLBQYAAAAABAAEAPUAAACGAwAAAAA=&#10;" path="m36547,380nfc40797,4454,43200,10086,43200,15974v,11929,-9671,21600,-21600,21600c9670,37574,,27903,,15974,-1,9892,2563,4093,7060,-1em36547,380nsc40797,4454,43200,10086,43200,15974v,11929,-9671,21600,-21600,21600c9670,37574,,27903,,15974,-1,9892,2563,4093,7060,-1l21600,15974,36547,380xe" strokeweight="1pt">
                                    <v:path arrowok="t" o:extrusionok="f" o:connecttype="custom" o:connectlocs="273,15;53,0;162,636" o:connectangles="0,0,0"/>
                                  </v:shape>
                                  <v:shape id="Arc 703" o:spid="_x0000_s1102" style="position:absolute;left:6073;top:2235;width:323;height:1496;rotation:90;flip:y;visibility:visible;mso-wrap-style:square;v-text-anchor:top" coordsize="43200,375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h3IsQA&#10;AADcAAAADwAAAGRycy9kb3ducmV2LnhtbESP3YrCMBSE74V9h3AWvNN0BX+2GmVxkeqFiK4PcGhO&#10;f7A5qU221rc3guDlMDPfMItVZyrRUuNKywq+hhEI4tTqknMF57/NYAbCeWSNlWVScCcHq+VHb4Gx&#10;tjc+UnvyuQgQdjEqKLyvYyldWpBBN7Q1cfAy2xj0QTa51A3eAtxUchRFE2mw5LBQYE3rgtLL6d8o&#10;SPLZZjfau0NiznTPrsm4zX7HSvU/u585CE+df4df7a1WMI2+4XkmHA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IdyLEAAAA3AAAAA8AAAAAAAAAAAAAAAAAmAIAAGRycy9k&#10;b3ducmV2LnhtbFBLBQYAAAAABAAEAPUAAACJAwAAAAA=&#10;" path="m36547,380nfc40797,4454,43200,10086,43200,15974v,11929,-9671,21600,-21600,21600c9670,37574,,27903,,15974,-1,9892,2563,4093,7060,-1em36547,380nsc40797,4454,43200,10086,43200,15974v,11929,-9671,21600,-21600,21600c9670,37574,,27903,,15974,-1,9892,2563,4093,7060,-1l21600,15974,36547,380xe" strokeweight="1pt">
                                    <v:path arrowok="t" o:extrusionok="f" o:connecttype="custom" o:connectlocs="273,15;53,0;162,636" o:connectangles="0,0,0"/>
                                  </v:shape>
                                  <v:shape id="Arc 704" o:spid="_x0000_s1103" style="position:absolute;left:6073;top:2020;width:323;height:1496;rotation:90;flip:y;visibility:visible;mso-wrap-style:square;v-text-anchor:top" coordsize="43200,375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tIYsEA&#10;AADcAAAADwAAAGRycy9kb3ducmV2LnhtbERPy4rCMBTdC/MP4Q7MTlMFH3SaioxIx4WIjh9waW4f&#10;2Nx0mljr35uF4PJw3sl6MI3oqXO1ZQXTSQSCOLe65lLB5W83XoFwHlljY5kUPMjBOv0YJRhre+cT&#10;9WdfihDCLkYFlfdtLKXLKzLoJrYlDlxhO4M+wK6UusN7CDeNnEXRQhqsOTRU2NJPRfn1fDMKsnK1&#10;288O7piZCz2K/2zeF9u5Ul+fw+YbhKfBv8Uv969WsJyG+eFMOAIyf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3rSGLBAAAA3AAAAA8AAAAAAAAAAAAAAAAAmAIAAGRycy9kb3du&#10;cmV2LnhtbFBLBQYAAAAABAAEAPUAAACGAwAAAAA=&#10;" path="m36547,380nfc40797,4454,43200,10086,43200,15974v,11929,-9671,21600,-21600,21600c9670,37574,,27903,,15974,-1,9892,2563,4093,7060,-1em36547,380nsc40797,4454,43200,10086,43200,15974v,11929,-9671,21600,-21600,21600c9670,37574,,27903,,15974,-1,9892,2563,4093,7060,-1l21600,15974,36547,380xe" strokeweight="1pt">
                                    <v:path arrowok="t" o:extrusionok="f" o:connecttype="custom" o:connectlocs="273,15;53,0;162,636" o:connectangles="0,0,0"/>
                                  </v:shape>
                                  <v:shape id="Arc 705" o:spid="_x0000_s1104" style="position:absolute;left:6073;top:1804;width:323;height:1496;rotation:90;flip:y;visibility:visible;mso-wrap-style:square;v-text-anchor:top" coordsize="43200,375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ft+cQA&#10;AADcAAAADwAAAGRycy9kb3ducmV2LnhtbESP3YrCMBSE74V9h3AE7zSt4CrVKLIi3b0Q8ecBDs3p&#10;DzYntYm1vv1GWNjLYWa+YVab3tSio9ZVlhXEkwgEcWZ1xYWC62U/XoBwHlljbZkUvMjBZv0xWGGi&#10;7ZNP1J19IQKEXYIKSu+bREqXlWTQTWxDHLzctgZ9kG0hdYvPADe1nEbRpzRYcVgosaGvkrLb+WEU&#10;pMVi/zM9uGNqrvTK7+msy3czpUbDfrsE4an3/+G/9rdWMI9jeJ8JR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n7fnEAAAA3AAAAA8AAAAAAAAAAAAAAAAAmAIAAGRycy9k&#10;b3ducmV2LnhtbFBLBQYAAAAABAAEAPUAAACJAwAAAAA=&#10;" path="m36547,380nfc40797,4454,43200,10086,43200,15974v,11929,-9671,21600,-21600,21600c9670,37574,,27903,,15974,-1,9892,2563,4093,7060,-1em36547,380nsc40797,4454,43200,10086,43200,15974v,11929,-9671,21600,-21600,21600c9670,37574,,27903,,15974,-1,9892,2563,4093,7060,-1l21600,15974,36547,380xe" strokeweight="1pt">
                                    <v:path arrowok="t" o:extrusionok="f" o:connecttype="custom" o:connectlocs="273,15;53,0;162,636" o:connectangles="0,0,0"/>
                                  </v:shape>
                                  <v:shape id="Arc 706" o:spid="_x0000_s1105" style="position:absolute;left:6074;top:1589;width:322;height:1496;rotation:90;flip:y;visibility:visible;mso-wrap-style:square;v-text-anchor:top" coordsize="43091,375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jzzMUA&#10;AADcAAAADwAAAGRycy9kb3ducmV2LnhtbESPX2vCQBDE3wv9DscWfBG96EMr0VOkVFBoof5B8G3N&#10;rUlIbi/kVk2/fa8g9HGYmd8ws0XnanWjNpSeDYyGCSjizNuScwOH/WowARUE2WLtmQz8UIDF/Plp&#10;hqn1d97SbSe5ihAOKRooRJpU65AV5DAMfUMcvYtvHUqUba5ti/cId7UeJ8mrdlhyXCiwofeCsmp3&#10;dQaOVV+WGfHn1+p785EIn866OhnTe+mWU1BCnfyHH+21NfA2GsPfmXgE9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WPPMxQAAANwAAAAPAAAAAAAAAAAAAAAAAJgCAABkcnMv&#10;ZG93bnJldi54bWxQSwUGAAAAAAQABAD1AAAAigMAAAAA&#10;" path="m43090,18143nfc41976,29176,32689,37573,21600,37574,9670,37574,,27903,,15974,-1,9892,2563,4093,7060,-1em43090,18143nsc41976,29176,32689,37573,21600,37574,9670,37574,,27903,,15974,-1,9892,2563,4093,7060,-1l21600,15974r21490,2169xe" strokeweight="1pt">
                                    <v:path arrowok="t" o:extrusionok="f" o:connecttype="custom" o:connectlocs="322,722;53,0;161,636" o:connectangles="0,0,0"/>
                                  </v:shape>
                                  <v:line id="Line 707" o:spid="_x0000_s1106" style="position:absolute;rotation:-90;visibility:visible;mso-wrap-style:square" from="6158,2068" to="6374,2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1oAccAAADcAAAADwAAAGRycy9kb3ducmV2LnhtbESPW2vCQBSE3wv9D8sp9KXoJooXoquU&#10;XlCEClEf+niaPWZDs2dDdqvx37uC0MdhZr5h5svO1uJEra8cK0j7CQjiwumKSwWH/WdvCsIHZI21&#10;Y1JwIQ/LxePDHDPtzpzTaRdKESHsM1RgQmgyKX1hyKLvu4Y4ekfXWgxRtqXULZ4j3NZykCRjabHi&#10;uGCwoTdDxe/uzyr4vny8y206Nj+DUb4ZrpuVfvlaKfX81L3OQATqwn/43l5rBZN0CLcz8QjIx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fWgBxwAAANwAAAAPAAAAAAAA&#10;AAAAAAAAAKECAABkcnMvZG93bnJldi54bWxQSwUGAAAAAAQABAD5AAAAlQMAAAAA&#10;" strokeweight="1pt"/>
                                  <v:line id="Line 708" o:spid="_x0000_s1107" style="position:absolute;visibility:visible;mso-wrap-style:square" from="6322,4432" to="6322,4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n0QcUAAADcAAAADwAAAGRycy9kb3ducmV2LnhtbESP3WoCMRSE7wXfIRzBu5rdImq3RpH+&#10;gNILUfsAx83pZnVzsiSpbvv0jVDwcpiZb5j5srONuJAPtWMF+SgDQVw6XXOl4PPw/jADESKyxsYx&#10;KfihAMtFvzfHQrsr7+iyj5VIEA4FKjAxtoWUoTRkMYxcS5y8L+ctxiR9JbXHa4LbRj5m2URarDkt&#10;GGzpxVB53n9bBRt//Djnv5WRR974t2b7+hTsSanhoFs9g4jUxXv4v73WCqb5GG5n0h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Gn0QcUAAADcAAAADwAAAAAAAAAA&#10;AAAAAAChAgAAZHJzL2Rvd25yZXYueG1sUEsFBgAAAAAEAAQA+QAAAJMDAAAAAA==&#10;" strokeweight="1pt"/>
                                </v:group>
                                <v:rect id="Rectangle 709" o:spid="_x0000_s1108" style="position:absolute;left:4118;top:11153;width:330;height: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tF38cA&#10;AADcAAAADwAAAGRycy9kb3ducmV2LnhtbESPQWsCMRSE74L/ITzBi2hWoatdjWILpYUWQVsq3h6b&#10;Z3Zx87IkqW7/fVMo9DjMzDfMatPZRlzJh9qxgukkA0FcOl2zUfDx/jRegAgRWWPjmBR8U4DNut9b&#10;YaHdjfd0PUQjEoRDgQqqGNtCylBWZDFMXEucvLPzFmOS3kjt8ZbgtpGzLMulxZrTQoUtPVZUXg5f&#10;VsHD5XO/m5vFq2/z+7fn0emYd+ao1HDQbZcgInXxP/zXftEK5tM7+D2TjoB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3rRd/HAAAA3AAAAA8AAAAAAAAAAAAAAAAAmAIAAGRy&#10;cy9kb3ducmV2LnhtbFBLBQYAAAAABAAEAPUAAACMAwAAAAA=&#10;" strokeweight="1pt"/>
                                <v:line id="Line 710" o:spid="_x0000_s1109" style="position:absolute;flip:x;visibility:visible;mso-wrap-style:square" from="3038,9518" to="4298,9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2ltcYAAADcAAAADwAAAGRycy9kb3ducmV2LnhtbESPzWrCQBSF9wXfYbhCN0Un6SKt0TGU&#10;QKEUXFQLibtL5ppEM3dCZjTx7TuFQpeH8/NxNtlkOnGjwbWWFcTLCARxZXXLtYLvw/viFYTzyBo7&#10;y6TgTg6y7exhg6m2I3/Rbe9rEUbYpaig8b5PpXRVQwbd0vbEwTvZwaAPcqilHnAM46aTz1GUSIMt&#10;B0KDPeUNVZf91QTIOa+PuzNVxaroP8ckfhrL8qrU43x6W4PwNPn/8F/7Qyt4iRP4PROOgN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tpbXGAAAA3AAAAA8AAAAAAAAA&#10;AAAAAAAAoQIAAGRycy9kb3ducmV2LnhtbFBLBQYAAAAABAAEAPkAAACUAwAAAAA=&#10;" strokeweight="1pt"/>
                                <v:line id="Line 711" o:spid="_x0000_s1110" style="position:absolute;visibility:visible;mso-wrap-style:square" from="4298,11858" to="4298,12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tqNsUAAADcAAAADwAAAGRycy9kb3ducmV2LnhtbESPwW7CMBBE70j8g7VIvYGTHkqbYlAF&#10;RSriUDXwAUu8jVPidWQbSPv1NRISx9HMvNHMFr1txZl8aBwryCcZCOLK6YZrBfvdevwMIkRkja1j&#10;UvBLARbz4WCGhXYX/qJzGWuRIBwKVGBi7AopQ2XIYpi4jjh5385bjEn6WmqPlwS3rXzMsidpseG0&#10;YLCjpaHqWJ6sgo0/bI/5X23kgTf+vf1cvQT7o9TDqH97BRGpj/fwrf2hFUzzKVzPpCMg5/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LtqNsUAAADcAAAADwAAAAAAAAAA&#10;AAAAAAChAgAAZHJzL2Rvd25yZXYueG1sUEsFBgAAAAAEAAQA+QAAAJMDAAAAAA==&#10;" strokeweight="1pt"/>
                                <v:line id="Line 712" o:spid="_x0000_s1111" style="position:absolute;flip:x;visibility:visible;mso-wrap-style:square" from="3038,12038" to="4298,12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6UXMMAAADcAAAADwAAAGRycy9kb3ducmV2LnhtbERPS2vCQBC+F/oflil4KXUTD7aNbqQI&#10;ggg9aAva25Ad82h2NmRXE/995yD0+PG9l6vRtepKfag9G0inCSjiwtuaSwPfX5uXN1AhIltsPZOB&#10;GwVY5Y8PS8ysH3hP10MslYRwyNBAFWOXaR2KihyGqe+IhTv73mEU2Jfa9jhIuGv1LEnm2mHN0lBh&#10;R+uKit/DxUlJsy5/Phsqju/HbjfM0+fhdLoYM3kaPxagIo3xX3x3b62B11TWyhk5Ajr/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9+lFzDAAAA3AAAAA8AAAAAAAAAAAAA&#10;AAAAoQIAAGRycy9kb3ducmV2LnhtbFBLBQYAAAAABAAEAPkAAACRAwAAAAA=&#10;" strokeweight="1pt"/>
                                <v:line id="Line 713" o:spid="_x0000_s1112" style="position:absolute;visibility:visible;mso-wrap-style:square" from="3038,9518" to="3038,10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hb38QAAADcAAAADwAAAGRycy9kb3ducmV2LnhtbESPQWsCMRSE74X+h/AK3mp2Pdi6GkVa&#10;BcVD0fYHPDfPzermZUmirv31plDwOMzMN8xk1tlGXMiH2rGCvJ+BIC6drrlS8PO9fH0HESKyxsYx&#10;KbhRgNn0+WmChXZX3tJlFyuRIBwKVGBibAspQ2nIYui7ljh5B+ctxiR9JbXHa4LbRg6ybCgt1pwW&#10;DLb0Yag87c5WwdrvN6f8tzJyz2u/aL4+R8Eeleq9dPMxiEhdfIT/2yut4C0fwd+ZdATk9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aFvfxAAAANwAAAAPAAAAAAAAAAAA&#10;AAAAAKECAABkcnMvZG93bnJldi54bWxQSwUGAAAAAAQABAD5AAAAkgMAAAAA&#10;" strokeweight="1pt"/>
                                <v:line id="Line 714" o:spid="_x0000_s1113" style="position:absolute;visibility:visible;mso-wrap-style:square" from="3038,10958" to="3038,12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44/8IAAADcAAAADwAAAGRycy9kb3ducmV2LnhtbERPS27CMBDdV+odrKnErjiwoG0aB1UF&#10;pCIWiLQHGOIhDsTjyDaQ9vR4gdTl0/sX88F24kI+tI4VTMYZCOLa6ZYbBT/fq+dXECEia+wck4Jf&#10;CjAvHx8KzLW78o4uVWxECuGQowITY59LGWpDFsPY9cSJOzhvMSboG6k9XlO47eQ0y2bSYsupwWBP&#10;n4bqU3W2CtZ+vzlN/hoj97z2y267eAv2qNToafh4BxFpiP/iu/tLK3iZpvnpTDoCsr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T44/8IAAADcAAAADwAAAAAAAAAAAAAA&#10;AAChAgAAZHJzL2Rvd25yZXYueG1sUEsFBgAAAAAEAAQA+QAAAJADAAAAAA==&#10;" strokeweight="1pt"/>
                              </v:group>
                              <v:oval id="Oval 715" o:spid="_x0000_s1114" style="position:absolute;left:2843;top:1059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1oYMUA&#10;AADcAAAADwAAAGRycy9kb3ducmV2LnhtbESPT2vCQBTE70K/w/IK3nQTD7FGVymikEsp/rl4e2af&#10;SWj2bdhdY9pP3y0IPQ4z8xtmtRlMK3pyvrGsIJ0mIIhLqxuuFJxP+8kbCB+QNbaWScE3edisX0Yr&#10;zLV98IH6Y6hEhLDPUUEdQpdL6cuaDPqp7Yijd7POYIjSVVI7fES4aeUsSTJpsOG4UGNH25rKr+Pd&#10;KKD5R7HLzH6RfQ47nV4Kt/3pr0qNX4f3JYhAQ/gPP9uFVjCfpfB3Jh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nWhgxQAAANwAAAAPAAAAAAAAAAAAAAAAAJgCAABkcnMv&#10;ZG93bnJldi54bWxQSwUGAAAAAAQABAD1AAAAigMAAAAA&#10;" strokeweight="1pt"/>
                            </v:group>
                            <v:rect id="Rectangle 716" o:spid="_x0000_s1115" style="position:absolute;left:3758;top:9263;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I+ZsUA&#10;AADcAAAADwAAAGRycy9kb3ducmV2LnhtbESPT2vCQBTE7wW/w/KEXopuzKGV6CoiiKEUpPHP+ZF9&#10;JsHs25hdk/TbdwsFj8PM/IZZrgdTi45aV1lWMJtGIIhzqysuFJyOu8kchPPIGmvLpOCHHKxXo5cl&#10;Jtr2/E1d5gsRIOwSVFB63yRSurwkg25qG+LgXW1r0AfZFlK32Ae4qWUcRe/SYMVhocSGtiXlt+xh&#10;FPT5obscv/by8HZJLd/T+zY7fyr1Oh42CxCeBv8M/7dTreAjjuHvTDg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Ej5mxQAAANwAAAAPAAAAAAAAAAAAAAAAAJgCAABkcnMv&#10;ZG93bnJldi54bWxQSwUGAAAAAAQABAD1AAAAigMAAAAA&#10;" filled="f" stroked="f">
                              <v:textbox>
                                <w:txbxContent>
                                  <w:p w:rsidR="00BE29EA" w:rsidRPr="00FE0A01" w:rsidRDefault="00BE29EA" w:rsidP="00BE29EA">
                                    <w:pPr>
                                      <w:rPr>
                                        <w:b/>
                                        <w:bCs/>
                                        <w:sz w:val="20"/>
                                        <w:szCs w:val="20"/>
                                      </w:rPr>
                                    </w:pPr>
                                    <w:r>
                                      <w:rPr>
                                        <w:b/>
                                        <w:bCs/>
                                        <w:sz w:val="20"/>
                                        <w:szCs w:val="20"/>
                                      </w:rPr>
                                      <w:t>C</w:t>
                                    </w:r>
                                  </w:p>
                                </w:txbxContent>
                              </v:textbox>
                            </v:rect>
                          </v:group>
                          <v:rect id="Rectangle 717" o:spid="_x0000_s1116" style="position:absolute;left:3548;top:10028;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6b/cUA&#10;AADcAAAADwAAAGRycy9kb3ducmV2LnhtbESPQWvCQBSE7wX/w/IKXopuVKgluooIYiiCGKvnR/aZ&#10;hGbfxuw2if/eLRR6HGbmG2a57k0lWmpcaVnBZByBIM6sLjlX8HXejT5AOI+ssbJMCh7kYL0avCwx&#10;1rbjE7Wpz0WAsItRQeF9HUvpsoIMurGtiYN3s41BH2STS91gF+CmktMoepcGSw4LBda0LSj7Tn+M&#10;gi47ttfzYS+Pb9fE8j25b9PLp1LD136zAOGp9//hv3aiFcynM/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Xpv9xQAAANwAAAAPAAAAAAAAAAAAAAAAAJgCAABkcnMv&#10;ZG93bnJldi54bWxQSwUGAAAAAAQABAD1AAAAigMAAAAA&#10;" filled="f" stroked="f">
                            <v:textbox>
                              <w:txbxContent>
                                <w:p w:rsidR="00BE29EA" w:rsidRPr="00FF37F3" w:rsidRDefault="00BE29EA" w:rsidP="00BE29EA">
                                  <w:pPr>
                                    <w:rPr>
                                      <w:b/>
                                      <w:bCs/>
                                      <w:sz w:val="20"/>
                                      <w:szCs w:val="20"/>
                                    </w:rPr>
                                  </w:pPr>
                                  <w:proofErr w:type="gramStart"/>
                                  <w:r>
                                    <w:rPr>
                                      <w:b/>
                                      <w:bCs/>
                                      <w:sz w:val="20"/>
                                      <w:szCs w:val="20"/>
                                    </w:rPr>
                                    <w:t>L ,</w:t>
                                  </w:r>
                                  <w:proofErr w:type="gramEnd"/>
                                  <w:r>
                                    <w:rPr>
                                      <w:b/>
                                      <w:bCs/>
                                      <w:sz w:val="20"/>
                                      <w:szCs w:val="20"/>
                                    </w:rPr>
                                    <w:t xml:space="preserve"> r</w:t>
                                  </w:r>
                                </w:p>
                              </w:txbxContent>
                            </v:textbox>
                          </v:rect>
                        </v:group>
                        <v:rect id="Rectangle 718" o:spid="_x0000_s1117" style="position:absolute;left:3758;top:10928;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cDicUA&#10;AADcAAAADwAAAGRycy9kb3ducmV2LnhtbESPQWvCQBSE7wX/w/IKXopuFKkluooIYiiCGKvnR/aZ&#10;hGbfxuw2if/eLRR6HGbmG2a57k0lWmpcaVnBZByBIM6sLjlX8HXejT5AOI+ssbJMCh7kYL0avCwx&#10;1rbjE7Wpz0WAsItRQeF9HUvpsoIMurGtiYN3s41BH2STS91gF+CmktMoepcGSw4LBda0LSj7Tn+M&#10;gi47ttfzYS+Pb9fE8j25b9PLp1LD136zAOGp9//hv3aiFcynM/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twOJxQAAANwAAAAPAAAAAAAAAAAAAAAAAJgCAABkcnMv&#10;ZG93bnJldi54bWxQSwUGAAAAAAQABAD1AAAAigMAAAAA&#10;" filled="f" stroked="f">
                          <v:textbox>
                            <w:txbxContent>
                              <w:p w:rsidR="00BE29EA" w:rsidRPr="00FF37F3" w:rsidRDefault="00BE29EA" w:rsidP="00BE29EA">
                                <w:pPr>
                                  <w:rPr>
                                    <w:b/>
                                    <w:bCs/>
                                    <w:sz w:val="20"/>
                                    <w:szCs w:val="20"/>
                                  </w:rPr>
                                </w:pPr>
                                <w:r>
                                  <w:rPr>
                                    <w:b/>
                                    <w:bCs/>
                                    <w:sz w:val="20"/>
                                    <w:szCs w:val="20"/>
                                  </w:rPr>
                                  <w:t>R</w:t>
                                </w:r>
                              </w:p>
                            </w:txbxContent>
                          </v:textbox>
                        </v:rect>
                      </v:group>
                      <v:rect id="Rectangle 719" o:spid="_x0000_s1118" style="position:absolute;left:2813;top:10148;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mEsUA&#10;AADcAAAADwAAAGRycy9kb3ducmV2LnhtbESPQWvCQBSE7wX/w/IKXopuFKwluooIYiiCGKvnR/aZ&#10;hGbfxuw2if/eLRR6HGbmG2a57k0lWmpcaVnBZByBIM6sLjlX8HXejT5AOI+ssbJMCh7kYL0avCwx&#10;1rbjE7Wpz0WAsItRQeF9HUvpsoIMurGtiYN3s41BH2STS91gF+CmktMoepcGSw4LBda0LSj7Tn+M&#10;gi47ttfzYS+Pb9fE8j25b9PLp1LD136zAOGp9//hv3aiFcynM/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6YSxQAAANwAAAAPAAAAAAAAAAAAAAAAAJgCAABkcnMv&#10;ZG93bnJldi54bWxQSwUGAAAAAAQABAD1AAAAigMAAAAA&#10;" filled="f" stroked="f">
                        <v:textbox>
                          <w:txbxContent>
                            <w:p w:rsidR="00BE29EA" w:rsidRPr="00FF37F3" w:rsidRDefault="00BE29EA" w:rsidP="00BE29EA">
                              <w:pPr>
                                <w:rPr>
                                  <w:b/>
                                  <w:bCs/>
                                </w:rPr>
                              </w:pPr>
                              <w:r w:rsidRPr="00FF37F3">
                                <w:rPr>
                                  <w:b/>
                                  <w:bCs/>
                                </w:rPr>
                                <w:sym w:font="Symbol" w:char="F07E"/>
                              </w:r>
                            </w:p>
                          </w:txbxContent>
                        </v:textbox>
                      </v:rect>
                    </v:group>
                    <v:rect id="Rectangle 720" o:spid="_x0000_s1119" style="position:absolute;left:1673;top:10133;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k4ZcYA&#10;AADcAAAADwAAAGRycy9kb3ducmV2LnhtbESPQWvCQBSE74X+h+UVeim6qQcrMRspQmmQgjRpPT+y&#10;zySYfRuz2yT++64geBxm5hsm2UymFQP1rrGs4HUegSAurW64UvBTfMxWIJxH1thaJgUXcrBJHx8S&#10;jLUd+ZuG3FciQNjFqKD2vouldGVNBt3cdsTBO9reoA+yr6TucQxw08pFFC2lwYbDQo0dbWsqT/mf&#10;UTCW++FQfH3K/cshs3zOztv8d6fU89P0vgbhafL38K2daQVviyVcz4QjIN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yk4ZcYAAADcAAAADwAAAAAAAAAAAAAAAACYAgAAZHJz&#10;L2Rvd25yZXYueG1sUEsFBgAAAAAEAAQA9QAAAIsDAAAAAA==&#10;" filled="f" stroked="f">
                      <v:textbox>
                        <w:txbxContent>
                          <w:p w:rsidR="00BE29EA" w:rsidRDefault="00BE29EA" w:rsidP="00BE29EA">
                            <w:pPr>
                              <w:rPr>
                                <w:b/>
                                <w:bCs/>
                                <w:sz w:val="20"/>
                                <w:szCs w:val="20"/>
                              </w:rPr>
                            </w:pPr>
                            <w:r>
                              <w:rPr>
                                <w:b/>
                                <w:bCs/>
                                <w:sz w:val="20"/>
                                <w:szCs w:val="20"/>
                              </w:rPr>
                              <w:t>Générateur</w:t>
                            </w:r>
                          </w:p>
                          <w:p w:rsidR="00BE29EA" w:rsidRPr="009F19DD" w:rsidRDefault="00BE29EA" w:rsidP="00BE29EA">
                            <w:pPr>
                              <w:jc w:val="center"/>
                              <w:rPr>
                                <w:b/>
                                <w:bCs/>
                                <w:sz w:val="20"/>
                                <w:szCs w:val="20"/>
                              </w:rPr>
                            </w:pPr>
                            <w:r>
                              <w:rPr>
                                <w:b/>
                                <w:bCs/>
                                <w:sz w:val="20"/>
                                <w:szCs w:val="20"/>
                              </w:rPr>
                              <w:t>B.F.</w:t>
                            </w:r>
                          </w:p>
                        </w:txbxContent>
                      </v:textbox>
                    </v:rect>
                  </v:group>
                </v:group>
                <v:rect id="Rectangle 721" o:spid="_x0000_s1120" style="position:absolute;left:8438;top:9878;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Wd/sUA&#10;AADcAAAADwAAAGRycy9kb3ducmV2LnhtbESPQWvCQBSE70L/w/IKvYhu6qFKdJUilAYpiEnr+ZF9&#10;JsHs25jdJvHfu4LgcZiZb5jVZjC16Kh1lWUF79MIBHFudcWFgt/sa7IA4TyyxtoyKbiSg836ZbTC&#10;WNueD9SlvhABwi5GBaX3TSyly0sy6Ka2IQ7eybYGfZBtIXWLfYCbWs6i6EMarDgslNjQtqT8nP4b&#10;BX2+747Zz7fcj4+J5Uty2aZ/O6XeXofPJQhPg3+GH+1EK5jP5nA/E46AX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ZZ3+xQAAANwAAAAPAAAAAAAAAAAAAAAAAJgCAABkcnMv&#10;ZG93bnJldi54bWxQSwUGAAAAAAQABAD1AAAAigMAAAAA&#10;" filled="f" stroked="f">
                  <v:textbox>
                    <w:txbxContent>
                      <w:p w:rsidR="00BE29EA" w:rsidRPr="009F19DD" w:rsidRDefault="00BE29EA" w:rsidP="00BE29EA">
                        <w:pPr>
                          <w:rPr>
                            <w:b/>
                            <w:bCs/>
                            <w:sz w:val="20"/>
                            <w:szCs w:val="20"/>
                          </w:rPr>
                        </w:pPr>
                        <w:r>
                          <w:rPr>
                            <w:b/>
                            <w:bCs/>
                            <w:sz w:val="20"/>
                            <w:szCs w:val="20"/>
                          </w:rPr>
                          <w:t>Figure -1-</w:t>
                        </w:r>
                      </w:p>
                    </w:txbxContent>
                  </v:textbox>
                </v:rect>
                <w10:wrap type="square"/>
              </v:group>
            </w:pict>
          </mc:Fallback>
        </mc:AlternateContent>
      </w:r>
      <w:r w:rsidRPr="000508CE">
        <w:rPr>
          <w:rFonts w:ascii="Arial" w:hAnsi="Arial" w:cs="Arial"/>
          <w:color w:val="000000"/>
          <w:sz w:val="22"/>
          <w:szCs w:val="22"/>
        </w:rPr>
        <w:t xml:space="preserve">  On réalise un circuit électrique schématisé sur la figure -1- et comprenant un générateur B.F.  délivrant une  tension  sinusoïdale  u(t) = U</w:t>
      </w:r>
      <w:r w:rsidRPr="000508CE">
        <w:rPr>
          <w:rFonts w:ascii="Arial" w:hAnsi="Arial" w:cs="Arial"/>
          <w:color w:val="000000"/>
          <w:sz w:val="22"/>
          <w:szCs w:val="22"/>
          <w:vertAlign w:val="subscript"/>
        </w:rPr>
        <w:t xml:space="preserve">m </w:t>
      </w:r>
      <w:r w:rsidRPr="000508CE">
        <w:rPr>
          <w:rFonts w:ascii="Arial" w:hAnsi="Arial" w:cs="Arial"/>
          <w:color w:val="000000"/>
          <w:sz w:val="22"/>
          <w:szCs w:val="22"/>
        </w:rPr>
        <w:t>sin( 2</w:t>
      </w:r>
      <w:r w:rsidRPr="000508CE">
        <w:rPr>
          <w:rFonts w:ascii="Arial" w:hAnsi="Arial" w:cs="Arial"/>
          <w:color w:val="000000"/>
          <w:sz w:val="22"/>
          <w:szCs w:val="22"/>
        </w:rPr>
        <w:sym w:font="Symbol" w:char="F070"/>
      </w:r>
      <w:proofErr w:type="spellStart"/>
      <w:r w:rsidRPr="000508CE">
        <w:rPr>
          <w:rFonts w:ascii="Arial" w:hAnsi="Arial" w:cs="Arial"/>
          <w:color w:val="000000"/>
          <w:sz w:val="22"/>
          <w:szCs w:val="22"/>
        </w:rPr>
        <w:t>ft</w:t>
      </w:r>
      <w:proofErr w:type="spellEnd"/>
      <w:r w:rsidRPr="000508CE">
        <w:rPr>
          <w:rFonts w:ascii="Arial" w:hAnsi="Arial" w:cs="Arial"/>
          <w:color w:val="000000"/>
          <w:sz w:val="22"/>
          <w:szCs w:val="22"/>
        </w:rPr>
        <w:t xml:space="preserve"> ) d’amplitude  U</w:t>
      </w:r>
      <w:r w:rsidRPr="000508CE">
        <w:rPr>
          <w:rFonts w:ascii="Arial" w:hAnsi="Arial" w:cs="Arial"/>
          <w:color w:val="000000"/>
          <w:sz w:val="22"/>
          <w:szCs w:val="22"/>
          <w:vertAlign w:val="subscript"/>
        </w:rPr>
        <w:t xml:space="preserve">m </w:t>
      </w:r>
      <w:r w:rsidRPr="000508CE">
        <w:rPr>
          <w:rFonts w:ascii="Arial" w:hAnsi="Arial" w:cs="Arial"/>
          <w:color w:val="000000"/>
          <w:sz w:val="22"/>
          <w:szCs w:val="22"/>
        </w:rPr>
        <w:t xml:space="preserve"> constante  de  fréquence  f  variable , aux bornes duquel sont disposés en série le condensateur de capacité C = 1</w:t>
      </w:r>
      <w:r w:rsidRPr="000508CE">
        <w:rPr>
          <w:rFonts w:ascii="Arial" w:hAnsi="Arial" w:cs="Arial"/>
          <w:color w:val="000000"/>
          <w:sz w:val="22"/>
          <w:szCs w:val="22"/>
        </w:rPr>
        <w:sym w:font="Symbol" w:char="F06D"/>
      </w:r>
      <w:r w:rsidRPr="000508CE">
        <w:rPr>
          <w:rFonts w:ascii="Arial" w:hAnsi="Arial" w:cs="Arial"/>
          <w:color w:val="000000"/>
          <w:sz w:val="22"/>
          <w:szCs w:val="22"/>
        </w:rPr>
        <w:t>F , une bobine de résistance r et d’inductance L = 0,01H et un résistor de résistance R .</w:t>
      </w:r>
    </w:p>
    <w:p w:rsidR="00BE29EA" w:rsidRPr="000508CE" w:rsidRDefault="00BE29EA" w:rsidP="00BE29EA">
      <w:pPr>
        <w:pStyle w:val="Corpsdetexte"/>
        <w:rPr>
          <w:rFonts w:ascii="Arial" w:hAnsi="Arial" w:cs="Arial"/>
          <w:color w:val="000000"/>
          <w:sz w:val="22"/>
          <w:szCs w:val="22"/>
        </w:rPr>
      </w:pPr>
      <w:r w:rsidRPr="000508CE">
        <w:rPr>
          <w:rFonts w:ascii="Arial" w:hAnsi="Arial" w:cs="Arial"/>
          <w:color w:val="000000"/>
          <w:sz w:val="22"/>
          <w:szCs w:val="22"/>
        </w:rPr>
        <w:t>On se propose de visualiser sur l’écran d’un oscilloscope à deux voies :</w:t>
      </w:r>
    </w:p>
    <w:p w:rsidR="00BE29EA" w:rsidRPr="000508CE" w:rsidRDefault="00BE29EA" w:rsidP="00BE29EA">
      <w:pPr>
        <w:rPr>
          <w:rFonts w:ascii="Arial" w:hAnsi="Arial" w:cs="Arial"/>
          <w:color w:val="000000"/>
          <w:sz w:val="22"/>
          <w:szCs w:val="22"/>
        </w:rPr>
      </w:pPr>
      <w:r>
        <w:rPr>
          <w:rFonts w:ascii="Arial" w:hAnsi="Arial" w:cs="Arial"/>
          <w:noProof/>
          <w:color w:val="000000"/>
          <w:sz w:val="22"/>
          <w:szCs w:val="22"/>
        </w:rPr>
        <mc:AlternateContent>
          <mc:Choice Requires="wps">
            <w:drawing>
              <wp:anchor distT="0" distB="0" distL="114300" distR="114300" simplePos="0" relativeHeight="251665408" behindDoc="0" locked="0" layoutInCell="1" allowOverlap="1">
                <wp:simplePos x="0" y="0"/>
                <wp:positionH relativeFrom="column">
                  <wp:posOffset>1008380</wp:posOffset>
                </wp:positionH>
                <wp:positionV relativeFrom="paragraph">
                  <wp:posOffset>99060</wp:posOffset>
                </wp:positionV>
                <wp:extent cx="191770" cy="15875"/>
                <wp:effectExtent l="8255" t="59690" r="19050" b="38735"/>
                <wp:wrapNone/>
                <wp:docPr id="667" name="Connecteur droit 6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91770" cy="158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necteur droit 667" o:spid="_x0000_s1026" style="position:absolute;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4pt,7.8pt" to="94.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">
                <v:stroke endarrow="block"/>
              </v:line>
            </w:pict>
          </mc:Fallback>
        </mc:AlternateContent>
      </w:r>
      <w:r w:rsidRPr="000508CE">
        <w:rPr>
          <w:rFonts w:ascii="Arial" w:hAnsi="Arial" w:cs="Arial"/>
          <w:color w:val="000000"/>
          <w:sz w:val="22"/>
          <w:szCs w:val="22"/>
        </w:rPr>
        <w:sym w:font="Symbol" w:char="F0B7"/>
      </w:r>
      <w:r w:rsidRPr="000508CE">
        <w:rPr>
          <w:rFonts w:ascii="Arial" w:hAnsi="Arial" w:cs="Arial"/>
          <w:color w:val="000000"/>
          <w:sz w:val="22"/>
          <w:szCs w:val="22"/>
        </w:rPr>
        <w:t xml:space="preserve"> la tension u(t)     </w:t>
      </w:r>
      <w:r>
        <w:rPr>
          <w:rFonts w:ascii="Arial" w:hAnsi="Arial" w:cs="Arial"/>
          <w:color w:val="000000"/>
          <w:sz w:val="22"/>
          <w:szCs w:val="22"/>
        </w:rPr>
        <w:t xml:space="preserve">   </w:t>
      </w:r>
      <w:r w:rsidRPr="000508CE">
        <w:rPr>
          <w:rFonts w:ascii="Arial" w:hAnsi="Arial" w:cs="Arial"/>
          <w:color w:val="000000"/>
          <w:sz w:val="22"/>
          <w:szCs w:val="22"/>
        </w:rPr>
        <w:t>voie (1</w:t>
      </w:r>
      <w:proofErr w:type="gramStart"/>
      <w:r w:rsidRPr="000508CE">
        <w:rPr>
          <w:rFonts w:ascii="Arial" w:hAnsi="Arial" w:cs="Arial"/>
          <w:color w:val="000000"/>
          <w:sz w:val="22"/>
          <w:szCs w:val="22"/>
        </w:rPr>
        <w:t>) .</w:t>
      </w:r>
      <w:proofErr w:type="gramEnd"/>
    </w:p>
    <w:p w:rsidR="00BE29EA" w:rsidRPr="000508CE" w:rsidRDefault="00BE29EA" w:rsidP="00BE29EA">
      <w:pPr>
        <w:rPr>
          <w:rFonts w:ascii="Arial" w:hAnsi="Arial" w:cs="Arial"/>
          <w:color w:val="000000"/>
          <w:sz w:val="22"/>
          <w:szCs w:val="22"/>
        </w:rPr>
      </w:pPr>
      <w:r>
        <w:rPr>
          <w:rFonts w:ascii="Arial" w:hAnsi="Arial" w:cs="Arial"/>
          <w:noProof/>
          <w:color w:val="000000"/>
          <w:sz w:val="22"/>
          <w:szCs w:val="22"/>
        </w:rPr>
        <mc:AlternateContent>
          <mc:Choice Requires="wps">
            <w:drawing>
              <wp:anchor distT="0" distB="0" distL="114300" distR="114300" simplePos="0" relativeHeight="251666432" behindDoc="0" locked="0" layoutInCell="1" allowOverlap="1">
                <wp:simplePos x="0" y="0"/>
                <wp:positionH relativeFrom="column">
                  <wp:posOffset>1051560</wp:posOffset>
                </wp:positionH>
                <wp:positionV relativeFrom="paragraph">
                  <wp:posOffset>111760</wp:posOffset>
                </wp:positionV>
                <wp:extent cx="148590" cy="0"/>
                <wp:effectExtent l="13335" t="53340" r="19050" b="60960"/>
                <wp:wrapNone/>
                <wp:docPr id="666" name="Connecteur droit 6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Connecteur droit 666"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8pt,8.8pt" to="94.5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">
                <v:stroke endarrow="block"/>
              </v:line>
            </w:pict>
          </mc:Fallback>
        </mc:AlternateContent>
      </w:r>
      <w:r w:rsidRPr="000508CE">
        <w:rPr>
          <w:rFonts w:ascii="Arial" w:hAnsi="Arial" w:cs="Arial"/>
          <w:color w:val="000000"/>
          <w:sz w:val="22"/>
          <w:szCs w:val="22"/>
        </w:rPr>
        <w:sym w:font="Symbol" w:char="F0B7"/>
      </w:r>
      <w:r w:rsidRPr="000508CE">
        <w:rPr>
          <w:rFonts w:ascii="Arial" w:hAnsi="Arial" w:cs="Arial"/>
          <w:color w:val="000000"/>
          <w:sz w:val="22"/>
          <w:szCs w:val="22"/>
        </w:rPr>
        <w:t xml:space="preserve"> </w:t>
      </w:r>
      <w:proofErr w:type="gramStart"/>
      <w:r w:rsidRPr="000508CE">
        <w:rPr>
          <w:rFonts w:ascii="Arial" w:hAnsi="Arial" w:cs="Arial"/>
          <w:color w:val="000000"/>
          <w:sz w:val="22"/>
          <w:szCs w:val="22"/>
        </w:rPr>
        <w:t>la</w:t>
      </w:r>
      <w:proofErr w:type="gramEnd"/>
      <w:r w:rsidRPr="000508CE">
        <w:rPr>
          <w:rFonts w:ascii="Arial" w:hAnsi="Arial" w:cs="Arial"/>
          <w:color w:val="000000"/>
          <w:sz w:val="22"/>
          <w:szCs w:val="22"/>
        </w:rPr>
        <w:t xml:space="preserve"> tension </w:t>
      </w:r>
      <w:proofErr w:type="spellStart"/>
      <w:r w:rsidRPr="000508CE">
        <w:rPr>
          <w:rFonts w:ascii="Arial" w:hAnsi="Arial" w:cs="Arial"/>
          <w:color w:val="000000"/>
          <w:sz w:val="22"/>
          <w:szCs w:val="22"/>
        </w:rPr>
        <w:t>u</w:t>
      </w:r>
      <w:r w:rsidRPr="000508CE">
        <w:rPr>
          <w:rFonts w:ascii="Arial" w:hAnsi="Arial" w:cs="Arial"/>
          <w:color w:val="000000"/>
          <w:sz w:val="22"/>
          <w:szCs w:val="22"/>
          <w:vertAlign w:val="subscript"/>
        </w:rPr>
        <w:t>R</w:t>
      </w:r>
      <w:proofErr w:type="spellEnd"/>
      <w:r w:rsidRPr="000508CE">
        <w:rPr>
          <w:rFonts w:ascii="Arial" w:hAnsi="Arial" w:cs="Arial"/>
          <w:color w:val="000000"/>
          <w:sz w:val="22"/>
          <w:szCs w:val="22"/>
        </w:rPr>
        <w:t xml:space="preserve">(t)   </w:t>
      </w:r>
      <w:r>
        <w:rPr>
          <w:rFonts w:ascii="Arial" w:hAnsi="Arial" w:cs="Arial"/>
          <w:color w:val="000000"/>
          <w:sz w:val="22"/>
          <w:szCs w:val="22"/>
        </w:rPr>
        <w:t xml:space="preserve">   </w:t>
      </w:r>
      <w:r w:rsidRPr="000508CE">
        <w:rPr>
          <w:rFonts w:ascii="Arial" w:hAnsi="Arial" w:cs="Arial"/>
          <w:color w:val="000000"/>
          <w:sz w:val="22"/>
          <w:szCs w:val="22"/>
        </w:rPr>
        <w:t>voie (2).</w:t>
      </w:r>
    </w:p>
    <w:p w:rsidR="00BE29EA" w:rsidRPr="000508CE" w:rsidRDefault="00BE29EA" w:rsidP="00BE29EA">
      <w:pPr>
        <w:ind w:right="-157"/>
        <w:rPr>
          <w:rFonts w:ascii="Arial" w:hAnsi="Arial" w:cs="Arial"/>
          <w:color w:val="000000"/>
          <w:sz w:val="22"/>
          <w:szCs w:val="22"/>
        </w:rPr>
      </w:pPr>
      <w:r>
        <w:rPr>
          <w:rFonts w:ascii="Arial" w:hAnsi="Arial" w:cs="Arial"/>
          <w:noProof/>
          <w:color w:val="000000"/>
          <w:sz w:val="22"/>
          <w:szCs w:val="22"/>
        </w:rPr>
        <w:drawing>
          <wp:anchor distT="0" distB="0" distL="114300" distR="114300" simplePos="0" relativeHeight="251669504" behindDoc="0" locked="0" layoutInCell="1" allowOverlap="1">
            <wp:simplePos x="0" y="0"/>
            <wp:positionH relativeFrom="column">
              <wp:posOffset>3886200</wp:posOffset>
            </wp:positionH>
            <wp:positionV relativeFrom="paragraph">
              <wp:posOffset>706755</wp:posOffset>
            </wp:positionV>
            <wp:extent cx="2945130" cy="1750060"/>
            <wp:effectExtent l="0" t="0" r="7620" b="2540"/>
            <wp:wrapSquare wrapText="bothSides"/>
            <wp:docPr id="665" name="Imag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45130" cy="17500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508CE">
        <w:rPr>
          <w:rFonts w:ascii="Arial" w:hAnsi="Arial" w:cs="Arial"/>
          <w:b/>
          <w:bCs/>
          <w:color w:val="000000"/>
          <w:sz w:val="22"/>
          <w:szCs w:val="22"/>
        </w:rPr>
        <w:t>1°)</w:t>
      </w:r>
      <w:r w:rsidRPr="000508CE">
        <w:rPr>
          <w:rFonts w:ascii="Arial" w:hAnsi="Arial" w:cs="Arial"/>
          <w:color w:val="000000"/>
          <w:sz w:val="22"/>
          <w:szCs w:val="22"/>
        </w:rPr>
        <w:t xml:space="preserve"> Etablir à l’aide d’un tracé clair les connexions nécessaires entre  le circuit  électrique  de  la  figure-1-  et  </w:t>
      </w:r>
      <w:proofErr w:type="gramStart"/>
      <w:r w:rsidRPr="000508CE">
        <w:rPr>
          <w:rFonts w:ascii="Arial" w:hAnsi="Arial" w:cs="Arial"/>
          <w:color w:val="000000"/>
          <w:sz w:val="22"/>
          <w:szCs w:val="22"/>
        </w:rPr>
        <w:t>l’oscilloscope .</w:t>
      </w:r>
      <w:proofErr w:type="gramEnd"/>
    </w:p>
    <w:p w:rsidR="00BE29EA" w:rsidRPr="000508CE" w:rsidRDefault="00BE29EA" w:rsidP="00BE29EA">
      <w:pPr>
        <w:ind w:right="-157"/>
        <w:rPr>
          <w:rFonts w:ascii="Arial" w:hAnsi="Arial" w:cs="Arial"/>
          <w:color w:val="000000"/>
          <w:sz w:val="22"/>
          <w:szCs w:val="22"/>
        </w:rPr>
      </w:pPr>
      <w:r w:rsidRPr="000508CE">
        <w:rPr>
          <w:rFonts w:ascii="Arial" w:hAnsi="Arial" w:cs="Arial"/>
          <w:b/>
          <w:bCs/>
          <w:color w:val="000000"/>
          <w:sz w:val="22"/>
          <w:szCs w:val="22"/>
        </w:rPr>
        <w:t>2°)</w:t>
      </w:r>
      <w:r w:rsidRPr="000508CE">
        <w:rPr>
          <w:rFonts w:ascii="Arial" w:hAnsi="Arial" w:cs="Arial"/>
          <w:color w:val="000000"/>
          <w:sz w:val="22"/>
          <w:szCs w:val="22"/>
        </w:rPr>
        <w:t xml:space="preserve"> Etablir l’équation reliant </w:t>
      </w:r>
      <w:proofErr w:type="gramStart"/>
      <w:r w:rsidRPr="000508CE">
        <w:rPr>
          <w:rFonts w:ascii="Arial" w:hAnsi="Arial" w:cs="Arial"/>
          <w:color w:val="000000"/>
          <w:sz w:val="22"/>
          <w:szCs w:val="22"/>
        </w:rPr>
        <w:t>i ,</w:t>
      </w:r>
      <w:proofErr w:type="gramEnd"/>
      <w:r w:rsidRPr="000508CE">
        <w:rPr>
          <w:rFonts w:ascii="Arial" w:hAnsi="Arial" w:cs="Arial"/>
          <w:color w:val="000000"/>
          <w:sz w:val="22"/>
          <w:szCs w:val="22"/>
        </w:rPr>
        <w:t xml:space="preserve"> sa dérivée première </w:t>
      </w:r>
      <w:r w:rsidRPr="000508CE">
        <w:rPr>
          <w:rFonts w:ascii="Arial" w:hAnsi="Arial" w:cs="Arial"/>
          <w:color w:val="000000"/>
          <w:position w:val="-20"/>
          <w:sz w:val="22"/>
          <w:szCs w:val="22"/>
        </w:rPr>
        <w:object w:dxaOrig="279"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5pt;height:26.9pt" o:ole="">
            <v:imagedata r:id="rId17" o:title=""/>
          </v:shape>
          <o:OLEObject Type="Embed" ProgID="Equation.3" ShapeID="_x0000_i1025" DrawAspect="Content" ObjectID="_1630082961" r:id="rId18"/>
        </w:object>
      </w:r>
      <w:r w:rsidRPr="000508CE">
        <w:rPr>
          <w:rFonts w:ascii="Arial" w:hAnsi="Arial" w:cs="Arial"/>
          <w:color w:val="000000"/>
          <w:sz w:val="22"/>
          <w:szCs w:val="22"/>
        </w:rPr>
        <w:t xml:space="preserve"> et sa primitive </w:t>
      </w:r>
      <w:r w:rsidRPr="000508CE">
        <w:rPr>
          <w:rFonts w:ascii="Arial" w:hAnsi="Arial" w:cs="Arial"/>
          <w:color w:val="000000"/>
          <w:position w:val="-16"/>
          <w:sz w:val="22"/>
          <w:szCs w:val="22"/>
        </w:rPr>
        <w:object w:dxaOrig="480" w:dyaOrig="440">
          <v:shape id="_x0000_i1026" type="#_x0000_t75" style="width:23.8pt;height:21.9pt" o:ole="">
            <v:imagedata r:id="rId19" o:title=""/>
          </v:shape>
          <o:OLEObject Type="Embed" ProgID="Equation.3" ShapeID="_x0000_i1026" DrawAspect="Content" ObjectID="_1630082962" r:id="rId20"/>
        </w:object>
      </w:r>
      <w:r>
        <w:rPr>
          <w:rFonts w:ascii="Arial" w:hAnsi="Arial" w:cs="Arial"/>
          <w:noProof/>
          <w:color w:val="000000"/>
          <w:sz w:val="22"/>
          <w:szCs w:val="22"/>
        </w:rPr>
        <mc:AlternateContent>
          <mc:Choice Requires="wpg">
            <w:drawing>
              <wp:anchor distT="0" distB="0" distL="114300" distR="114300" simplePos="0" relativeHeight="251668480" behindDoc="0" locked="0" layoutInCell="1" allowOverlap="1">
                <wp:simplePos x="0" y="0"/>
                <wp:positionH relativeFrom="column">
                  <wp:posOffset>537808313</wp:posOffset>
                </wp:positionH>
                <wp:positionV relativeFrom="paragraph">
                  <wp:posOffset>598805</wp:posOffset>
                </wp:positionV>
                <wp:extent cx="2144636438" cy="2147483647"/>
                <wp:effectExtent l="0" t="0" r="0" b="0"/>
                <wp:wrapNone/>
                <wp:docPr id="654" name="Groupe 6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4636438" cy="2147483647"/>
                          <a:chOff x="-863762089" y="14348"/>
                          <a:chExt cx="863770932" cy="712034922"/>
                        </a:xfrm>
                      </wpg:grpSpPr>
                      <wpg:grpSp>
                        <wpg:cNvPr id="655" name="Group 723"/>
                        <wpg:cNvGrpSpPr>
                          <a:grpSpLocks/>
                        </wpg:cNvGrpSpPr>
                        <wpg:grpSpPr bwMode="auto">
                          <a:xfrm>
                            <a:off x="-863762089" y="712049270"/>
                            <a:ext cx="40267925" cy="0"/>
                            <a:chOff x="-386797250" y="13535"/>
                            <a:chExt cx="386805868" cy="219633630"/>
                          </a:xfrm>
                        </wpg:grpSpPr>
                        <wpg:grpSp>
                          <wpg:cNvPr id="656" name="Group 724"/>
                          <wpg:cNvGrpSpPr>
                            <a:grpSpLocks/>
                          </wpg:cNvGrpSpPr>
                          <wpg:grpSpPr bwMode="auto">
                            <a:xfrm>
                              <a:off x="-386797250" y="188445730"/>
                              <a:ext cx="160244916" cy="31201435"/>
                              <a:chOff x="-1391991141" y="-1340820517"/>
                              <a:chExt cx="1392001199" cy="1340834370"/>
                            </a:xfrm>
                          </wpg:grpSpPr>
                          <wpg:grpSp>
                            <wpg:cNvPr id="657" name="Group 725"/>
                            <wpg:cNvGrpSpPr>
                              <a:grpSpLocks/>
                            </wpg:cNvGrpSpPr>
                            <wpg:grpSpPr bwMode="auto">
                              <a:xfrm>
                                <a:off x="-1391991141" y="-1340820517"/>
                                <a:ext cx="932387059" cy="0"/>
                                <a:chOff x="-988089062" y="14948"/>
                                <a:chExt cx="988099870" cy="1760379555"/>
                              </a:xfrm>
                            </wpg:grpSpPr>
                            <wpg:grpSp>
                              <wpg:cNvPr id="658" name="Group 726"/>
                              <wpg:cNvGrpSpPr>
                                <a:grpSpLocks/>
                              </wpg:cNvGrpSpPr>
                              <wpg:grpSpPr bwMode="auto">
                                <a:xfrm>
                                  <a:off x="-988089062" y="1760394503"/>
                                  <a:ext cx="1243" cy="0"/>
                                  <a:chOff x="0" y="-2147483648"/>
                                  <a:chExt cx="10598" cy="2147483647"/>
                                </a:xfrm>
                              </wpg:grpSpPr>
                              <wps:wsp>
                                <wps:cNvPr id="659" name="Rectangle 727"/>
                                <wps:cNvSpPr>
                                  <a:spLocks noChangeArrowheads="1"/>
                                </wps:cNvSpPr>
                                <wps:spPr bwMode="auto">
                                  <a:xfrm>
                                    <a:off x="0" y="-214748364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29EA" w:rsidRDefault="00BE29EA" w:rsidP="00BE29EA">
                                      <w:r>
                                        <w:rPr>
                                          <w:rFonts w:ascii="Arial" w:hAnsi="Arial" w:cs="Arial"/>
                                          <w:noProof/>
                                          <w:sz w:val="20"/>
                                          <w:szCs w:val="20"/>
                                        </w:rPr>
                                        <w:drawing>
                                          <wp:inline distT="0" distB="0" distL="0" distR="0" wp14:anchorId="65868FA1" wp14:editId="7641054D">
                                            <wp:extent cx="3156585" cy="1494790"/>
                                            <wp:effectExtent l="0" t="0" r="0" b="0"/>
                                            <wp:docPr id="733" name="Imag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156585" cy="1494790"/>
                                                    </a:xfrm>
                                                    <a:prstGeom prst="rect">
                                                      <a:avLst/>
                                                    </a:prstGeom>
                                                    <a:noFill/>
                                                    <a:ln>
                                                      <a:noFill/>
                                                    </a:ln>
                                                  </pic:spPr>
                                                </pic:pic>
                                              </a:graphicData>
                                            </a:graphic>
                                          </wp:inline>
                                        </w:drawing>
                                      </w:r>
                                    </w:p>
                                  </w:txbxContent>
                                </wps:txbx>
                                <wps:bodyPr rot="0" vert="horz" wrap="none" lIns="91440" tIns="45720" rIns="91440" bIns="45720" anchor="t" anchorCtr="0" upright="1">
                                  <a:spAutoFit/>
                                </wps:bodyPr>
                              </wps:wsp>
                              <wps:wsp>
                                <wps:cNvPr id="660" name="Rectangle 728"/>
                                <wps:cNvSpPr>
                                  <a:spLocks noChangeArrowheads="1"/>
                                </wps:cNvSpPr>
                                <wps:spPr bwMode="auto">
                                  <a:xfrm>
                                    <a:off x="10058" y="14738"/>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661" name="Rectangle 729"/>
                              <wps:cNvSpPr>
                                <a:spLocks noChangeArrowheads="1"/>
                              </wps:cNvSpPr>
                              <wps:spPr bwMode="auto">
                                <a:xfrm>
                                  <a:off x="9728" y="14948"/>
                                  <a:ext cx="10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29EA" w:rsidRPr="009F19DD" w:rsidRDefault="00BE29EA" w:rsidP="00BE29EA">
                                    <w:pPr>
                                      <w:rPr>
                                        <w:b/>
                                        <w:bCs/>
                                        <w:sz w:val="20"/>
                                        <w:szCs w:val="20"/>
                                      </w:rPr>
                                    </w:pPr>
                                    <w:r>
                                      <w:rPr>
                                        <w:b/>
                                        <w:bCs/>
                                        <w:sz w:val="20"/>
                                        <w:szCs w:val="20"/>
                                      </w:rPr>
                                      <w:t>Fig. -2-</w:t>
                                    </w:r>
                                  </w:p>
                                  <w:p w:rsidR="00BE29EA" w:rsidRDefault="00BE29EA" w:rsidP="00BE29EA"/>
                                </w:txbxContent>
                              </wps:txbx>
                              <wps:bodyPr rot="0" vert="horz" wrap="square" lIns="91440" tIns="45720" rIns="91440" bIns="45720" anchor="t" anchorCtr="0" upright="1">
                                <a:noAutofit/>
                              </wps:bodyPr>
                            </wps:wsp>
                          </wpg:grpSp>
                          <wps:wsp>
                            <wps:cNvPr id="662" name="Rectangle 730"/>
                            <wps:cNvSpPr>
                              <a:spLocks noChangeArrowheads="1"/>
                            </wps:cNvSpPr>
                            <wps:spPr bwMode="auto">
                              <a:xfrm>
                                <a:off x="9338" y="13673"/>
                                <a:ext cx="72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663" name="Rectangle 731"/>
                          <wps:cNvSpPr>
                            <a:spLocks noChangeArrowheads="1"/>
                          </wps:cNvSpPr>
                          <wps:spPr bwMode="auto">
                            <a:xfrm>
                              <a:off x="8078" y="13535"/>
                              <a:ext cx="54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664" name="Rectangle 732"/>
                        <wps:cNvSpPr>
                          <a:spLocks noChangeArrowheads="1"/>
                        </wps:cNvSpPr>
                        <wps:spPr bwMode="auto">
                          <a:xfrm>
                            <a:off x="8663" y="14348"/>
                            <a:ext cx="18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654" o:spid="_x0000_s1121" style="position:absolute;margin-left:42347.1pt;margin-top:47.15pt;width:168869pt;height:169093.2pt;z-index:251668480" coordorigin="-8637620,143" coordsize="8637709,7120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">
                <v:group id="Group 723" o:spid="_x0000_s1122" style="position:absolute;left:-8637620;top:7120492;width:402679;height:0" coordorigin="-3867972,135" coordsize="3868058,21963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q27zFAAAA3AAA&#10;AA8AAAAAAAAAAAAAAAAAqgIAAGRycy9kb3ducmV2LnhtbFBLBQYAAAAABAAEAPoAAACcAwAAAAA=&#10;">
                  <v:group id="Group 724" o:spid="_x0000_s1123" style="position:absolute;left:-3867972;top:1884457;width:1602449;height:312014" coordorigin="-13919911,-13408205" coordsize="13920011,134083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HhFy8QAAADcAAAA&#10;DwAAAAAAAAAAAAAAAACqAgAAZHJzL2Rvd25yZXYueG1sUEsFBgAAAAAEAAQA+gAAAJsDAAAAAA==&#10;">
                    <v:group id="Group 725" o:spid="_x0000_s1124" style="position:absolute;left:-13919911;top:-13408205;width:9323871;height:0" coordorigin="-9880890,149" coordsize="9880998,176037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zTgUMUAAADcAAAADwAAAGRycy9kb3ducmV2LnhtbESPQYvCMBSE78L+h/CE&#10;vWnaXdSlGkXEXTyIoC6It0fzbIvNS2liW/+9EQSPw8x8w8wWnSlFQ7UrLCuIhxEI4tTqgjMF/8ff&#10;wQ8I55E1lpZJwZ0cLOYfvRkm2ra8p+bgMxEg7BJUkHtfJVK6NCeDbmgr4uBdbG3QB1lnUtfYBrgp&#10;5VcUjaXBgsNCjhWtckqvh5tR8Ndiu/yO1832elndz8fR7rSNSanPfrecgvDU+Xf41d5oBePRB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c04FDFAAAA3AAA&#10;AA8AAAAAAAAAAAAAAAAAqgIAAGRycy9kb3ducmV2LnhtbFBLBQYAAAAABAAEAPoAAACcAwAAAAA=&#10;">
                      <v:group id="Group 726" o:spid="_x0000_s1125" style="position:absolute;left:-9880890;top:17603945;width:12;height:0" coordorigin=",-21474836" coordsize="105,214748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t0IsIAAADcAAAADwAAAGRycy9kb3ducmV2LnhtbERPy4rCMBTdC/MP4Qqz&#10;07QOilRTERkHFyL4gGF2l+b2gc1NaTJt/XuzEFweznu9GUwtOmpdZVlBPI1AEGdWV1wouF33kyUI&#10;55E11pZJwYMcbNKP0RoTbXs+U3fxhQgh7BJUUHrfJFK6rCSDbmob4sDltjXoA2wLqVvsQ7ip5SyK&#10;FtJgxaGhxIZ2JWX3y79R8NNjv/2Kv7vjPd89/q7z0+8xJqU+x8N2BcLT4N/il/ugFSzmYW0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ardCLCAAAA3AAAAA8A&#10;AAAAAAAAAAAAAAAAqgIAAGRycy9kb3ducmV2LnhtbFBLBQYAAAAABAAEAPoAAACZAwAAAAA=&#10;">
                        <v:rect id="Rectangle 727" o:spid="_x0000_s1126" style="position:absolute;top:-21474836;width:0;height: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j8VcQA&#10;AADcAAAADwAAAGRycy9kb3ducmV2LnhtbESP3WoCMRSE7wu+QziCN0UTpRW7NYqI/UGvan2Aw+Z0&#10;N7g5WZK4bt++EYReDjPzDbNc964RHYVoPWuYThQI4tIby5WG0/fbeAEiJmSDjWfS8EsR1qvBwxIL&#10;46/8Rd0xVSJDOBaooU6pLaSMZU0O48S3xNn78cFhyjJU0gS8Zrhr5EypuXRoOS/U2NK2pvJ8vDgN&#10;T++z/c4+qoN13QVPexnUBx+0Hg37zSuIRH36D9/bn0bD/PkFbmfy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54/FXEAAAA3AAAAA8AAAAAAAAAAAAAAAAAmAIAAGRycy9k&#10;b3ducmV2LnhtbFBLBQYAAAAABAAEAPUAAACJAwAAAAA=&#10;" filled="f" stroked="f">
                          <v:textbox style="mso-fit-shape-to-text:t">
                            <w:txbxContent>
                              <w:p w:rsidR="00BE29EA" w:rsidRDefault="00BE29EA" w:rsidP="00BE29EA">
                                <w:r>
                                  <w:rPr>
                                    <w:rFonts w:ascii="Arial" w:hAnsi="Arial" w:cs="Arial"/>
                                    <w:noProof/>
                                    <w:sz w:val="20"/>
                                    <w:szCs w:val="20"/>
                                  </w:rPr>
                                  <w:drawing>
                                    <wp:inline distT="0" distB="0" distL="0" distR="0" wp14:anchorId="65868FA1" wp14:editId="7641054D">
                                      <wp:extent cx="3156585" cy="1494790"/>
                                      <wp:effectExtent l="0" t="0" r="0" b="0"/>
                                      <wp:docPr id="733" name="Imag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156585" cy="1494790"/>
                                              </a:xfrm>
                                              <a:prstGeom prst="rect">
                                                <a:avLst/>
                                              </a:prstGeom>
                                              <a:noFill/>
                                              <a:ln>
                                                <a:noFill/>
                                              </a:ln>
                                            </pic:spPr>
                                          </pic:pic>
                                        </a:graphicData>
                                      </a:graphic>
                                    </wp:inline>
                                  </w:drawing>
                                </w:r>
                              </w:p>
                            </w:txbxContent>
                          </v:textbox>
                        </v:rect>
                        <v:rect id="Rectangle 728" o:spid="_x0000_s1127" style="position:absolute;left:100;top:147;width:5;height: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2I9cEA&#10;AADcAAAADwAAAGRycy9kb3ducmV2LnhtbERPy2oCMRTdF/yHcAV3NbG2QceJIgWhULuoFtxeJnce&#10;OLkZJ1Gnf28WhS4P551vBteKG/Wh8WxgNlUgiAtvG64M/Bx3zwsQISJbbD2TgV8KsFmPnnLMrL/z&#10;N90OsRIphEOGBuoYu0zKUNTkMEx9R5y40vcOY4J9JW2P9xTuWvmilJYOG04NNXb0XlNxPlydAdSv&#10;9vJVzvfHz6vGZTWo3dtJGTMZD9sViEhD/Bf/uT+sAa3T/HQmHQG5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59iPXBAAAA3AAAAA8AAAAAAAAAAAAAAAAAmAIAAGRycy9kb3du&#10;cmV2LnhtbFBLBQYAAAAABAAEAPUAAACGAwAAAAA=&#10;" stroked="f"/>
                      </v:group>
                      <v:rect id="Rectangle 729" o:spid="_x0000_s1128" style="position:absolute;left:97;top:149;width:11;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sWTMUA&#10;AADcAAAADwAAAGRycy9kb3ducmV2LnhtbESPT2vCQBTE7wW/w/IEL0U3eggluooIYpCCNP45P7LP&#10;JJh9G7Nrkn77bqHQ4zAzv2FWm8HUoqPWVZYVzGcRCOLc6ooLBZfzfvoBwnlkjbVlUvBNDjbr0dsK&#10;E217/qIu84UIEHYJKii9bxIpXV6SQTezDXHw7rY16INsC6lb7APc1HIRRbE0WHFYKLGhXUn5I3sZ&#10;BX1+6m7nz4M8vd9Sy8/0ucuuR6Um42G7BOFp8P/hv3aqFcTxHH7PhCM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SxZMxQAAANwAAAAPAAAAAAAAAAAAAAAAAJgCAABkcnMv&#10;ZG93bnJldi54bWxQSwUGAAAAAAQABAD1AAAAigMAAAAA&#10;" filled="f" stroked="f">
                        <v:textbox>
                          <w:txbxContent>
                            <w:p w:rsidR="00BE29EA" w:rsidRPr="009F19DD" w:rsidRDefault="00BE29EA" w:rsidP="00BE29EA">
                              <w:pPr>
                                <w:rPr>
                                  <w:b/>
                                  <w:bCs/>
                                  <w:sz w:val="20"/>
                                  <w:szCs w:val="20"/>
                                </w:rPr>
                              </w:pPr>
                              <w:r>
                                <w:rPr>
                                  <w:b/>
                                  <w:bCs/>
                                  <w:sz w:val="20"/>
                                  <w:szCs w:val="20"/>
                                </w:rPr>
                                <w:t>Fig. -2-</w:t>
                              </w:r>
                            </w:p>
                            <w:p w:rsidR="00BE29EA" w:rsidRDefault="00BE29EA" w:rsidP="00BE29EA"/>
                          </w:txbxContent>
                        </v:textbox>
                      </v:rect>
                    </v:group>
                    <v:rect id="Rectangle 730" o:spid="_x0000_s1129" style="position:absolute;left:93;top:136;width:7;height: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OzGcQA&#10;AADcAAAADwAAAGRycy9kb3ducmV2LnhtbESPQWsCMRSE70L/Q3gFb5pUbairUUpBKGgPasHrY/Pc&#10;Xdy8bDdRt//eCILHYWa+YebLztXiQm2oPBt4GyoQxLm3FRcGfverwQeIEJEt1p7JwD8FWC5eenPM&#10;rL/yli67WIgE4ZChgTLGJpMy5CU5DEPfECfv6FuHMcm2kLbFa4K7Wo6U0tJhxWmhxIa+SspPu7Mz&#10;gHpi/36O481+fdY4LTq1ej8oY/qv3ecMRKQuPsOP9rc1oPUI7mfSEZ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jsxnEAAAA3AAAAA8AAAAAAAAAAAAAAAAAmAIAAGRycy9k&#10;b3ducmV2LnhtbFBLBQYAAAAABAAEAPUAAACJAwAAAAA=&#10;" stroked="f"/>
                  </v:group>
                  <v:rect id="Rectangle 731" o:spid="_x0000_s1130" style="position:absolute;left:80;top:135;width:6;height: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8WgsQA&#10;AADcAAAADwAAAGRycy9kb3ducmV2LnhtbESPT2sCMRTE70K/Q3iF3jSpf0K7NYoUBEE9qIVeH5vn&#10;7tLNy3YTdf32RhA8DjPzG2Y671wtztSGyrOB94ECQZx7W3Fh4Oew7H+ACBHZYu2ZDFwpwHz20pti&#10;Zv2Fd3Tex0IkCIcMDZQxNpmUIS/JYRj4hjh5R986jEm2hbQtXhLc1XKolJYOK04LJTb0XVL+tz85&#10;A6jH9n97HG0O65PGz6JTy8mvMubttVt8gYjUxWf40V5ZA1qP4H4mHQE5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6vFoLEAAAA3AAAAA8AAAAAAAAAAAAAAAAAmAIAAGRycy9k&#10;b3ducmV2LnhtbFBLBQYAAAAABAAEAPUAAACJAwAAAAA=&#10;" stroked="f"/>
                </v:group>
                <v:rect id="Rectangle 732" o:spid="_x0000_s1131" style="position:absolute;left:86;top:143;width:2;height: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aO9sUA&#10;AADcAAAADwAAAGRycy9kb3ducmV2LnhtbESPQWsCMRSE7wX/Q3hCbzWx2qDrZqUIQqHtoSp4fWye&#10;u4ubl3UTdfvvm0Khx2FmvmHy9eBacaM+NJ4NTCcKBHHpbcOVgcN++7QAESKyxdYzGfimAOti9JBj&#10;Zv2dv+i2i5VIEA4ZGqhj7DIpQ1mTwzDxHXHyTr53GJPsK2l7vCe4a+WzUlo6bDgt1NjRpqbyvLs6&#10;A6jn9vJ5mn3s368al9Wgti9HZczjeHhdgYg0xP/wX/vNGtB6Dr9n0hGQx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Ro72xQAAANwAAAAPAAAAAAAAAAAAAAAAAJgCAABkcnMv&#10;ZG93bnJldi54bWxQSwUGAAAAAAQABAD1AAAAigMAAAAA&#10;" stroked="f"/>
              </v:group>
            </w:pict>
          </mc:Fallback>
        </mc:AlternateContent>
      </w:r>
      <w:r w:rsidRPr="000508CE">
        <w:rPr>
          <w:rFonts w:ascii="Arial" w:hAnsi="Arial" w:cs="Arial"/>
          <w:color w:val="000000"/>
          <w:sz w:val="22"/>
          <w:szCs w:val="22"/>
        </w:rPr>
        <w:t>. Soit i(t) = I</w:t>
      </w:r>
      <w:r w:rsidRPr="000508CE">
        <w:rPr>
          <w:rFonts w:ascii="Arial" w:hAnsi="Arial" w:cs="Arial"/>
          <w:color w:val="000000"/>
          <w:sz w:val="22"/>
          <w:szCs w:val="22"/>
          <w:vertAlign w:val="subscript"/>
        </w:rPr>
        <w:t xml:space="preserve">m </w:t>
      </w:r>
      <w:proofErr w:type="gramStart"/>
      <w:r w:rsidRPr="000508CE">
        <w:rPr>
          <w:rFonts w:ascii="Arial" w:hAnsi="Arial" w:cs="Arial"/>
          <w:color w:val="000000"/>
          <w:sz w:val="22"/>
          <w:szCs w:val="22"/>
        </w:rPr>
        <w:t>sin(</w:t>
      </w:r>
      <w:proofErr w:type="gramEnd"/>
      <w:r w:rsidRPr="000508CE">
        <w:rPr>
          <w:rFonts w:ascii="Arial" w:hAnsi="Arial" w:cs="Arial"/>
          <w:color w:val="000000"/>
          <w:sz w:val="22"/>
          <w:szCs w:val="22"/>
        </w:rPr>
        <w:t xml:space="preserve"> 2</w:t>
      </w:r>
      <w:r w:rsidRPr="000508CE">
        <w:rPr>
          <w:rFonts w:ascii="Arial" w:hAnsi="Arial" w:cs="Arial"/>
          <w:color w:val="000000"/>
          <w:sz w:val="22"/>
          <w:szCs w:val="22"/>
        </w:rPr>
        <w:sym w:font="Symbol" w:char="F070"/>
      </w:r>
      <w:proofErr w:type="spellStart"/>
      <w:r w:rsidRPr="000508CE">
        <w:rPr>
          <w:rFonts w:ascii="Arial" w:hAnsi="Arial" w:cs="Arial"/>
          <w:color w:val="000000"/>
          <w:sz w:val="22"/>
          <w:szCs w:val="22"/>
        </w:rPr>
        <w:t>ft</w:t>
      </w:r>
      <w:proofErr w:type="spellEnd"/>
      <w:r w:rsidRPr="000508CE">
        <w:rPr>
          <w:rFonts w:ascii="Arial" w:hAnsi="Arial" w:cs="Arial"/>
          <w:color w:val="000000"/>
          <w:sz w:val="22"/>
          <w:szCs w:val="22"/>
        </w:rPr>
        <w:t xml:space="preserve"> + </w:t>
      </w:r>
      <w:r w:rsidRPr="000508CE">
        <w:rPr>
          <w:rFonts w:ascii="Arial" w:hAnsi="Arial" w:cs="Arial"/>
          <w:color w:val="000000"/>
          <w:sz w:val="22"/>
          <w:szCs w:val="22"/>
        </w:rPr>
        <w:sym w:font="Symbol" w:char="F06A"/>
      </w:r>
      <w:r w:rsidRPr="000508CE">
        <w:rPr>
          <w:rFonts w:ascii="Arial" w:hAnsi="Arial" w:cs="Arial"/>
          <w:color w:val="000000"/>
          <w:sz w:val="22"/>
          <w:szCs w:val="22"/>
          <w:vertAlign w:val="subscript"/>
        </w:rPr>
        <w:t>i</w:t>
      </w:r>
      <w:r w:rsidRPr="000508CE">
        <w:rPr>
          <w:rFonts w:ascii="Arial" w:hAnsi="Arial" w:cs="Arial"/>
          <w:color w:val="000000"/>
          <w:sz w:val="22"/>
          <w:szCs w:val="22"/>
        </w:rPr>
        <w:t xml:space="preserve"> ) la solution de cette équation .</w:t>
      </w:r>
    </w:p>
    <w:p w:rsidR="00BE29EA" w:rsidRPr="000508CE" w:rsidRDefault="00BE29EA" w:rsidP="00BE29EA">
      <w:pPr>
        <w:jc w:val="both"/>
        <w:rPr>
          <w:rFonts w:ascii="Arial" w:hAnsi="Arial" w:cs="Arial"/>
          <w:b/>
          <w:bCs/>
          <w:color w:val="000000"/>
          <w:sz w:val="22"/>
          <w:szCs w:val="22"/>
          <w:u w:val="single"/>
        </w:rPr>
      </w:pPr>
      <w:r w:rsidRPr="000508CE">
        <w:rPr>
          <w:rFonts w:ascii="Arial" w:hAnsi="Arial" w:cs="Arial"/>
          <w:b/>
          <w:bCs/>
          <w:color w:val="000000"/>
          <w:sz w:val="22"/>
          <w:szCs w:val="22"/>
        </w:rPr>
        <w:t>3°)</w:t>
      </w:r>
      <w:r w:rsidRPr="000508CE">
        <w:rPr>
          <w:rFonts w:ascii="Arial" w:hAnsi="Arial" w:cs="Arial"/>
          <w:color w:val="000000"/>
          <w:sz w:val="22"/>
          <w:szCs w:val="22"/>
        </w:rPr>
        <w:t xml:space="preserve"> </w:t>
      </w:r>
      <w:r w:rsidRPr="000508CE">
        <w:rPr>
          <w:rFonts w:ascii="Arial" w:hAnsi="Arial" w:cs="Arial"/>
          <w:b/>
          <w:bCs/>
          <w:color w:val="000000"/>
          <w:sz w:val="22"/>
          <w:szCs w:val="22"/>
        </w:rPr>
        <w:t xml:space="preserve">a) </w:t>
      </w:r>
      <w:r w:rsidRPr="000508CE">
        <w:rPr>
          <w:rFonts w:ascii="Arial" w:hAnsi="Arial" w:cs="Arial"/>
          <w:b/>
          <w:bCs/>
          <w:color w:val="000000"/>
          <w:sz w:val="22"/>
          <w:szCs w:val="22"/>
          <w:u w:val="single"/>
        </w:rPr>
        <w:t>Expérience n°1</w:t>
      </w:r>
    </w:p>
    <w:p w:rsidR="00BE29EA" w:rsidRPr="000508CE" w:rsidRDefault="00BE29EA" w:rsidP="00BE29EA">
      <w:pPr>
        <w:jc w:val="both"/>
        <w:rPr>
          <w:rFonts w:ascii="Arial" w:hAnsi="Arial" w:cs="Arial"/>
          <w:color w:val="000000"/>
          <w:sz w:val="22"/>
          <w:szCs w:val="22"/>
        </w:rPr>
      </w:pPr>
      <w:r w:rsidRPr="000508CE">
        <w:rPr>
          <w:rFonts w:ascii="Arial" w:hAnsi="Arial" w:cs="Arial"/>
          <w:color w:val="000000"/>
          <w:sz w:val="22"/>
          <w:szCs w:val="22"/>
        </w:rPr>
        <w:t xml:space="preserve">        On ajuste la fréquence f à la valeur f</w:t>
      </w:r>
      <w:r w:rsidRPr="000508CE">
        <w:rPr>
          <w:rFonts w:ascii="Arial" w:hAnsi="Arial" w:cs="Arial"/>
          <w:color w:val="000000"/>
          <w:sz w:val="22"/>
          <w:szCs w:val="22"/>
          <w:vertAlign w:val="subscript"/>
        </w:rPr>
        <w:t>0</w:t>
      </w:r>
      <w:r w:rsidRPr="000508CE">
        <w:rPr>
          <w:rFonts w:ascii="Arial" w:hAnsi="Arial" w:cs="Arial"/>
          <w:color w:val="000000"/>
          <w:sz w:val="22"/>
          <w:szCs w:val="22"/>
        </w:rPr>
        <w:t xml:space="preserve"> correspondant à  la fréquence  propre du dipôle </w:t>
      </w:r>
      <w:proofErr w:type="gramStart"/>
      <w:r w:rsidRPr="000508CE">
        <w:rPr>
          <w:rFonts w:ascii="Arial" w:hAnsi="Arial" w:cs="Arial"/>
          <w:color w:val="000000"/>
          <w:sz w:val="22"/>
          <w:szCs w:val="22"/>
        </w:rPr>
        <w:t>( L,C</w:t>
      </w:r>
      <w:proofErr w:type="gramEnd"/>
      <w:r w:rsidRPr="000508CE">
        <w:rPr>
          <w:rFonts w:ascii="Arial" w:hAnsi="Arial" w:cs="Arial"/>
          <w:color w:val="000000"/>
          <w:sz w:val="22"/>
          <w:szCs w:val="22"/>
        </w:rPr>
        <w:t xml:space="preserve"> ) . On obtient les diagrammes de la figure-2- .</w:t>
      </w:r>
    </w:p>
    <w:p w:rsidR="00BE29EA" w:rsidRPr="000508CE" w:rsidRDefault="00BE29EA" w:rsidP="00BE29EA">
      <w:pPr>
        <w:rPr>
          <w:rFonts w:ascii="Arial" w:hAnsi="Arial" w:cs="Arial"/>
          <w:color w:val="000000"/>
          <w:sz w:val="22"/>
          <w:szCs w:val="22"/>
        </w:rPr>
      </w:pPr>
      <w:r w:rsidRPr="000508CE">
        <w:rPr>
          <w:rFonts w:ascii="Arial" w:hAnsi="Arial" w:cs="Arial"/>
          <w:b/>
          <w:bCs/>
          <w:color w:val="000000"/>
          <w:sz w:val="22"/>
          <w:szCs w:val="22"/>
        </w:rPr>
        <w:sym w:font="Symbol" w:char="F061"/>
      </w:r>
      <w:r w:rsidRPr="000508CE">
        <w:rPr>
          <w:rFonts w:ascii="Arial" w:hAnsi="Arial" w:cs="Arial"/>
          <w:b/>
          <w:bCs/>
          <w:color w:val="000000"/>
          <w:sz w:val="22"/>
          <w:szCs w:val="22"/>
        </w:rPr>
        <w:t>-</w:t>
      </w:r>
      <w:r w:rsidRPr="000508CE">
        <w:rPr>
          <w:rFonts w:ascii="Arial" w:hAnsi="Arial" w:cs="Arial"/>
          <w:color w:val="000000"/>
          <w:sz w:val="22"/>
          <w:szCs w:val="22"/>
        </w:rPr>
        <w:t xml:space="preserve"> Montrer  </w:t>
      </w:r>
      <w:proofErr w:type="gramStart"/>
      <w:r w:rsidRPr="000508CE">
        <w:rPr>
          <w:rFonts w:ascii="Arial" w:hAnsi="Arial" w:cs="Arial"/>
          <w:color w:val="000000"/>
          <w:sz w:val="22"/>
          <w:szCs w:val="22"/>
        </w:rPr>
        <w:t>que ,</w:t>
      </w:r>
      <w:proofErr w:type="gramEnd"/>
      <w:r w:rsidRPr="000508CE">
        <w:rPr>
          <w:rFonts w:ascii="Arial" w:hAnsi="Arial" w:cs="Arial"/>
          <w:color w:val="000000"/>
          <w:sz w:val="22"/>
          <w:szCs w:val="22"/>
        </w:rPr>
        <w:t xml:space="preserve">  parmi   les  deux   signaux  qui constituent cette figure, celui ayant l’amplitude la plus élevée   correspond  à   la tension u(t) .</w:t>
      </w:r>
    </w:p>
    <w:p w:rsidR="00BE29EA" w:rsidRPr="000508CE" w:rsidRDefault="00BE29EA" w:rsidP="00BE29EA">
      <w:pPr>
        <w:rPr>
          <w:rFonts w:ascii="Arial" w:hAnsi="Arial" w:cs="Arial"/>
          <w:color w:val="000000"/>
          <w:sz w:val="22"/>
          <w:szCs w:val="22"/>
        </w:rPr>
      </w:pPr>
      <w:r w:rsidRPr="000508CE">
        <w:rPr>
          <w:rFonts w:ascii="Arial" w:hAnsi="Arial" w:cs="Arial"/>
          <w:b/>
          <w:bCs/>
          <w:color w:val="000000"/>
          <w:sz w:val="22"/>
          <w:szCs w:val="22"/>
        </w:rPr>
        <w:sym w:font="Symbol" w:char="F062"/>
      </w:r>
      <w:r w:rsidRPr="000508CE">
        <w:rPr>
          <w:rFonts w:ascii="Arial" w:hAnsi="Arial" w:cs="Arial"/>
          <w:b/>
          <w:bCs/>
          <w:color w:val="000000"/>
          <w:sz w:val="22"/>
          <w:szCs w:val="22"/>
        </w:rPr>
        <w:t>-</w:t>
      </w:r>
      <w:r w:rsidRPr="000508CE">
        <w:rPr>
          <w:rFonts w:ascii="Arial" w:hAnsi="Arial" w:cs="Arial"/>
          <w:color w:val="000000"/>
          <w:sz w:val="22"/>
          <w:szCs w:val="22"/>
        </w:rPr>
        <w:t xml:space="preserve">Etablir que </w:t>
      </w:r>
      <w:r w:rsidRPr="000508CE">
        <w:rPr>
          <w:rFonts w:ascii="Arial" w:hAnsi="Arial" w:cs="Arial"/>
          <w:color w:val="000000"/>
          <w:position w:val="-18"/>
          <w:sz w:val="22"/>
          <w:szCs w:val="22"/>
        </w:rPr>
        <w:object w:dxaOrig="540" w:dyaOrig="520">
          <v:shape id="_x0000_i1027" type="#_x0000_t75" style="width:26.9pt;height:26.3pt" o:ole="">
            <v:imagedata r:id="rId22" o:title=""/>
          </v:shape>
          <o:OLEObject Type="Embed" ProgID="Equation.3" ShapeID="_x0000_i1027" DrawAspect="Content" ObjectID="_1630082963" r:id="rId23"/>
        </w:object>
      </w:r>
      <w:r w:rsidRPr="000508CE">
        <w:rPr>
          <w:rFonts w:ascii="Arial" w:hAnsi="Arial" w:cs="Arial"/>
          <w:color w:val="000000"/>
          <w:sz w:val="22"/>
          <w:szCs w:val="22"/>
        </w:rPr>
        <w:t>=</w:t>
      </w:r>
      <w:r w:rsidRPr="000508CE">
        <w:rPr>
          <w:rFonts w:ascii="Arial" w:hAnsi="Arial" w:cs="Arial"/>
          <w:color w:val="000000"/>
          <w:position w:val="-20"/>
          <w:sz w:val="22"/>
          <w:szCs w:val="22"/>
        </w:rPr>
        <w:object w:dxaOrig="220" w:dyaOrig="540">
          <v:shape id="_x0000_i1028" type="#_x0000_t75" style="width:11.25pt;height:26.9pt" o:ole="">
            <v:imagedata r:id="rId24" o:title=""/>
          </v:shape>
          <o:OLEObject Type="Embed" ProgID="Equation.3" ShapeID="_x0000_i1028" DrawAspect="Content" ObjectID="_1630082964" r:id="rId25"/>
        </w:object>
      </w:r>
    </w:p>
    <w:p w:rsidR="00BE29EA" w:rsidRPr="000508CE" w:rsidRDefault="00BE29EA" w:rsidP="00BE29EA">
      <w:pPr>
        <w:rPr>
          <w:rFonts w:ascii="Arial" w:hAnsi="Arial" w:cs="Arial"/>
          <w:b/>
          <w:bCs/>
          <w:color w:val="000000"/>
          <w:sz w:val="22"/>
          <w:szCs w:val="22"/>
          <w:u w:val="single"/>
        </w:rPr>
      </w:pPr>
      <w:r w:rsidRPr="000508CE">
        <w:rPr>
          <w:rFonts w:ascii="Arial" w:hAnsi="Arial" w:cs="Arial"/>
          <w:color w:val="000000"/>
          <w:sz w:val="22"/>
          <w:szCs w:val="22"/>
        </w:rPr>
        <w:t xml:space="preserve">     </w:t>
      </w:r>
      <w:r w:rsidRPr="000508CE">
        <w:rPr>
          <w:rFonts w:ascii="Arial" w:hAnsi="Arial" w:cs="Arial"/>
          <w:b/>
          <w:bCs/>
          <w:color w:val="000000"/>
          <w:sz w:val="22"/>
          <w:szCs w:val="22"/>
        </w:rPr>
        <w:t xml:space="preserve">b) </w:t>
      </w:r>
      <w:r w:rsidRPr="000508CE">
        <w:rPr>
          <w:rFonts w:ascii="Arial" w:hAnsi="Arial" w:cs="Arial"/>
          <w:b/>
          <w:bCs/>
          <w:color w:val="000000"/>
          <w:sz w:val="22"/>
          <w:szCs w:val="22"/>
          <w:u w:val="single"/>
        </w:rPr>
        <w:t>Expérience n°2</w:t>
      </w:r>
    </w:p>
    <w:p w:rsidR="00BE29EA" w:rsidRPr="000508CE" w:rsidRDefault="00BE29EA" w:rsidP="00BE29EA">
      <w:pPr>
        <w:rPr>
          <w:rFonts w:ascii="Arial" w:hAnsi="Arial" w:cs="Arial"/>
          <w:color w:val="000000"/>
          <w:sz w:val="22"/>
          <w:szCs w:val="22"/>
        </w:rPr>
      </w:pPr>
      <w:r w:rsidRPr="000508CE">
        <w:rPr>
          <w:rFonts w:ascii="Arial" w:hAnsi="Arial" w:cs="Arial"/>
          <w:color w:val="000000"/>
          <w:sz w:val="22"/>
          <w:szCs w:val="22"/>
        </w:rPr>
        <w:lastRenderedPageBreak/>
        <w:t xml:space="preserve">A partir de cette valeur </w:t>
      </w:r>
      <w:proofErr w:type="gramStart"/>
      <w:r w:rsidRPr="000508CE">
        <w:rPr>
          <w:rFonts w:ascii="Arial" w:hAnsi="Arial" w:cs="Arial"/>
          <w:color w:val="000000"/>
          <w:sz w:val="22"/>
          <w:szCs w:val="22"/>
        </w:rPr>
        <w:t>f</w:t>
      </w:r>
      <w:r w:rsidRPr="000508CE">
        <w:rPr>
          <w:rFonts w:ascii="Arial" w:hAnsi="Arial" w:cs="Arial"/>
          <w:color w:val="000000"/>
          <w:sz w:val="22"/>
          <w:szCs w:val="22"/>
          <w:vertAlign w:val="subscript"/>
        </w:rPr>
        <w:t>0</w:t>
      </w:r>
      <w:r w:rsidRPr="000508CE">
        <w:rPr>
          <w:rFonts w:ascii="Arial" w:hAnsi="Arial" w:cs="Arial"/>
          <w:color w:val="000000"/>
          <w:sz w:val="22"/>
          <w:szCs w:val="22"/>
        </w:rPr>
        <w:t xml:space="preserve"> ,</w:t>
      </w:r>
      <w:proofErr w:type="gramEnd"/>
      <w:r w:rsidRPr="000508CE">
        <w:rPr>
          <w:rFonts w:ascii="Arial" w:hAnsi="Arial" w:cs="Arial"/>
          <w:color w:val="000000"/>
          <w:sz w:val="22"/>
          <w:szCs w:val="22"/>
        </w:rPr>
        <w:t xml:space="preserve"> on fait varier la fréquence f de la tension excitatrice u(t) jusqu’à  rendre cette dernière déphasée de </w:t>
      </w:r>
      <w:r w:rsidRPr="000508CE">
        <w:rPr>
          <w:rFonts w:ascii="Arial" w:hAnsi="Arial" w:cs="Arial"/>
          <w:color w:val="000000"/>
          <w:position w:val="-20"/>
          <w:sz w:val="22"/>
          <w:szCs w:val="22"/>
        </w:rPr>
        <w:object w:dxaOrig="220" w:dyaOrig="540">
          <v:shape id="_x0000_i1029" type="#_x0000_t75" style="width:11.25pt;height:26.9pt" o:ole="">
            <v:imagedata r:id="rId26" o:title=""/>
          </v:shape>
          <o:OLEObject Type="Embed" ProgID="Equation.3" ShapeID="_x0000_i1029" DrawAspect="Content" ObjectID="_1630082965" r:id="rId27"/>
        </w:object>
      </w:r>
      <w:r w:rsidRPr="000508CE">
        <w:rPr>
          <w:rFonts w:ascii="Arial" w:hAnsi="Arial" w:cs="Arial"/>
          <w:color w:val="000000"/>
          <w:sz w:val="22"/>
          <w:szCs w:val="22"/>
        </w:rPr>
        <w:t xml:space="preserve"> par rapport au courant i(t). La nouvelle de la fréquence est alors f</w:t>
      </w:r>
      <w:r w:rsidRPr="000508CE">
        <w:rPr>
          <w:rFonts w:ascii="Arial" w:hAnsi="Arial" w:cs="Arial"/>
          <w:color w:val="000000"/>
          <w:sz w:val="22"/>
          <w:szCs w:val="22"/>
          <w:vertAlign w:val="subscript"/>
        </w:rPr>
        <w:t>1</w:t>
      </w:r>
      <w:r w:rsidRPr="000508CE">
        <w:rPr>
          <w:rFonts w:ascii="Arial" w:hAnsi="Arial" w:cs="Arial"/>
          <w:color w:val="000000"/>
          <w:sz w:val="22"/>
          <w:szCs w:val="22"/>
        </w:rPr>
        <w:t xml:space="preserve"> = 1524 </w:t>
      </w:r>
      <w:proofErr w:type="gramStart"/>
      <w:r w:rsidRPr="000508CE">
        <w:rPr>
          <w:rFonts w:ascii="Arial" w:hAnsi="Arial" w:cs="Arial"/>
          <w:color w:val="000000"/>
          <w:sz w:val="22"/>
          <w:szCs w:val="22"/>
        </w:rPr>
        <w:t>Hz .</w:t>
      </w:r>
      <w:proofErr w:type="gramEnd"/>
      <w:r w:rsidRPr="000508CE">
        <w:rPr>
          <w:rFonts w:ascii="Arial" w:hAnsi="Arial" w:cs="Arial"/>
          <w:color w:val="000000"/>
          <w:sz w:val="22"/>
          <w:szCs w:val="22"/>
        </w:rPr>
        <w:t xml:space="preserve">      </w:t>
      </w:r>
    </w:p>
    <w:p w:rsidR="00BE29EA" w:rsidRPr="000508CE" w:rsidRDefault="00BE29EA" w:rsidP="00BE29EA">
      <w:pPr>
        <w:rPr>
          <w:rFonts w:ascii="Arial" w:hAnsi="Arial" w:cs="Arial"/>
          <w:color w:val="000000"/>
          <w:sz w:val="22"/>
          <w:szCs w:val="22"/>
        </w:rPr>
      </w:pPr>
      <w:r w:rsidRPr="000508CE">
        <w:rPr>
          <w:rFonts w:ascii="Arial" w:hAnsi="Arial" w:cs="Arial"/>
          <w:color w:val="000000"/>
          <w:sz w:val="22"/>
          <w:szCs w:val="22"/>
        </w:rPr>
        <w:t xml:space="preserve">       </w:t>
      </w:r>
      <w:r w:rsidRPr="000508CE">
        <w:rPr>
          <w:rFonts w:ascii="Arial" w:hAnsi="Arial" w:cs="Arial"/>
          <w:b/>
          <w:bCs/>
          <w:color w:val="000000"/>
          <w:sz w:val="22"/>
          <w:szCs w:val="22"/>
        </w:rPr>
        <w:sym w:font="Symbol" w:char="F061"/>
      </w:r>
      <w:r w:rsidRPr="000508CE">
        <w:rPr>
          <w:rFonts w:ascii="Arial" w:hAnsi="Arial" w:cs="Arial"/>
          <w:b/>
          <w:bCs/>
          <w:color w:val="000000"/>
          <w:sz w:val="22"/>
          <w:szCs w:val="22"/>
        </w:rPr>
        <w:t>-</w:t>
      </w:r>
      <w:proofErr w:type="gramStart"/>
      <w:r w:rsidRPr="000508CE">
        <w:rPr>
          <w:rFonts w:ascii="Arial" w:hAnsi="Arial" w:cs="Arial"/>
          <w:color w:val="000000"/>
          <w:sz w:val="22"/>
          <w:szCs w:val="22"/>
        </w:rPr>
        <w:t>Dire ,</w:t>
      </w:r>
      <w:proofErr w:type="gramEnd"/>
      <w:r w:rsidRPr="000508CE">
        <w:rPr>
          <w:rFonts w:ascii="Arial" w:hAnsi="Arial" w:cs="Arial"/>
          <w:color w:val="000000"/>
          <w:sz w:val="22"/>
          <w:szCs w:val="22"/>
        </w:rPr>
        <w:t xml:space="preserve"> en le justifiant , si le circuit est inductif ou capacitif .</w:t>
      </w:r>
    </w:p>
    <w:p w:rsidR="00BE29EA" w:rsidRPr="000508CE" w:rsidRDefault="00BE29EA" w:rsidP="00BE29EA">
      <w:pPr>
        <w:rPr>
          <w:rFonts w:ascii="Arial" w:hAnsi="Arial" w:cs="Arial"/>
          <w:color w:val="000000"/>
          <w:sz w:val="22"/>
          <w:szCs w:val="22"/>
        </w:rPr>
      </w:pPr>
      <w:r w:rsidRPr="000508CE">
        <w:rPr>
          <w:rFonts w:ascii="Arial" w:hAnsi="Arial" w:cs="Arial"/>
          <w:color w:val="000000"/>
          <w:sz w:val="22"/>
          <w:szCs w:val="22"/>
        </w:rPr>
        <w:t xml:space="preserve">       </w:t>
      </w:r>
      <w:r w:rsidRPr="000508CE">
        <w:rPr>
          <w:rFonts w:ascii="Arial" w:hAnsi="Arial" w:cs="Arial"/>
          <w:b/>
          <w:bCs/>
          <w:color w:val="000000"/>
          <w:sz w:val="22"/>
          <w:szCs w:val="22"/>
        </w:rPr>
        <w:sym w:font="Symbol" w:char="F062"/>
      </w:r>
      <w:r w:rsidRPr="000508CE">
        <w:rPr>
          <w:rFonts w:ascii="Arial" w:hAnsi="Arial" w:cs="Arial"/>
          <w:b/>
          <w:bCs/>
          <w:color w:val="000000"/>
          <w:sz w:val="22"/>
          <w:szCs w:val="22"/>
        </w:rPr>
        <w:t>-</w:t>
      </w:r>
      <w:r w:rsidRPr="000508CE">
        <w:rPr>
          <w:rFonts w:ascii="Arial" w:hAnsi="Arial" w:cs="Arial"/>
          <w:color w:val="000000"/>
          <w:sz w:val="22"/>
          <w:szCs w:val="22"/>
        </w:rPr>
        <w:t xml:space="preserve">Faire   la   construction   de   Fresnel   en   tenant  compte   des données de cette expérience n°2 et montrer que R + r </w:t>
      </w:r>
      <w:proofErr w:type="gramStart"/>
      <w:r w:rsidRPr="000508CE">
        <w:rPr>
          <w:rFonts w:ascii="Arial" w:hAnsi="Arial" w:cs="Arial"/>
          <w:color w:val="000000"/>
          <w:sz w:val="22"/>
          <w:szCs w:val="22"/>
        </w:rPr>
        <w:t xml:space="preserve">= </w:t>
      </w:r>
      <w:r w:rsidRPr="000508CE">
        <w:rPr>
          <w:rFonts w:ascii="Arial" w:hAnsi="Arial" w:cs="Arial"/>
          <w:color w:val="000000"/>
          <w:position w:val="-6"/>
          <w:sz w:val="22"/>
          <w:szCs w:val="22"/>
        </w:rPr>
        <w:object w:dxaOrig="320" w:dyaOrig="320">
          <v:shape id="_x0000_i1030" type="#_x0000_t75" style="width:16.3pt;height:16.3pt" o:ole="">
            <v:imagedata r:id="rId28" o:title=""/>
          </v:shape>
          <o:OLEObject Type="Embed" ProgID="Equation.3" ShapeID="_x0000_i1030" DrawAspect="Content" ObjectID="_1630082966" r:id="rId29"/>
        </w:object>
      </w:r>
      <w:r w:rsidRPr="000508CE">
        <w:rPr>
          <w:rFonts w:ascii="Arial" w:hAnsi="Arial" w:cs="Arial"/>
          <w:color w:val="000000"/>
          <w:position w:val="-32"/>
          <w:sz w:val="22"/>
          <w:szCs w:val="22"/>
        </w:rPr>
        <w:object w:dxaOrig="1540" w:dyaOrig="740">
          <v:shape id="_x0000_i1031" type="#_x0000_t75" style="width:77pt;height:33.2pt" o:ole="">
            <v:imagedata r:id="rId30" o:title=""/>
          </v:shape>
          <o:OLEObject Type="Embed" ProgID="Equation.3" ShapeID="_x0000_i1031" DrawAspect="Content" ObjectID="_1630082967" r:id="rId31"/>
        </w:object>
      </w:r>
      <w:r w:rsidRPr="000508CE">
        <w:rPr>
          <w:rFonts w:ascii="Arial" w:hAnsi="Arial" w:cs="Arial"/>
          <w:color w:val="000000"/>
          <w:sz w:val="22"/>
          <w:szCs w:val="22"/>
        </w:rPr>
        <w:t xml:space="preserve"> .   </w:t>
      </w:r>
    </w:p>
    <w:p w:rsidR="00BE29EA" w:rsidRPr="000508CE" w:rsidRDefault="00BE29EA" w:rsidP="00BE29EA">
      <w:pPr>
        <w:rPr>
          <w:rFonts w:ascii="Arial" w:hAnsi="Arial" w:cs="Arial"/>
          <w:color w:val="000000"/>
          <w:sz w:val="22"/>
          <w:szCs w:val="22"/>
        </w:rPr>
      </w:pPr>
      <w:r w:rsidRPr="000508CE">
        <w:rPr>
          <w:rFonts w:ascii="Arial" w:hAnsi="Arial" w:cs="Arial"/>
          <w:color w:val="000000"/>
          <w:sz w:val="22"/>
          <w:szCs w:val="22"/>
        </w:rPr>
        <w:t xml:space="preserve">       </w:t>
      </w:r>
      <w:r w:rsidRPr="000508CE">
        <w:rPr>
          <w:rFonts w:ascii="Arial" w:hAnsi="Arial" w:cs="Arial"/>
          <w:b/>
          <w:bCs/>
          <w:color w:val="000000"/>
          <w:sz w:val="22"/>
          <w:szCs w:val="22"/>
        </w:rPr>
        <w:sym w:font="Symbol" w:char="F067"/>
      </w:r>
      <w:r w:rsidRPr="000508CE">
        <w:rPr>
          <w:rFonts w:ascii="Arial" w:hAnsi="Arial" w:cs="Arial"/>
          <w:b/>
          <w:bCs/>
          <w:color w:val="000000"/>
          <w:sz w:val="22"/>
          <w:szCs w:val="22"/>
        </w:rPr>
        <w:t>-</w:t>
      </w:r>
      <w:r w:rsidRPr="000508CE">
        <w:rPr>
          <w:rFonts w:ascii="Arial" w:hAnsi="Arial" w:cs="Arial"/>
          <w:color w:val="000000"/>
          <w:sz w:val="22"/>
          <w:szCs w:val="22"/>
        </w:rPr>
        <w:t xml:space="preserve">Calculer R et </w:t>
      </w:r>
      <w:proofErr w:type="gramStart"/>
      <w:r w:rsidRPr="000508CE">
        <w:rPr>
          <w:rFonts w:ascii="Arial" w:hAnsi="Arial" w:cs="Arial"/>
          <w:color w:val="000000"/>
          <w:sz w:val="22"/>
          <w:szCs w:val="22"/>
        </w:rPr>
        <w:t>r .</w:t>
      </w:r>
      <w:proofErr w:type="gramEnd"/>
    </w:p>
    <w:p w:rsidR="00BE29EA" w:rsidRPr="000508CE" w:rsidRDefault="00BE29EA" w:rsidP="00BE29EA">
      <w:pPr>
        <w:rPr>
          <w:rFonts w:ascii="Arial" w:hAnsi="Arial" w:cs="Arial"/>
          <w:color w:val="000000"/>
          <w:sz w:val="22"/>
          <w:szCs w:val="22"/>
        </w:rPr>
      </w:pPr>
      <w:r w:rsidRPr="000508CE">
        <w:rPr>
          <w:rFonts w:ascii="Arial" w:hAnsi="Arial" w:cs="Arial"/>
          <w:color w:val="000000"/>
          <w:sz w:val="22"/>
          <w:szCs w:val="22"/>
        </w:rPr>
        <w:t xml:space="preserve">     </w:t>
      </w:r>
      <w:r w:rsidRPr="000508CE">
        <w:rPr>
          <w:rFonts w:ascii="Arial" w:hAnsi="Arial" w:cs="Arial"/>
          <w:b/>
          <w:bCs/>
          <w:color w:val="000000"/>
          <w:sz w:val="22"/>
          <w:szCs w:val="22"/>
        </w:rPr>
        <w:t>c)</w:t>
      </w:r>
      <w:r w:rsidRPr="000508CE">
        <w:rPr>
          <w:rFonts w:ascii="Arial" w:hAnsi="Arial" w:cs="Arial"/>
          <w:color w:val="000000"/>
          <w:sz w:val="22"/>
          <w:szCs w:val="22"/>
        </w:rPr>
        <w:t xml:space="preserve"> Déterminer le facteur de qualité Q de cet oscillateur.</w:t>
      </w:r>
    </w:p>
    <w:p w:rsidR="00BE29EA" w:rsidRPr="00DC5B4F" w:rsidRDefault="00BE29EA" w:rsidP="00BE29EA">
      <w:pPr>
        <w:tabs>
          <w:tab w:val="left" w:pos="3402"/>
        </w:tabs>
        <w:jc w:val="both"/>
        <w:rPr>
          <w:rFonts w:ascii="Cambria" w:hAnsi="Cambria"/>
          <w:b/>
          <w:sz w:val="22"/>
          <w:szCs w:val="22"/>
          <w:u w:val="single"/>
        </w:rPr>
      </w:pPr>
      <w:r w:rsidRPr="00DC5B4F">
        <w:rPr>
          <w:rFonts w:ascii="Arial" w:hAnsi="Arial" w:cs="Arial"/>
          <w:b/>
          <w:sz w:val="22"/>
          <w:szCs w:val="22"/>
          <w:u w:val="single"/>
        </w:rPr>
        <w:t xml:space="preserve">Exercice </w:t>
      </w:r>
      <w:r>
        <w:rPr>
          <w:rFonts w:ascii="Arial" w:hAnsi="Arial" w:cs="Arial"/>
          <w:b/>
          <w:sz w:val="22"/>
          <w:szCs w:val="22"/>
          <w:u w:val="single"/>
        </w:rPr>
        <w:t xml:space="preserve"> </w:t>
      </w:r>
      <w:r w:rsidRPr="00DC5B4F">
        <w:rPr>
          <w:rFonts w:ascii="Arial" w:hAnsi="Arial" w:cs="Arial"/>
          <w:b/>
          <w:sz w:val="22"/>
          <w:szCs w:val="22"/>
          <w:u w:val="single"/>
        </w:rPr>
        <w:t xml:space="preserve">4    </w:t>
      </w:r>
    </w:p>
    <w:p w:rsidR="00BE29EA" w:rsidRPr="00DC5B4F" w:rsidRDefault="00BE29EA" w:rsidP="00BE29EA">
      <w:pPr>
        <w:tabs>
          <w:tab w:val="left" w:pos="3402"/>
        </w:tabs>
        <w:jc w:val="both"/>
        <w:rPr>
          <w:rFonts w:ascii="Arial" w:hAnsi="Arial" w:cs="Arial"/>
          <w:sz w:val="22"/>
          <w:szCs w:val="22"/>
        </w:rPr>
      </w:pPr>
      <w:r w:rsidRPr="00DC5B4F">
        <w:rPr>
          <w:rFonts w:ascii="Arial" w:hAnsi="Arial" w:cs="Arial"/>
          <w:bCs/>
          <w:sz w:val="22"/>
          <w:szCs w:val="22"/>
        </w:rPr>
        <w:t>Un montage électrique est formé par une association en série</w:t>
      </w:r>
      <w:r w:rsidRPr="00DC5B4F">
        <w:rPr>
          <w:rFonts w:ascii="Arial" w:hAnsi="Arial" w:cs="Arial"/>
          <w:sz w:val="22"/>
          <w:szCs w:val="22"/>
        </w:rPr>
        <w:t xml:space="preserve">, d’un dipôle résistor de résistance </w:t>
      </w:r>
      <w:r w:rsidRPr="00DC5B4F">
        <w:rPr>
          <w:rFonts w:ascii="Arial" w:hAnsi="Arial" w:cs="Arial"/>
          <w:b/>
          <w:bCs/>
          <w:sz w:val="22"/>
          <w:szCs w:val="22"/>
        </w:rPr>
        <w:t>R</w:t>
      </w:r>
      <w:r w:rsidRPr="00DC5B4F">
        <w:rPr>
          <w:rFonts w:ascii="Arial" w:hAnsi="Arial" w:cs="Arial"/>
          <w:sz w:val="22"/>
          <w:szCs w:val="22"/>
        </w:rPr>
        <w:t xml:space="preserve">, d’une bobine purement inductive et d’un condensateur de capacité </w:t>
      </w:r>
      <w:r w:rsidRPr="00DC5B4F">
        <w:rPr>
          <w:rFonts w:ascii="Arial" w:hAnsi="Arial" w:cs="Arial"/>
          <w:b/>
          <w:bCs/>
          <w:sz w:val="22"/>
          <w:szCs w:val="22"/>
        </w:rPr>
        <w:t>C</w:t>
      </w:r>
      <w:r w:rsidRPr="00DC5B4F">
        <w:rPr>
          <w:rFonts w:ascii="Arial" w:hAnsi="Arial" w:cs="Arial"/>
          <w:sz w:val="22"/>
          <w:szCs w:val="22"/>
        </w:rPr>
        <w:t xml:space="preserve">. L’ensemble est alimenté par un générateur de tension alternative  </w:t>
      </w:r>
      <w:proofErr w:type="spellStart"/>
      <w:r w:rsidRPr="00DC5B4F">
        <w:rPr>
          <w:rFonts w:ascii="Arial" w:hAnsi="Arial" w:cs="Arial"/>
          <w:b/>
          <w:bCs/>
          <w:sz w:val="22"/>
          <w:szCs w:val="22"/>
        </w:rPr>
        <w:t>u</w:t>
      </w:r>
      <w:r w:rsidRPr="00DC5B4F">
        <w:rPr>
          <w:rFonts w:ascii="Arial" w:hAnsi="Arial" w:cs="Arial"/>
          <w:b/>
          <w:bCs/>
          <w:sz w:val="22"/>
          <w:szCs w:val="22"/>
          <w:vertAlign w:val="subscript"/>
        </w:rPr>
        <w:t>G</w:t>
      </w:r>
      <w:proofErr w:type="spellEnd"/>
      <w:r w:rsidRPr="00DC5B4F">
        <w:rPr>
          <w:rFonts w:ascii="Arial" w:hAnsi="Arial" w:cs="Arial"/>
          <w:b/>
          <w:bCs/>
          <w:sz w:val="22"/>
          <w:szCs w:val="22"/>
        </w:rPr>
        <w:t>(t) =</w:t>
      </w:r>
      <w:proofErr w:type="spellStart"/>
      <w:r w:rsidRPr="00DC5B4F">
        <w:rPr>
          <w:rFonts w:ascii="Arial" w:hAnsi="Arial" w:cs="Arial"/>
          <w:b/>
          <w:bCs/>
          <w:sz w:val="22"/>
          <w:szCs w:val="22"/>
        </w:rPr>
        <w:t>U</w:t>
      </w:r>
      <w:r w:rsidRPr="00DC5B4F">
        <w:rPr>
          <w:rFonts w:ascii="Arial" w:hAnsi="Arial" w:cs="Arial"/>
          <w:b/>
          <w:bCs/>
          <w:sz w:val="22"/>
          <w:szCs w:val="22"/>
          <w:vertAlign w:val="subscript"/>
        </w:rPr>
        <w:t>GMax</w:t>
      </w:r>
      <w:proofErr w:type="spellEnd"/>
      <w:r w:rsidRPr="00DC5B4F">
        <w:rPr>
          <w:rFonts w:ascii="Arial" w:hAnsi="Arial" w:cs="Arial"/>
          <w:b/>
          <w:bCs/>
          <w:sz w:val="22"/>
          <w:szCs w:val="22"/>
        </w:rPr>
        <w:t xml:space="preserve"> </w:t>
      </w:r>
      <w:proofErr w:type="gramStart"/>
      <w:r w:rsidRPr="00DC5B4F">
        <w:rPr>
          <w:rFonts w:ascii="Arial" w:hAnsi="Arial" w:cs="Arial"/>
          <w:b/>
          <w:bCs/>
          <w:sz w:val="22"/>
          <w:szCs w:val="22"/>
        </w:rPr>
        <w:t>sin(</w:t>
      </w:r>
      <w:proofErr w:type="gramEnd"/>
      <w:r w:rsidRPr="00DC5B4F">
        <w:rPr>
          <w:rFonts w:ascii="Symbol" w:hAnsi="Symbol" w:cs="Arial"/>
          <w:b/>
          <w:bCs/>
          <w:sz w:val="22"/>
          <w:szCs w:val="22"/>
        </w:rPr>
        <w:t></w:t>
      </w:r>
      <w:r w:rsidRPr="00DC5B4F">
        <w:rPr>
          <w:rFonts w:ascii="Arial" w:hAnsi="Arial" w:cs="Arial"/>
          <w:b/>
          <w:bCs/>
          <w:sz w:val="22"/>
          <w:szCs w:val="22"/>
        </w:rPr>
        <w:t>t)</w:t>
      </w:r>
      <w:r w:rsidRPr="00DC5B4F">
        <w:rPr>
          <w:rFonts w:ascii="Arial" w:hAnsi="Arial" w:cs="Arial"/>
          <w:sz w:val="22"/>
          <w:szCs w:val="22"/>
        </w:rPr>
        <w:t xml:space="preserve"> de fréquence f réglable et qui maintient à ses bornes une tension efficace </w:t>
      </w:r>
      <w:r w:rsidRPr="00DC5B4F">
        <w:rPr>
          <w:rFonts w:ascii="Arial" w:hAnsi="Arial" w:cs="Arial"/>
          <w:b/>
          <w:bCs/>
          <w:sz w:val="22"/>
          <w:szCs w:val="22"/>
        </w:rPr>
        <w:t>U</w:t>
      </w:r>
      <w:r w:rsidRPr="00DC5B4F">
        <w:rPr>
          <w:rFonts w:ascii="Arial" w:hAnsi="Arial" w:cs="Arial"/>
          <w:b/>
          <w:bCs/>
          <w:sz w:val="22"/>
          <w:szCs w:val="22"/>
          <w:vertAlign w:val="subscript"/>
        </w:rPr>
        <w:t>G</w:t>
      </w:r>
      <w:r w:rsidRPr="00DC5B4F">
        <w:rPr>
          <w:rFonts w:ascii="Arial" w:hAnsi="Arial" w:cs="Arial"/>
          <w:sz w:val="22"/>
          <w:szCs w:val="22"/>
        </w:rPr>
        <w:t xml:space="preserve"> constante.  </w:t>
      </w:r>
    </w:p>
    <w:p w:rsidR="00BE29EA" w:rsidRPr="00DC5B4F" w:rsidRDefault="00BE29EA" w:rsidP="00BE29EA">
      <w:pPr>
        <w:jc w:val="both"/>
        <w:rPr>
          <w:rFonts w:ascii="Arial" w:hAnsi="Arial" w:cs="Arial"/>
          <w:sz w:val="22"/>
          <w:szCs w:val="22"/>
        </w:rPr>
      </w:pPr>
      <w:r w:rsidRPr="00DC5B4F">
        <w:rPr>
          <w:rFonts w:ascii="Arial" w:hAnsi="Arial" w:cs="Arial"/>
          <w:sz w:val="22"/>
          <w:szCs w:val="22"/>
        </w:rPr>
        <w:t xml:space="preserve">Un oscilloscope bi-courbe convenablement branché permet de visualiser simultanément les tensions </w:t>
      </w:r>
      <w:proofErr w:type="spellStart"/>
      <w:r w:rsidRPr="00DC5B4F">
        <w:rPr>
          <w:rFonts w:ascii="Arial" w:hAnsi="Arial" w:cs="Arial"/>
          <w:b/>
          <w:bCs/>
          <w:sz w:val="22"/>
          <w:szCs w:val="22"/>
        </w:rPr>
        <w:t>u</w:t>
      </w:r>
      <w:r w:rsidRPr="00DC5B4F">
        <w:rPr>
          <w:rFonts w:ascii="Arial" w:hAnsi="Arial" w:cs="Arial"/>
          <w:b/>
          <w:bCs/>
          <w:sz w:val="22"/>
          <w:szCs w:val="22"/>
          <w:vertAlign w:val="subscript"/>
        </w:rPr>
        <w:t>G</w:t>
      </w:r>
      <w:proofErr w:type="spellEnd"/>
      <w:r w:rsidRPr="00DC5B4F">
        <w:rPr>
          <w:rFonts w:ascii="Arial" w:hAnsi="Arial" w:cs="Arial"/>
          <w:b/>
          <w:bCs/>
          <w:sz w:val="22"/>
          <w:szCs w:val="22"/>
        </w:rPr>
        <w:t>(t)</w:t>
      </w:r>
      <w:r w:rsidRPr="00DC5B4F">
        <w:rPr>
          <w:rFonts w:ascii="Arial" w:hAnsi="Arial" w:cs="Arial"/>
          <w:sz w:val="22"/>
          <w:szCs w:val="22"/>
        </w:rPr>
        <w:t xml:space="preserve"> et la tension </w:t>
      </w:r>
      <w:proofErr w:type="spellStart"/>
      <w:r w:rsidRPr="00DC5B4F">
        <w:rPr>
          <w:rFonts w:ascii="Arial" w:hAnsi="Arial" w:cs="Arial"/>
          <w:b/>
          <w:bCs/>
          <w:sz w:val="22"/>
          <w:szCs w:val="22"/>
        </w:rPr>
        <w:t>u</w:t>
      </w:r>
      <w:r w:rsidRPr="00DC5B4F">
        <w:rPr>
          <w:rFonts w:ascii="Arial" w:hAnsi="Arial" w:cs="Arial"/>
          <w:b/>
          <w:bCs/>
          <w:sz w:val="22"/>
          <w:szCs w:val="22"/>
          <w:vertAlign w:val="subscript"/>
        </w:rPr>
        <w:t>C</w:t>
      </w:r>
      <w:proofErr w:type="spellEnd"/>
      <w:r w:rsidRPr="00DC5B4F">
        <w:rPr>
          <w:rFonts w:ascii="Arial" w:hAnsi="Arial" w:cs="Arial"/>
          <w:b/>
          <w:bCs/>
          <w:sz w:val="22"/>
          <w:szCs w:val="22"/>
        </w:rPr>
        <w:t>(t)</w:t>
      </w:r>
      <w:r w:rsidRPr="00DC5B4F">
        <w:rPr>
          <w:rFonts w:ascii="Arial" w:hAnsi="Arial" w:cs="Arial"/>
          <w:sz w:val="22"/>
          <w:szCs w:val="22"/>
        </w:rPr>
        <w:t xml:space="preserve"> aux bornes du condensateur. </w:t>
      </w:r>
    </w:p>
    <w:p w:rsidR="00BE29EA" w:rsidRPr="00DC5B4F" w:rsidRDefault="00BE29EA" w:rsidP="00BE29EA">
      <w:pPr>
        <w:jc w:val="both"/>
        <w:rPr>
          <w:rFonts w:ascii="Arial" w:hAnsi="Arial" w:cs="Arial"/>
          <w:sz w:val="22"/>
          <w:szCs w:val="22"/>
        </w:rPr>
      </w:pPr>
      <w:r w:rsidRPr="00DC5B4F">
        <w:rPr>
          <w:rFonts w:ascii="Arial" w:hAnsi="Arial" w:cs="Arial"/>
          <w:sz w:val="22"/>
          <w:szCs w:val="22"/>
        </w:rPr>
        <w:t xml:space="preserve">1) Faire le  schéma d’un montage qui permet de visualiser la tension </w:t>
      </w:r>
      <w:proofErr w:type="spellStart"/>
      <w:r w:rsidRPr="00DC5B4F">
        <w:rPr>
          <w:rFonts w:ascii="Arial" w:hAnsi="Arial" w:cs="Arial"/>
          <w:sz w:val="22"/>
          <w:szCs w:val="22"/>
        </w:rPr>
        <w:t>u</w:t>
      </w:r>
      <w:r w:rsidRPr="00DC5B4F">
        <w:rPr>
          <w:rFonts w:ascii="Arial" w:hAnsi="Arial" w:cs="Arial"/>
          <w:sz w:val="22"/>
          <w:szCs w:val="22"/>
          <w:vertAlign w:val="subscript"/>
        </w:rPr>
        <w:t>G</w:t>
      </w:r>
      <w:proofErr w:type="spellEnd"/>
      <w:r w:rsidRPr="00DC5B4F">
        <w:rPr>
          <w:rFonts w:ascii="Arial" w:hAnsi="Arial" w:cs="Arial"/>
          <w:sz w:val="22"/>
          <w:szCs w:val="22"/>
        </w:rPr>
        <w:t xml:space="preserve">(t) sur la voie A et la tension  </w:t>
      </w:r>
      <w:proofErr w:type="spellStart"/>
      <w:r w:rsidRPr="00DC5B4F">
        <w:rPr>
          <w:rFonts w:ascii="Arial" w:hAnsi="Arial" w:cs="Arial"/>
          <w:sz w:val="22"/>
          <w:szCs w:val="22"/>
        </w:rPr>
        <w:t>u</w:t>
      </w:r>
      <w:r w:rsidRPr="00DC5B4F">
        <w:rPr>
          <w:rFonts w:ascii="Arial" w:hAnsi="Arial" w:cs="Arial"/>
          <w:sz w:val="22"/>
          <w:szCs w:val="22"/>
          <w:vertAlign w:val="subscript"/>
        </w:rPr>
        <w:t>c</w:t>
      </w:r>
      <w:proofErr w:type="spellEnd"/>
      <w:r w:rsidRPr="00DC5B4F">
        <w:rPr>
          <w:rFonts w:ascii="Arial" w:hAnsi="Arial" w:cs="Arial"/>
          <w:sz w:val="22"/>
          <w:szCs w:val="22"/>
        </w:rPr>
        <w:t>(t) sur la voie B .On indiquera les branchements nécessaires sur le schéma.</w:t>
      </w:r>
    </w:p>
    <w:p w:rsidR="00BE29EA" w:rsidRPr="00DC5B4F" w:rsidRDefault="00BE29EA" w:rsidP="00BE29EA">
      <w:pPr>
        <w:jc w:val="both"/>
        <w:rPr>
          <w:rFonts w:ascii="Arial" w:hAnsi="Arial" w:cs="Arial"/>
          <w:sz w:val="22"/>
          <w:szCs w:val="22"/>
        </w:rPr>
      </w:pPr>
      <w:r w:rsidRPr="00DC5B4F">
        <w:rPr>
          <w:rFonts w:ascii="Arial" w:hAnsi="Arial" w:cs="Arial"/>
          <w:sz w:val="22"/>
          <w:szCs w:val="22"/>
        </w:rPr>
        <w:t xml:space="preserve">2) Etablir l’équation différentielle vérifiée par l’intensité du courant </w:t>
      </w:r>
      <w:r w:rsidRPr="00DC5B4F">
        <w:rPr>
          <w:rFonts w:ascii="Arial" w:hAnsi="Arial" w:cs="Arial"/>
          <w:b/>
          <w:bCs/>
          <w:sz w:val="22"/>
          <w:szCs w:val="22"/>
        </w:rPr>
        <w:t>i(t)=</w:t>
      </w:r>
      <w:proofErr w:type="spellStart"/>
      <w:proofErr w:type="gramStart"/>
      <w:r w:rsidRPr="00DC5B4F">
        <w:rPr>
          <w:rFonts w:ascii="Arial" w:hAnsi="Arial" w:cs="Arial"/>
          <w:b/>
          <w:bCs/>
          <w:sz w:val="22"/>
          <w:szCs w:val="22"/>
        </w:rPr>
        <w:t>I</w:t>
      </w:r>
      <w:r w:rsidRPr="00DC5B4F">
        <w:rPr>
          <w:rFonts w:ascii="Arial" w:hAnsi="Arial" w:cs="Arial"/>
          <w:b/>
          <w:bCs/>
          <w:sz w:val="22"/>
          <w:szCs w:val="22"/>
          <w:vertAlign w:val="subscript"/>
        </w:rPr>
        <w:t>Max.</w:t>
      </w:r>
      <w:r w:rsidRPr="00DC5B4F">
        <w:rPr>
          <w:rFonts w:ascii="Arial" w:hAnsi="Arial" w:cs="Arial"/>
          <w:b/>
          <w:bCs/>
          <w:sz w:val="22"/>
          <w:szCs w:val="22"/>
        </w:rPr>
        <w:t>sin</w:t>
      </w:r>
      <w:proofErr w:type="spellEnd"/>
      <w:r w:rsidRPr="00DC5B4F">
        <w:rPr>
          <w:rFonts w:ascii="Arial" w:hAnsi="Arial" w:cs="Arial"/>
          <w:b/>
          <w:bCs/>
          <w:sz w:val="22"/>
          <w:szCs w:val="22"/>
        </w:rPr>
        <w:t>(</w:t>
      </w:r>
      <w:proofErr w:type="gramEnd"/>
      <w:r w:rsidRPr="00DC5B4F">
        <w:rPr>
          <w:rFonts w:ascii="Symbol" w:hAnsi="Symbol" w:cs="Arial"/>
          <w:b/>
          <w:bCs/>
          <w:sz w:val="22"/>
          <w:szCs w:val="22"/>
        </w:rPr>
        <w:t></w:t>
      </w:r>
      <w:r w:rsidRPr="00DC5B4F">
        <w:rPr>
          <w:rFonts w:ascii="Arial" w:hAnsi="Arial" w:cs="Arial"/>
          <w:b/>
          <w:bCs/>
          <w:sz w:val="22"/>
          <w:szCs w:val="22"/>
        </w:rPr>
        <w:t>t+</w:t>
      </w:r>
      <w:r w:rsidRPr="00DC5B4F">
        <w:rPr>
          <w:rFonts w:ascii="Symbol" w:hAnsi="Symbol" w:cs="Arial"/>
          <w:b/>
          <w:bCs/>
          <w:sz w:val="22"/>
          <w:szCs w:val="22"/>
        </w:rPr>
        <w:t></w:t>
      </w:r>
      <w:r w:rsidRPr="00DC5B4F">
        <w:rPr>
          <w:rFonts w:ascii="Arial" w:hAnsi="Arial" w:cs="Arial"/>
          <w:b/>
          <w:bCs/>
          <w:sz w:val="22"/>
          <w:szCs w:val="22"/>
        </w:rPr>
        <w:t>)</w:t>
      </w:r>
      <w:r w:rsidRPr="00DC5B4F">
        <w:rPr>
          <w:rFonts w:ascii="Arial" w:hAnsi="Arial" w:cs="Arial"/>
          <w:sz w:val="22"/>
          <w:szCs w:val="22"/>
        </w:rPr>
        <w:t>.</w:t>
      </w:r>
    </w:p>
    <w:p w:rsidR="00BE29EA" w:rsidRPr="00DC5B4F" w:rsidRDefault="00BE29EA" w:rsidP="00BE29EA">
      <w:pPr>
        <w:jc w:val="both"/>
        <w:rPr>
          <w:rFonts w:ascii="Arial" w:hAnsi="Arial" w:cs="Arial"/>
          <w:sz w:val="22"/>
          <w:szCs w:val="22"/>
        </w:rPr>
      </w:pPr>
      <w:r w:rsidRPr="00DC5B4F">
        <w:rPr>
          <w:rFonts w:ascii="Arial" w:hAnsi="Arial" w:cs="Arial"/>
          <w:sz w:val="22"/>
          <w:szCs w:val="22"/>
        </w:rPr>
        <w:t xml:space="preserve">3) Montrer que l’amplitude </w:t>
      </w:r>
      <w:proofErr w:type="spellStart"/>
      <w:r w:rsidRPr="00DC5B4F">
        <w:rPr>
          <w:rFonts w:ascii="Arial" w:hAnsi="Arial" w:cs="Arial"/>
          <w:b/>
          <w:bCs/>
          <w:sz w:val="22"/>
          <w:szCs w:val="22"/>
        </w:rPr>
        <w:t>I</w:t>
      </w:r>
      <w:r w:rsidRPr="00DC5B4F">
        <w:rPr>
          <w:rFonts w:ascii="Arial" w:hAnsi="Arial" w:cs="Arial"/>
          <w:b/>
          <w:bCs/>
          <w:sz w:val="22"/>
          <w:szCs w:val="22"/>
          <w:vertAlign w:val="subscript"/>
        </w:rPr>
        <w:t>Max</w:t>
      </w:r>
      <w:proofErr w:type="spellEnd"/>
      <w:r w:rsidRPr="00DC5B4F">
        <w:rPr>
          <w:rFonts w:ascii="Arial" w:hAnsi="Arial" w:cs="Arial"/>
          <w:sz w:val="22"/>
          <w:szCs w:val="22"/>
        </w:rPr>
        <w:t xml:space="preserve"> est maximale pour une valeur particulière </w:t>
      </w:r>
      <w:r w:rsidRPr="00DC5B4F">
        <w:rPr>
          <w:rFonts w:ascii="Symbol" w:hAnsi="Symbol" w:cs="Arial"/>
          <w:b/>
          <w:bCs/>
          <w:sz w:val="22"/>
          <w:szCs w:val="22"/>
        </w:rPr>
        <w:t></w:t>
      </w:r>
      <w:r w:rsidRPr="00DC5B4F">
        <w:rPr>
          <w:rFonts w:ascii="Arial" w:hAnsi="Arial" w:cs="Arial"/>
          <w:b/>
          <w:bCs/>
          <w:sz w:val="22"/>
          <w:szCs w:val="22"/>
          <w:vertAlign w:val="subscript"/>
        </w:rPr>
        <w:t>R</w:t>
      </w:r>
      <w:r w:rsidRPr="00DC5B4F">
        <w:rPr>
          <w:rFonts w:ascii="Arial" w:hAnsi="Arial" w:cs="Arial"/>
          <w:sz w:val="22"/>
          <w:szCs w:val="22"/>
        </w:rPr>
        <w:t xml:space="preserve"> de la pulsation </w:t>
      </w:r>
      <w:r w:rsidRPr="00DC5B4F">
        <w:rPr>
          <w:rFonts w:ascii="Symbol" w:hAnsi="Symbol" w:cs="Arial"/>
          <w:b/>
          <w:bCs/>
          <w:sz w:val="22"/>
          <w:szCs w:val="22"/>
        </w:rPr>
        <w:t></w:t>
      </w:r>
      <w:r w:rsidRPr="00DC5B4F">
        <w:rPr>
          <w:rFonts w:ascii="Arial" w:hAnsi="Arial" w:cs="Arial"/>
          <w:b/>
          <w:bCs/>
          <w:sz w:val="22"/>
          <w:szCs w:val="22"/>
          <w:vertAlign w:val="subscript"/>
        </w:rPr>
        <w:t>e</w:t>
      </w:r>
      <w:r w:rsidRPr="00DC5B4F">
        <w:rPr>
          <w:rFonts w:ascii="Arial" w:hAnsi="Arial" w:cs="Arial"/>
          <w:sz w:val="22"/>
          <w:szCs w:val="22"/>
        </w:rPr>
        <w:t xml:space="preserve"> du générateur. Exprimer </w:t>
      </w:r>
      <w:r w:rsidRPr="00DC5B4F">
        <w:rPr>
          <w:rFonts w:ascii="Symbol" w:hAnsi="Symbol" w:cs="Arial"/>
          <w:b/>
          <w:bCs/>
          <w:sz w:val="22"/>
          <w:szCs w:val="22"/>
        </w:rPr>
        <w:t></w:t>
      </w:r>
      <w:r w:rsidRPr="00DC5B4F">
        <w:rPr>
          <w:rFonts w:ascii="Arial" w:hAnsi="Arial" w:cs="Arial"/>
          <w:b/>
          <w:bCs/>
          <w:sz w:val="22"/>
          <w:szCs w:val="22"/>
          <w:vertAlign w:val="subscript"/>
        </w:rPr>
        <w:t>R</w:t>
      </w:r>
      <w:r w:rsidRPr="00DC5B4F">
        <w:rPr>
          <w:rFonts w:ascii="Arial" w:hAnsi="Arial" w:cs="Arial"/>
          <w:sz w:val="22"/>
          <w:szCs w:val="22"/>
        </w:rPr>
        <w:t xml:space="preserve"> en fonction de </w:t>
      </w:r>
      <w:r w:rsidRPr="00DC5B4F">
        <w:rPr>
          <w:rFonts w:ascii="Arial" w:hAnsi="Arial" w:cs="Arial"/>
          <w:b/>
          <w:bCs/>
          <w:sz w:val="22"/>
          <w:szCs w:val="22"/>
        </w:rPr>
        <w:t>L</w:t>
      </w:r>
      <w:r w:rsidRPr="00DC5B4F">
        <w:rPr>
          <w:rFonts w:ascii="Arial" w:hAnsi="Arial" w:cs="Arial"/>
          <w:sz w:val="22"/>
          <w:szCs w:val="22"/>
        </w:rPr>
        <w:t xml:space="preserve"> et </w:t>
      </w:r>
      <w:r w:rsidRPr="00DC5B4F">
        <w:rPr>
          <w:rFonts w:ascii="Arial" w:hAnsi="Arial" w:cs="Arial"/>
          <w:b/>
          <w:bCs/>
          <w:sz w:val="22"/>
          <w:szCs w:val="22"/>
        </w:rPr>
        <w:t>C</w:t>
      </w:r>
      <w:r w:rsidRPr="00DC5B4F">
        <w:rPr>
          <w:rFonts w:ascii="Arial" w:hAnsi="Arial" w:cs="Arial"/>
          <w:sz w:val="22"/>
          <w:szCs w:val="22"/>
        </w:rPr>
        <w:t xml:space="preserve">. Faire une construction de Fresnel sans souci d’échelle. </w:t>
      </w:r>
    </w:p>
    <w:p w:rsidR="00BE29EA" w:rsidRPr="00DC5B4F" w:rsidRDefault="00BE29EA" w:rsidP="00BE29EA">
      <w:pPr>
        <w:jc w:val="both"/>
        <w:rPr>
          <w:rFonts w:ascii="Arial" w:hAnsi="Arial" w:cs="Arial"/>
          <w:sz w:val="22"/>
          <w:szCs w:val="22"/>
          <w:vertAlign w:val="subscript"/>
        </w:rPr>
      </w:pPr>
      <w:r w:rsidRPr="00DC5B4F">
        <w:rPr>
          <w:rFonts w:ascii="Arial" w:hAnsi="Arial" w:cs="Arial"/>
          <w:sz w:val="22"/>
          <w:szCs w:val="22"/>
        </w:rPr>
        <w:t xml:space="preserve"> 4) On fixe la valeur de la fréquence du générateur à une valeur f</w:t>
      </w:r>
      <w:r w:rsidRPr="00DC5B4F">
        <w:rPr>
          <w:rFonts w:ascii="Arial" w:hAnsi="Arial" w:cs="Arial"/>
          <w:sz w:val="22"/>
          <w:szCs w:val="22"/>
          <w:vertAlign w:val="subscript"/>
        </w:rPr>
        <w:t>1.</w:t>
      </w:r>
    </w:p>
    <w:p w:rsidR="00BE29EA" w:rsidRPr="00DC5B4F" w:rsidRDefault="00BE29EA" w:rsidP="00BE29EA">
      <w:pPr>
        <w:ind w:left="360"/>
        <w:jc w:val="both"/>
        <w:rPr>
          <w:rFonts w:ascii="Arial" w:hAnsi="Arial" w:cs="Arial"/>
          <w:sz w:val="22"/>
          <w:szCs w:val="22"/>
        </w:rPr>
      </w:pPr>
      <w:r w:rsidRPr="00DC5B4F">
        <w:rPr>
          <w:rFonts w:ascii="Arial" w:hAnsi="Arial" w:cs="Arial"/>
          <w:sz w:val="22"/>
          <w:szCs w:val="22"/>
        </w:rPr>
        <w:t xml:space="preserve">On observe sur l’oscilloscope les oscillogrammes (A) et (B) représentés sur la figure </w:t>
      </w:r>
      <w:proofErr w:type="spellStart"/>
      <w:r w:rsidRPr="00DC5B4F">
        <w:rPr>
          <w:rFonts w:ascii="Arial" w:hAnsi="Arial" w:cs="Arial"/>
          <w:sz w:val="22"/>
          <w:szCs w:val="22"/>
        </w:rPr>
        <w:t>ci après</w:t>
      </w:r>
      <w:proofErr w:type="spellEnd"/>
      <w:r w:rsidRPr="00DC5B4F">
        <w:rPr>
          <w:rFonts w:ascii="Arial" w:hAnsi="Arial" w:cs="Arial"/>
          <w:sz w:val="22"/>
          <w:szCs w:val="22"/>
        </w:rPr>
        <w:t xml:space="preserve"> .Un ampèremètre branché en série dans le montage indique la valeur </w:t>
      </w:r>
      <w:r w:rsidRPr="00DC5B4F">
        <w:rPr>
          <w:rFonts w:ascii="Arial" w:hAnsi="Arial" w:cs="Arial"/>
          <w:b/>
          <w:bCs/>
          <w:sz w:val="22"/>
          <w:szCs w:val="22"/>
        </w:rPr>
        <w:t>I</w:t>
      </w:r>
      <w:r>
        <w:rPr>
          <w:rFonts w:ascii="Arial" w:hAnsi="Arial" w:cs="Arial"/>
          <w:b/>
          <w:bCs/>
          <w:sz w:val="22"/>
          <w:szCs w:val="22"/>
        </w:rPr>
        <w:t xml:space="preserve"> </w:t>
      </w:r>
      <w:r w:rsidRPr="00DC5B4F">
        <w:rPr>
          <w:rFonts w:ascii="Arial" w:hAnsi="Arial" w:cs="Arial"/>
          <w:b/>
          <w:bCs/>
          <w:sz w:val="22"/>
          <w:szCs w:val="22"/>
        </w:rPr>
        <w:t>=</w:t>
      </w:r>
      <w:r w:rsidRPr="00DC5B4F">
        <w:rPr>
          <w:rFonts w:ascii="Arial" w:hAnsi="Arial" w:cs="Arial"/>
          <w:b/>
          <w:bCs/>
          <w:position w:val="-6"/>
          <w:sz w:val="22"/>
          <w:szCs w:val="22"/>
        </w:rPr>
        <w:object w:dxaOrig="340" w:dyaOrig="320">
          <v:shape id="_x0000_i1032" type="#_x0000_t75" style="width:16.9pt;height:16.3pt" o:ole="">
            <v:imagedata r:id="rId32" o:title=""/>
          </v:shape>
          <o:OLEObject Type="Embed" ProgID="Equation.3" ShapeID="_x0000_i1032" DrawAspect="Content" ObjectID="_1630082968" r:id="rId33"/>
        </w:object>
      </w:r>
      <w:r w:rsidRPr="00DC5B4F">
        <w:rPr>
          <w:rFonts w:ascii="Arial" w:hAnsi="Arial" w:cs="Arial"/>
          <w:b/>
          <w:bCs/>
          <w:sz w:val="22"/>
          <w:szCs w:val="22"/>
        </w:rPr>
        <w:t>.10</w:t>
      </w:r>
      <w:r w:rsidRPr="00DC5B4F">
        <w:rPr>
          <w:rFonts w:ascii="Arial" w:hAnsi="Arial" w:cs="Arial"/>
          <w:b/>
          <w:bCs/>
          <w:sz w:val="22"/>
          <w:szCs w:val="22"/>
          <w:vertAlign w:val="superscript"/>
        </w:rPr>
        <w:t>-2</w:t>
      </w:r>
      <w:r w:rsidRPr="00DC5B4F">
        <w:rPr>
          <w:rFonts w:ascii="Arial" w:hAnsi="Arial" w:cs="Arial"/>
          <w:b/>
          <w:bCs/>
          <w:sz w:val="22"/>
          <w:szCs w:val="22"/>
        </w:rPr>
        <w:t xml:space="preserve"> A</w:t>
      </w:r>
      <w:r w:rsidRPr="00DC5B4F">
        <w:rPr>
          <w:rFonts w:ascii="Arial" w:hAnsi="Arial" w:cs="Arial"/>
          <w:sz w:val="22"/>
          <w:szCs w:val="22"/>
        </w:rPr>
        <w:t>.</w:t>
      </w:r>
      <w:r w:rsidRPr="00DC5B4F">
        <w:rPr>
          <w:rFonts w:ascii="Arial" w:hAnsi="Arial" w:cs="Arial"/>
          <w:noProof/>
          <w:sz w:val="22"/>
          <w:szCs w:val="22"/>
        </w:rPr>
        <w:t xml:space="preserve"> </w:t>
      </w:r>
    </w:p>
    <w:p w:rsidR="00BE29EA" w:rsidRPr="00DC5B4F" w:rsidRDefault="00BE29EA" w:rsidP="00BE29EA">
      <w:pPr>
        <w:ind w:left="360"/>
        <w:jc w:val="center"/>
        <w:rPr>
          <w:rFonts w:ascii="Arial" w:hAnsi="Arial" w:cs="Arial"/>
          <w:sz w:val="22"/>
          <w:szCs w:val="22"/>
        </w:rPr>
      </w:pPr>
      <w:r w:rsidRPr="00DC5B4F">
        <w:rPr>
          <w:sz w:val="22"/>
          <w:szCs w:val="22"/>
        </w:rPr>
        <w:object w:dxaOrig="4965" w:dyaOrig="5625">
          <v:shape id="_x0000_i1033" type="#_x0000_t75" style="width:259.2pt;height:261.1pt" o:ole="">
            <v:imagedata r:id="rId34" o:title="" croptop="5627f" cropbottom="3735f" cropleft="1280f" cropright="1009f"/>
          </v:shape>
          <o:OLEObject Type="Embed" ProgID="Word.Picture.8" ShapeID="_x0000_i1033" DrawAspect="Content" ObjectID="_1630082969" r:id="rId35"/>
        </w:object>
      </w:r>
    </w:p>
    <w:p w:rsidR="00BE29EA" w:rsidRPr="00DC5B4F" w:rsidRDefault="00BE29EA" w:rsidP="00BE29EA">
      <w:pPr>
        <w:numPr>
          <w:ilvl w:val="0"/>
          <w:numId w:val="5"/>
        </w:numPr>
        <w:jc w:val="both"/>
        <w:rPr>
          <w:rFonts w:ascii="Arial" w:hAnsi="Arial" w:cs="Arial"/>
          <w:sz w:val="22"/>
          <w:szCs w:val="22"/>
        </w:rPr>
      </w:pPr>
      <w:r w:rsidRPr="00DC5B4F">
        <w:rPr>
          <w:rFonts w:ascii="Arial" w:hAnsi="Arial" w:cs="Arial"/>
          <w:sz w:val="22"/>
          <w:szCs w:val="22"/>
        </w:rPr>
        <w:t>Identifier les oscillogrammes A et B. justifier clairement votre réponse.</w:t>
      </w:r>
    </w:p>
    <w:p w:rsidR="00BE29EA" w:rsidRPr="00DC5B4F" w:rsidRDefault="00BE29EA" w:rsidP="00BE29EA">
      <w:pPr>
        <w:numPr>
          <w:ilvl w:val="0"/>
          <w:numId w:val="5"/>
        </w:numPr>
        <w:jc w:val="both"/>
        <w:rPr>
          <w:rFonts w:ascii="Arial" w:hAnsi="Arial" w:cs="Arial"/>
          <w:sz w:val="22"/>
          <w:szCs w:val="22"/>
        </w:rPr>
      </w:pPr>
      <w:r w:rsidRPr="00DC5B4F">
        <w:rPr>
          <w:rFonts w:ascii="Arial" w:hAnsi="Arial" w:cs="Arial"/>
          <w:sz w:val="22"/>
          <w:szCs w:val="22"/>
        </w:rPr>
        <w:t xml:space="preserve">Déterminer le déphasage  </w:t>
      </w:r>
      <w:r w:rsidRPr="00DC5B4F">
        <w:rPr>
          <w:rFonts w:ascii="Symbol" w:hAnsi="Symbol" w:cs="Arial"/>
          <w:b/>
          <w:bCs/>
          <w:sz w:val="22"/>
          <w:szCs w:val="22"/>
        </w:rPr>
        <w:t></w:t>
      </w:r>
      <w:r w:rsidRPr="00DC5B4F">
        <w:rPr>
          <w:rFonts w:ascii="Symbol" w:hAnsi="Symbol" w:cs="Arial"/>
          <w:b/>
          <w:bCs/>
          <w:sz w:val="22"/>
          <w:szCs w:val="22"/>
        </w:rPr>
        <w:t></w:t>
      </w:r>
      <w:r w:rsidRPr="00DC5B4F">
        <w:rPr>
          <w:rFonts w:ascii="Arial" w:hAnsi="Arial" w:cs="Arial"/>
          <w:b/>
          <w:bCs/>
          <w:sz w:val="22"/>
          <w:szCs w:val="22"/>
        </w:rPr>
        <w:t>=</w:t>
      </w:r>
      <w:r w:rsidRPr="00DC5B4F">
        <w:rPr>
          <w:rFonts w:ascii="Symbol" w:hAnsi="Symbol" w:cs="Arial"/>
          <w:b/>
          <w:bCs/>
          <w:sz w:val="22"/>
          <w:szCs w:val="22"/>
        </w:rPr>
        <w:t></w:t>
      </w:r>
      <w:r w:rsidRPr="00DC5B4F">
        <w:rPr>
          <w:rFonts w:ascii="Symbol" w:hAnsi="Symbol" w:cs="Arial"/>
          <w:b/>
          <w:bCs/>
          <w:sz w:val="22"/>
          <w:szCs w:val="22"/>
        </w:rPr>
        <w:t></w:t>
      </w:r>
      <w:r w:rsidRPr="00DC5B4F">
        <w:rPr>
          <w:rFonts w:ascii="Arial" w:hAnsi="Arial" w:cs="Arial"/>
          <w:b/>
          <w:bCs/>
          <w:sz w:val="22"/>
          <w:szCs w:val="22"/>
        </w:rPr>
        <w:t>u)-</w:t>
      </w:r>
      <w:r w:rsidRPr="00DC5B4F">
        <w:rPr>
          <w:rFonts w:ascii="Symbol" w:hAnsi="Symbol" w:cs="Arial"/>
          <w:b/>
          <w:bCs/>
          <w:sz w:val="22"/>
          <w:szCs w:val="22"/>
        </w:rPr>
        <w:t></w:t>
      </w:r>
      <w:r w:rsidRPr="00DC5B4F">
        <w:rPr>
          <w:rFonts w:ascii="Symbol" w:hAnsi="Symbol" w:cs="Arial"/>
          <w:b/>
          <w:bCs/>
          <w:sz w:val="22"/>
          <w:szCs w:val="22"/>
        </w:rPr>
        <w:t></w:t>
      </w:r>
      <w:proofErr w:type="spellStart"/>
      <w:r w:rsidRPr="00DC5B4F">
        <w:rPr>
          <w:rFonts w:ascii="Arial" w:hAnsi="Arial" w:cs="Arial"/>
          <w:b/>
          <w:bCs/>
          <w:sz w:val="22"/>
          <w:szCs w:val="22"/>
        </w:rPr>
        <w:t>u</w:t>
      </w:r>
      <w:r w:rsidRPr="00DC5B4F">
        <w:rPr>
          <w:rFonts w:ascii="Arial" w:hAnsi="Arial" w:cs="Arial"/>
          <w:b/>
          <w:bCs/>
          <w:sz w:val="22"/>
          <w:szCs w:val="22"/>
          <w:vertAlign w:val="subscript"/>
        </w:rPr>
        <w:t>c</w:t>
      </w:r>
      <w:proofErr w:type="spellEnd"/>
      <w:r w:rsidRPr="00DC5B4F">
        <w:rPr>
          <w:rFonts w:ascii="Arial" w:hAnsi="Arial" w:cs="Arial"/>
          <w:b/>
          <w:bCs/>
          <w:sz w:val="22"/>
          <w:szCs w:val="22"/>
        </w:rPr>
        <w:t>).</w:t>
      </w:r>
    </w:p>
    <w:p w:rsidR="00BE29EA" w:rsidRPr="00DC5B4F" w:rsidRDefault="00BE29EA" w:rsidP="00BE29EA">
      <w:pPr>
        <w:numPr>
          <w:ilvl w:val="0"/>
          <w:numId w:val="5"/>
        </w:numPr>
        <w:jc w:val="both"/>
        <w:rPr>
          <w:rFonts w:ascii="Arial" w:hAnsi="Arial" w:cs="Arial"/>
          <w:sz w:val="22"/>
          <w:szCs w:val="22"/>
        </w:rPr>
      </w:pPr>
      <w:r w:rsidRPr="00DC5B4F">
        <w:rPr>
          <w:rFonts w:ascii="Arial" w:hAnsi="Arial" w:cs="Arial"/>
          <w:sz w:val="22"/>
          <w:szCs w:val="22"/>
        </w:rPr>
        <w:t xml:space="preserve">En déduire le déphasage entre la tension </w:t>
      </w:r>
      <w:proofErr w:type="spellStart"/>
      <w:r w:rsidRPr="00DC5B4F">
        <w:rPr>
          <w:rFonts w:ascii="Arial" w:hAnsi="Arial" w:cs="Arial"/>
          <w:sz w:val="22"/>
          <w:szCs w:val="22"/>
        </w:rPr>
        <w:t>u</w:t>
      </w:r>
      <w:r w:rsidRPr="00DC5B4F">
        <w:rPr>
          <w:rFonts w:ascii="Arial" w:hAnsi="Arial" w:cs="Arial"/>
          <w:sz w:val="22"/>
          <w:szCs w:val="22"/>
          <w:vertAlign w:val="subscript"/>
        </w:rPr>
        <w:t>G</w:t>
      </w:r>
      <w:proofErr w:type="spellEnd"/>
      <w:r w:rsidRPr="00DC5B4F">
        <w:rPr>
          <w:rFonts w:ascii="Arial" w:hAnsi="Arial" w:cs="Arial"/>
          <w:sz w:val="22"/>
          <w:szCs w:val="22"/>
        </w:rPr>
        <w:t>(t) et l’intensité i(t).</w:t>
      </w:r>
    </w:p>
    <w:p w:rsidR="00BE29EA" w:rsidRPr="00DC5B4F" w:rsidRDefault="00BE29EA" w:rsidP="00BE29EA">
      <w:pPr>
        <w:jc w:val="both"/>
        <w:rPr>
          <w:rFonts w:ascii="Arial" w:hAnsi="Arial" w:cs="Arial"/>
          <w:sz w:val="22"/>
          <w:szCs w:val="22"/>
        </w:rPr>
      </w:pPr>
      <w:r w:rsidRPr="00DC5B4F">
        <w:rPr>
          <w:rFonts w:ascii="Arial" w:hAnsi="Arial" w:cs="Arial"/>
          <w:sz w:val="22"/>
          <w:szCs w:val="22"/>
        </w:rPr>
        <w:t xml:space="preserve">5) </w:t>
      </w:r>
    </w:p>
    <w:p w:rsidR="00BE29EA" w:rsidRPr="00DC5B4F" w:rsidRDefault="00BE29EA" w:rsidP="00BE29EA">
      <w:pPr>
        <w:ind w:firstLine="360"/>
        <w:jc w:val="both"/>
        <w:rPr>
          <w:rFonts w:ascii="Arial" w:hAnsi="Arial" w:cs="Arial"/>
          <w:sz w:val="22"/>
          <w:szCs w:val="22"/>
        </w:rPr>
      </w:pPr>
      <w:r w:rsidRPr="00DC5B4F">
        <w:rPr>
          <w:rFonts w:ascii="Arial" w:hAnsi="Arial" w:cs="Arial"/>
          <w:sz w:val="22"/>
          <w:szCs w:val="22"/>
        </w:rPr>
        <w:t xml:space="preserve">a- Déterminer les expressions instantanées des tensions </w:t>
      </w:r>
      <w:proofErr w:type="spellStart"/>
      <w:r w:rsidRPr="00DC5B4F">
        <w:rPr>
          <w:rFonts w:ascii="Arial" w:hAnsi="Arial" w:cs="Arial"/>
          <w:sz w:val="22"/>
          <w:szCs w:val="22"/>
        </w:rPr>
        <w:t>u</w:t>
      </w:r>
      <w:r w:rsidRPr="00DC5B4F">
        <w:rPr>
          <w:rFonts w:ascii="Arial" w:hAnsi="Arial" w:cs="Arial"/>
          <w:sz w:val="22"/>
          <w:szCs w:val="22"/>
          <w:vertAlign w:val="subscript"/>
        </w:rPr>
        <w:t>c</w:t>
      </w:r>
      <w:proofErr w:type="spellEnd"/>
      <w:r w:rsidRPr="00DC5B4F">
        <w:rPr>
          <w:rFonts w:ascii="Arial" w:hAnsi="Arial" w:cs="Arial"/>
          <w:sz w:val="22"/>
          <w:szCs w:val="22"/>
        </w:rPr>
        <w:t xml:space="preserve">(t), </w:t>
      </w:r>
      <w:proofErr w:type="spellStart"/>
      <w:r w:rsidRPr="00DC5B4F">
        <w:rPr>
          <w:rFonts w:ascii="Arial" w:hAnsi="Arial" w:cs="Arial"/>
          <w:sz w:val="22"/>
          <w:szCs w:val="22"/>
        </w:rPr>
        <w:t>u</w:t>
      </w:r>
      <w:r w:rsidRPr="00DC5B4F">
        <w:rPr>
          <w:rFonts w:ascii="Arial" w:hAnsi="Arial" w:cs="Arial"/>
          <w:sz w:val="22"/>
          <w:szCs w:val="22"/>
          <w:vertAlign w:val="subscript"/>
        </w:rPr>
        <w:t>G</w:t>
      </w:r>
      <w:proofErr w:type="spellEnd"/>
      <w:r w:rsidRPr="00DC5B4F">
        <w:rPr>
          <w:rFonts w:ascii="Arial" w:hAnsi="Arial" w:cs="Arial"/>
          <w:sz w:val="22"/>
          <w:szCs w:val="22"/>
        </w:rPr>
        <w:t xml:space="preserve">(t) et de l’intensité i(t). On prendra </w:t>
      </w:r>
      <w:r>
        <w:rPr>
          <w:rFonts w:ascii="Arial" w:hAnsi="Arial" w:cs="Arial"/>
          <w:sz w:val="22"/>
          <w:szCs w:val="22"/>
        </w:rPr>
        <w:t xml:space="preserve">  </w:t>
      </w:r>
      <w:r w:rsidRPr="00DC5B4F">
        <w:rPr>
          <w:rFonts w:ascii="Arial" w:hAnsi="Arial" w:cs="Arial"/>
          <w:sz w:val="22"/>
          <w:szCs w:val="22"/>
        </w:rPr>
        <w:t>f</w:t>
      </w:r>
      <w:r w:rsidRPr="00DC5B4F">
        <w:rPr>
          <w:rFonts w:ascii="Arial" w:hAnsi="Arial" w:cs="Arial"/>
          <w:sz w:val="22"/>
          <w:szCs w:val="22"/>
          <w:vertAlign w:val="subscript"/>
        </w:rPr>
        <w:t>1</w:t>
      </w:r>
      <w:r w:rsidRPr="00DC5B4F">
        <w:rPr>
          <w:rFonts w:ascii="Arial" w:hAnsi="Arial" w:cs="Arial"/>
          <w:sz w:val="22"/>
          <w:szCs w:val="22"/>
        </w:rPr>
        <w:t>=125Hz.</w:t>
      </w:r>
    </w:p>
    <w:p w:rsidR="00BE29EA" w:rsidRPr="00DC5B4F" w:rsidRDefault="00BE29EA" w:rsidP="00BE29EA">
      <w:pPr>
        <w:ind w:firstLine="360"/>
        <w:jc w:val="both"/>
        <w:rPr>
          <w:rFonts w:ascii="Arial" w:hAnsi="Arial" w:cs="Arial"/>
          <w:sz w:val="22"/>
          <w:szCs w:val="22"/>
        </w:rPr>
      </w:pPr>
      <w:r w:rsidRPr="00DC5B4F">
        <w:rPr>
          <w:rFonts w:ascii="Arial" w:hAnsi="Arial" w:cs="Arial"/>
          <w:sz w:val="22"/>
          <w:szCs w:val="22"/>
        </w:rPr>
        <w:t>b- Déterminer la valeur de la capacité C du condensateur.</w:t>
      </w:r>
    </w:p>
    <w:p w:rsidR="00BE29EA" w:rsidRPr="00DC5B4F" w:rsidRDefault="00BE29EA" w:rsidP="00BE29EA">
      <w:pPr>
        <w:jc w:val="both"/>
        <w:rPr>
          <w:rFonts w:ascii="Arial" w:hAnsi="Arial" w:cs="Arial"/>
          <w:sz w:val="22"/>
          <w:szCs w:val="22"/>
        </w:rPr>
      </w:pPr>
      <w:r w:rsidRPr="00DC5B4F">
        <w:rPr>
          <w:rFonts w:ascii="Arial" w:hAnsi="Arial" w:cs="Arial"/>
          <w:sz w:val="22"/>
          <w:szCs w:val="22"/>
        </w:rPr>
        <w:t>6) Calculer la puissance moyenne fournie par le générateur.</w:t>
      </w:r>
    </w:p>
    <w:p w:rsidR="00BE29EA" w:rsidRPr="00DC5B4F" w:rsidRDefault="00BE29EA" w:rsidP="00BE29EA">
      <w:pPr>
        <w:jc w:val="both"/>
        <w:rPr>
          <w:rFonts w:ascii="Arial" w:hAnsi="Arial" w:cs="Arial"/>
          <w:sz w:val="22"/>
          <w:szCs w:val="22"/>
        </w:rPr>
      </w:pPr>
      <w:r w:rsidRPr="00DC5B4F">
        <w:rPr>
          <w:rFonts w:ascii="Arial" w:hAnsi="Arial" w:cs="Arial"/>
          <w:sz w:val="22"/>
          <w:szCs w:val="22"/>
        </w:rPr>
        <w:lastRenderedPageBreak/>
        <w:t>7) Faire une construction de Fresnel à l’échelle, relative tensions maximales aux bornes des dipôles du montage. En déduire les valeurs de R et de L.</w:t>
      </w:r>
    </w:p>
    <w:p w:rsidR="00BE29EA" w:rsidRDefault="00BE29EA" w:rsidP="00BE29EA">
      <w:pPr>
        <w:jc w:val="center"/>
        <w:rPr>
          <w:rFonts w:ascii="Arial" w:hAnsi="Arial" w:cs="Arial"/>
          <w:b/>
          <w:bCs/>
          <w:sz w:val="22"/>
          <w:szCs w:val="22"/>
        </w:rPr>
      </w:pPr>
      <w:r w:rsidRPr="00DC5B4F">
        <w:rPr>
          <w:rFonts w:ascii="Arial" w:hAnsi="Arial" w:cs="Arial"/>
          <w:b/>
          <w:bCs/>
          <w:sz w:val="22"/>
          <w:szCs w:val="22"/>
        </w:rPr>
        <w:t xml:space="preserve">Echelle : 1 cm </w:t>
      </w:r>
      <w:r w:rsidRPr="00DC5B4F">
        <w:rPr>
          <w:b/>
          <w:bCs/>
          <w:sz w:val="22"/>
          <w:szCs w:val="22"/>
        </w:rPr>
        <w:fldChar w:fldCharType="begin"/>
      </w:r>
      <w:r w:rsidRPr="00DC5B4F">
        <w:rPr>
          <w:b/>
          <w:bCs/>
          <w:sz w:val="22"/>
          <w:szCs w:val="22"/>
        </w:rPr>
        <w:instrText xml:space="preserve"> EQ \o(</w:instrText>
      </w:r>
      <w:r w:rsidRPr="00DC5B4F">
        <w:rPr>
          <w:rFonts w:ascii="Symbol" w:hAnsi="Symbol" w:hint="eastAsia"/>
          <w:b/>
          <w:bCs/>
          <w:sz w:val="22"/>
          <w:szCs w:val="22"/>
        </w:rPr>
        <w:instrText>¾¾®</w:instrText>
      </w:r>
      <w:r w:rsidRPr="00DC5B4F">
        <w:rPr>
          <w:b/>
          <w:bCs/>
          <w:sz w:val="22"/>
          <w:szCs w:val="22"/>
        </w:rPr>
        <w:instrText xml:space="preserve">;\s\up5(\d\fo2())) </w:instrText>
      </w:r>
      <w:r w:rsidRPr="00DC5B4F">
        <w:rPr>
          <w:b/>
          <w:bCs/>
          <w:sz w:val="22"/>
          <w:szCs w:val="22"/>
        </w:rPr>
        <w:fldChar w:fldCharType="end"/>
      </w:r>
      <w:r w:rsidRPr="00DC5B4F">
        <w:rPr>
          <w:rFonts w:ascii="Arial" w:hAnsi="Arial" w:cs="Arial"/>
          <w:b/>
          <w:bCs/>
          <w:sz w:val="22"/>
          <w:szCs w:val="22"/>
        </w:rPr>
        <w:t>1 V</w:t>
      </w:r>
    </w:p>
    <w:p w:rsidR="00BE29EA" w:rsidRPr="00A20B8F" w:rsidRDefault="00BE29EA" w:rsidP="00BE29EA">
      <w:pPr>
        <w:rPr>
          <w:rFonts w:ascii="Arial" w:hAnsi="Arial" w:cs="Arial"/>
          <w:b/>
          <w:bCs/>
          <w:sz w:val="22"/>
          <w:szCs w:val="22"/>
          <w:u w:val="single"/>
        </w:rPr>
      </w:pPr>
      <w:r w:rsidRPr="00A20B8F">
        <w:rPr>
          <w:rFonts w:ascii="Arial" w:hAnsi="Arial" w:cs="Arial"/>
          <w:b/>
          <w:bCs/>
          <w:sz w:val="22"/>
          <w:szCs w:val="22"/>
          <w:u w:val="single"/>
        </w:rPr>
        <w:t>E</w:t>
      </w:r>
      <w:r>
        <w:rPr>
          <w:rFonts w:ascii="Arial" w:hAnsi="Arial" w:cs="Arial"/>
          <w:b/>
          <w:bCs/>
          <w:sz w:val="22"/>
          <w:szCs w:val="22"/>
          <w:u w:val="single"/>
        </w:rPr>
        <w:t xml:space="preserve">xercice </w:t>
      </w:r>
      <w:r w:rsidRPr="00A20B8F">
        <w:rPr>
          <w:rFonts w:ascii="Arial" w:hAnsi="Arial" w:cs="Arial"/>
          <w:b/>
          <w:bCs/>
          <w:sz w:val="22"/>
          <w:szCs w:val="22"/>
          <w:u w:val="single"/>
        </w:rPr>
        <w:t xml:space="preserve"> 5</w:t>
      </w:r>
    </w:p>
    <w:p w:rsidR="00BE29EA" w:rsidRPr="00A20B8F" w:rsidRDefault="00BE29EA" w:rsidP="00BE29EA">
      <w:pPr>
        <w:rPr>
          <w:rFonts w:ascii="Arial" w:hAnsi="Arial" w:cs="Arial"/>
          <w:sz w:val="22"/>
          <w:szCs w:val="22"/>
        </w:rPr>
      </w:pPr>
      <w:r w:rsidRPr="00A20B8F">
        <w:rPr>
          <w:sz w:val="22"/>
          <w:szCs w:val="22"/>
        </w:rPr>
        <w:t xml:space="preserve">  </w:t>
      </w:r>
      <w:r w:rsidRPr="00A20B8F">
        <w:rPr>
          <w:rFonts w:ascii="Arial" w:hAnsi="Arial" w:cs="Arial"/>
          <w:sz w:val="22"/>
          <w:szCs w:val="22"/>
        </w:rPr>
        <w:t>Un dipôle AB comprend en série :</w:t>
      </w:r>
    </w:p>
    <w:p w:rsidR="00BE29EA" w:rsidRPr="00A20B8F" w:rsidRDefault="00BE29EA" w:rsidP="00BE29EA">
      <w:pPr>
        <w:numPr>
          <w:ilvl w:val="0"/>
          <w:numId w:val="6"/>
        </w:numPr>
        <w:rPr>
          <w:rFonts w:ascii="Arial" w:hAnsi="Arial" w:cs="Arial"/>
          <w:sz w:val="22"/>
          <w:szCs w:val="22"/>
        </w:rPr>
      </w:pPr>
      <w:r w:rsidRPr="00A20B8F">
        <w:rPr>
          <w:rFonts w:ascii="Arial" w:hAnsi="Arial" w:cs="Arial"/>
          <w:sz w:val="22"/>
          <w:szCs w:val="22"/>
        </w:rPr>
        <w:t xml:space="preserve">Une bobine d’inductance </w:t>
      </w:r>
      <w:r w:rsidRPr="00A20B8F">
        <w:rPr>
          <w:rFonts w:ascii="Arial" w:hAnsi="Arial" w:cs="Arial"/>
          <w:b/>
          <w:bCs/>
          <w:sz w:val="22"/>
          <w:szCs w:val="22"/>
        </w:rPr>
        <w:t>L=0,20 H</w:t>
      </w:r>
      <w:r w:rsidRPr="00A20B8F">
        <w:rPr>
          <w:rFonts w:ascii="Arial" w:hAnsi="Arial" w:cs="Arial"/>
          <w:sz w:val="22"/>
          <w:szCs w:val="22"/>
        </w:rPr>
        <w:t xml:space="preserve"> et de résistance r inconnue.</w:t>
      </w:r>
    </w:p>
    <w:p w:rsidR="00BE29EA" w:rsidRPr="00A20B8F" w:rsidRDefault="00BE29EA" w:rsidP="00BE29EA">
      <w:pPr>
        <w:numPr>
          <w:ilvl w:val="0"/>
          <w:numId w:val="6"/>
        </w:numPr>
        <w:rPr>
          <w:sz w:val="22"/>
          <w:szCs w:val="22"/>
        </w:rPr>
      </w:pPr>
      <w:r w:rsidRPr="00A20B8F">
        <w:rPr>
          <w:rFonts w:ascii="Arial" w:hAnsi="Arial" w:cs="Arial"/>
          <w:sz w:val="22"/>
          <w:szCs w:val="22"/>
        </w:rPr>
        <w:t xml:space="preserve">Un résistor de résistance </w:t>
      </w:r>
      <w:r w:rsidRPr="00A20B8F">
        <w:rPr>
          <w:rFonts w:ascii="Arial" w:hAnsi="Arial" w:cs="Arial"/>
          <w:b/>
          <w:bCs/>
          <w:sz w:val="22"/>
          <w:szCs w:val="22"/>
        </w:rPr>
        <w:t>R=80</w:t>
      </w:r>
      <w:r w:rsidRPr="00A20B8F">
        <w:rPr>
          <w:b/>
          <w:bCs/>
          <w:sz w:val="22"/>
          <w:szCs w:val="22"/>
        </w:rPr>
        <w:t xml:space="preserve"> Ω</w:t>
      </w:r>
      <w:r w:rsidRPr="00A20B8F">
        <w:rPr>
          <w:sz w:val="22"/>
          <w:szCs w:val="22"/>
        </w:rPr>
        <w:t>.</w:t>
      </w:r>
    </w:p>
    <w:p w:rsidR="00BE29EA" w:rsidRPr="00A20B8F" w:rsidRDefault="00BE29EA" w:rsidP="00BE29EA">
      <w:pPr>
        <w:numPr>
          <w:ilvl w:val="0"/>
          <w:numId w:val="6"/>
        </w:numPr>
        <w:rPr>
          <w:rFonts w:ascii="Arial" w:hAnsi="Arial" w:cs="Arial"/>
          <w:sz w:val="22"/>
          <w:szCs w:val="22"/>
        </w:rPr>
      </w:pPr>
      <w:r w:rsidRPr="00A20B8F">
        <w:rPr>
          <w:rFonts w:ascii="Arial" w:hAnsi="Arial" w:cs="Arial"/>
          <w:sz w:val="22"/>
          <w:szCs w:val="22"/>
        </w:rPr>
        <w:t xml:space="preserve">Un condensateur de capacité inconnue </w:t>
      </w:r>
      <w:r w:rsidRPr="00A20B8F">
        <w:rPr>
          <w:rFonts w:ascii="Arial" w:hAnsi="Arial" w:cs="Arial"/>
          <w:b/>
          <w:bCs/>
          <w:sz w:val="22"/>
          <w:szCs w:val="22"/>
        </w:rPr>
        <w:t>C</w:t>
      </w:r>
      <w:r w:rsidRPr="00A20B8F">
        <w:rPr>
          <w:rFonts w:ascii="Arial" w:hAnsi="Arial" w:cs="Arial"/>
          <w:sz w:val="22"/>
          <w:szCs w:val="22"/>
        </w:rPr>
        <w:t>.</w:t>
      </w:r>
    </w:p>
    <w:p w:rsidR="00BE29EA" w:rsidRPr="00A20B8F" w:rsidRDefault="00BE29EA" w:rsidP="00BE29EA">
      <w:pPr>
        <w:rPr>
          <w:rFonts w:ascii="Arial" w:hAnsi="Arial" w:cs="Arial"/>
          <w:sz w:val="22"/>
          <w:szCs w:val="22"/>
        </w:rPr>
      </w:pPr>
      <w:r w:rsidRPr="00A20B8F">
        <w:rPr>
          <w:rFonts w:ascii="Arial" w:hAnsi="Arial" w:cs="Arial"/>
          <w:sz w:val="22"/>
          <w:szCs w:val="22"/>
        </w:rPr>
        <w:t xml:space="preserve">Le dipôle AB est branché aux bornes d’un générateur BF délivrant une tension alternative sinusoïdale </w:t>
      </w:r>
      <w:r>
        <w:rPr>
          <w:rFonts w:ascii="Arial" w:hAnsi="Arial" w:cs="Arial"/>
          <w:sz w:val="22"/>
          <w:szCs w:val="22"/>
        </w:rPr>
        <w:t xml:space="preserve">           </w:t>
      </w:r>
      <w:r w:rsidRPr="00A20B8F">
        <w:rPr>
          <w:rFonts w:ascii="Arial" w:hAnsi="Arial" w:cs="Arial"/>
          <w:b/>
          <w:bCs/>
          <w:sz w:val="22"/>
          <w:szCs w:val="22"/>
        </w:rPr>
        <w:t>u(t)</w:t>
      </w:r>
      <w:r>
        <w:rPr>
          <w:rFonts w:ascii="Arial" w:hAnsi="Arial" w:cs="Arial"/>
          <w:b/>
          <w:bCs/>
          <w:sz w:val="22"/>
          <w:szCs w:val="22"/>
        </w:rPr>
        <w:t xml:space="preserve"> </w:t>
      </w:r>
      <w:r w:rsidRPr="00A20B8F">
        <w:rPr>
          <w:rFonts w:ascii="Arial" w:hAnsi="Arial" w:cs="Arial"/>
          <w:b/>
          <w:bCs/>
          <w:sz w:val="22"/>
          <w:szCs w:val="22"/>
        </w:rPr>
        <w:t>=</w:t>
      </w:r>
      <w:proofErr w:type="spellStart"/>
      <w:r w:rsidRPr="00A20B8F">
        <w:rPr>
          <w:rFonts w:ascii="Arial" w:hAnsi="Arial" w:cs="Arial"/>
          <w:b/>
          <w:bCs/>
          <w:sz w:val="22"/>
          <w:szCs w:val="22"/>
        </w:rPr>
        <w:t>U</w:t>
      </w:r>
      <w:r w:rsidRPr="00A20B8F">
        <w:rPr>
          <w:rFonts w:ascii="Arial" w:hAnsi="Arial" w:cs="Arial"/>
          <w:b/>
          <w:bCs/>
          <w:sz w:val="22"/>
          <w:szCs w:val="22"/>
          <w:vertAlign w:val="subscript"/>
        </w:rPr>
        <w:t>m</w:t>
      </w:r>
      <w:r w:rsidRPr="00A20B8F">
        <w:rPr>
          <w:rFonts w:ascii="Arial" w:hAnsi="Arial" w:cs="Arial"/>
          <w:b/>
          <w:bCs/>
          <w:sz w:val="22"/>
          <w:szCs w:val="22"/>
        </w:rPr>
        <w:t>sin</w:t>
      </w:r>
      <w:proofErr w:type="spellEnd"/>
      <w:r w:rsidRPr="00A20B8F">
        <w:rPr>
          <w:rFonts w:ascii="Arial" w:hAnsi="Arial" w:cs="Arial"/>
          <w:b/>
          <w:bCs/>
          <w:sz w:val="22"/>
          <w:szCs w:val="22"/>
        </w:rPr>
        <w:t>(</w:t>
      </w:r>
      <w:r w:rsidRPr="00A20B8F">
        <w:rPr>
          <w:rFonts w:ascii="Arial" w:hAnsi="Arial" w:cs="Arial"/>
          <w:b/>
          <w:bCs/>
          <w:sz w:val="22"/>
          <w:szCs w:val="22"/>
        </w:rPr>
        <w:sym w:font="Symbol" w:char="F077"/>
      </w:r>
      <w:proofErr w:type="gramStart"/>
      <w:r w:rsidRPr="00A20B8F">
        <w:rPr>
          <w:rFonts w:ascii="Arial" w:hAnsi="Arial" w:cs="Arial"/>
          <w:b/>
          <w:bCs/>
          <w:sz w:val="22"/>
          <w:szCs w:val="22"/>
        </w:rPr>
        <w:t>t )</w:t>
      </w:r>
      <w:proofErr w:type="gramEnd"/>
      <w:r w:rsidRPr="00A20B8F">
        <w:rPr>
          <w:rFonts w:ascii="Arial" w:hAnsi="Arial" w:cs="Arial"/>
          <w:sz w:val="22"/>
          <w:szCs w:val="22"/>
        </w:rPr>
        <w:t xml:space="preserve"> de fréquence </w:t>
      </w:r>
      <w:r w:rsidRPr="00A20B8F">
        <w:rPr>
          <w:rFonts w:ascii="Arial" w:hAnsi="Arial" w:cs="Arial"/>
          <w:b/>
          <w:bCs/>
          <w:sz w:val="22"/>
          <w:szCs w:val="22"/>
        </w:rPr>
        <w:t>N</w:t>
      </w:r>
      <w:r w:rsidRPr="00A20B8F">
        <w:rPr>
          <w:rFonts w:ascii="Arial" w:hAnsi="Arial" w:cs="Arial"/>
          <w:sz w:val="22"/>
          <w:szCs w:val="22"/>
        </w:rPr>
        <w:t xml:space="preserve"> réglable. Un voltmètre est branché aux bornes du GBF indique une tension constante U.</w:t>
      </w:r>
      <w:r>
        <w:rPr>
          <w:rFonts w:ascii="Arial" w:hAnsi="Arial" w:cs="Arial"/>
          <w:sz w:val="22"/>
          <w:szCs w:val="22"/>
        </w:rPr>
        <w:t xml:space="preserve"> </w:t>
      </w:r>
      <w:r w:rsidRPr="00A20B8F">
        <w:rPr>
          <w:rFonts w:ascii="Arial" w:hAnsi="Arial" w:cs="Arial"/>
          <w:color w:val="000000"/>
          <w:sz w:val="22"/>
          <w:szCs w:val="22"/>
        </w:rPr>
        <w:t xml:space="preserve">L'équation reliant i(t), sa dérivée première </w:t>
      </w:r>
      <w:r w:rsidRPr="00A20B8F">
        <w:rPr>
          <w:rFonts w:ascii="Arial" w:hAnsi="Arial" w:cs="Arial"/>
          <w:color w:val="000000"/>
          <w:position w:val="-18"/>
          <w:sz w:val="22"/>
          <w:szCs w:val="22"/>
        </w:rPr>
        <w:object w:dxaOrig="440" w:dyaOrig="499">
          <v:shape id="_x0000_i1034" type="#_x0000_t75" style="width:21.9pt;height:25.05pt" o:ole="">
            <v:imagedata r:id="rId36" o:title=""/>
          </v:shape>
          <o:OLEObject Type="Embed" ProgID="Equation.3" ShapeID="_x0000_i1034" DrawAspect="Content" ObjectID="_1630082970" r:id="rId37"/>
        </w:object>
      </w:r>
      <w:r w:rsidRPr="00A20B8F">
        <w:rPr>
          <w:rFonts w:ascii="Arial" w:hAnsi="Arial" w:cs="Arial"/>
          <w:color w:val="000000"/>
          <w:sz w:val="22"/>
          <w:szCs w:val="22"/>
        </w:rPr>
        <w:t xml:space="preserve">et sa primitive </w:t>
      </w:r>
      <w:r w:rsidRPr="00A20B8F">
        <w:rPr>
          <w:rFonts w:ascii="Arial" w:hAnsi="Arial" w:cs="Arial"/>
          <w:color w:val="000000"/>
          <w:position w:val="-16"/>
          <w:sz w:val="22"/>
          <w:szCs w:val="22"/>
        </w:rPr>
        <w:object w:dxaOrig="480" w:dyaOrig="440">
          <v:shape id="_x0000_i1035" type="#_x0000_t75" style="width:23.8pt;height:21.9pt" o:ole="">
            <v:imagedata r:id="rId19" o:title=""/>
          </v:shape>
          <o:OLEObject Type="Embed" ProgID="Equation.3" ShapeID="_x0000_i1035" DrawAspect="Content" ObjectID="_1630082971" r:id="rId38"/>
        </w:object>
      </w:r>
      <w:r w:rsidRPr="00A20B8F">
        <w:rPr>
          <w:rFonts w:ascii="Arial" w:hAnsi="Arial" w:cs="Arial"/>
          <w:color w:val="000000"/>
          <w:sz w:val="22"/>
          <w:szCs w:val="22"/>
        </w:rPr>
        <w:t xml:space="preserve"> est :</w:t>
      </w:r>
    </w:p>
    <w:p w:rsidR="00BE29EA" w:rsidRPr="00A20B8F" w:rsidRDefault="00BE29EA" w:rsidP="00BE29EA">
      <w:pPr>
        <w:jc w:val="center"/>
        <w:rPr>
          <w:sz w:val="22"/>
          <w:szCs w:val="22"/>
        </w:rPr>
      </w:pPr>
      <w:r w:rsidRPr="00A20B8F">
        <w:rPr>
          <w:rFonts w:ascii="Arial" w:hAnsi="Arial" w:cs="Arial"/>
          <w:b/>
          <w:bCs/>
          <w:color w:val="000000"/>
          <w:sz w:val="22"/>
          <w:szCs w:val="22"/>
        </w:rPr>
        <w:t>(R+ r)i(t) +L</w:t>
      </w:r>
      <w:r w:rsidRPr="00A20B8F">
        <w:rPr>
          <w:rFonts w:ascii="Arial" w:hAnsi="Arial" w:cs="Arial"/>
          <w:b/>
          <w:bCs/>
          <w:color w:val="000000"/>
          <w:position w:val="-18"/>
          <w:sz w:val="22"/>
          <w:szCs w:val="22"/>
        </w:rPr>
        <w:object w:dxaOrig="440" w:dyaOrig="499">
          <v:shape id="_x0000_i1036" type="#_x0000_t75" style="width:21.9pt;height:25.05pt" o:ole="">
            <v:imagedata r:id="rId36" o:title=""/>
          </v:shape>
          <o:OLEObject Type="Embed" ProgID="Equation.3" ShapeID="_x0000_i1036" DrawAspect="Content" ObjectID="_1630082972" r:id="rId39"/>
        </w:object>
      </w:r>
      <w:r w:rsidRPr="00A20B8F">
        <w:rPr>
          <w:rFonts w:ascii="Arial" w:hAnsi="Arial" w:cs="Arial"/>
          <w:b/>
          <w:bCs/>
          <w:color w:val="000000"/>
          <w:sz w:val="22"/>
          <w:szCs w:val="22"/>
        </w:rPr>
        <w:t xml:space="preserve"> + </w:t>
      </w:r>
      <w:r w:rsidRPr="00A20B8F">
        <w:rPr>
          <w:rFonts w:ascii="Arial" w:hAnsi="Arial" w:cs="Arial"/>
          <w:b/>
          <w:bCs/>
          <w:color w:val="000000"/>
          <w:position w:val="-20"/>
          <w:sz w:val="22"/>
          <w:szCs w:val="22"/>
        </w:rPr>
        <w:object w:dxaOrig="240" w:dyaOrig="540">
          <v:shape id="_x0000_i1037" type="#_x0000_t75" style="width:11.9pt;height:26.9pt" o:ole="">
            <v:imagedata r:id="rId40" o:title=""/>
          </v:shape>
          <o:OLEObject Type="Embed" ProgID="Equation.3" ShapeID="_x0000_i1037" DrawAspect="Content" ObjectID="_1630082973" r:id="rId41"/>
        </w:object>
      </w:r>
      <w:r w:rsidRPr="00A20B8F">
        <w:rPr>
          <w:rFonts w:ascii="Arial" w:hAnsi="Arial" w:cs="Arial"/>
          <w:b/>
          <w:bCs/>
          <w:color w:val="000000"/>
          <w:position w:val="-16"/>
          <w:sz w:val="22"/>
          <w:szCs w:val="22"/>
        </w:rPr>
        <w:object w:dxaOrig="480" w:dyaOrig="440">
          <v:shape id="_x0000_i1038" type="#_x0000_t75" style="width:23.8pt;height:21.9pt" o:ole="">
            <v:imagedata r:id="rId19" o:title=""/>
          </v:shape>
          <o:OLEObject Type="Embed" ProgID="Equation.3" ShapeID="_x0000_i1038" DrawAspect="Content" ObjectID="_1630082974" r:id="rId42"/>
        </w:object>
      </w:r>
      <w:r w:rsidRPr="00A20B8F">
        <w:rPr>
          <w:rFonts w:ascii="Arial" w:hAnsi="Arial" w:cs="Arial"/>
          <w:b/>
          <w:bCs/>
          <w:color w:val="000000"/>
          <w:sz w:val="22"/>
          <w:szCs w:val="22"/>
        </w:rPr>
        <w:t xml:space="preserve"> = u(t)</w:t>
      </w:r>
    </w:p>
    <w:p w:rsidR="00BE29EA" w:rsidRPr="00A20B8F" w:rsidRDefault="00BE29EA" w:rsidP="00BE29EA">
      <w:pPr>
        <w:rPr>
          <w:sz w:val="22"/>
          <w:szCs w:val="22"/>
        </w:rPr>
      </w:pPr>
      <w:r w:rsidRPr="00A20B8F">
        <w:rPr>
          <w:rFonts w:ascii="Arial" w:hAnsi="Arial" w:cs="Arial"/>
          <w:sz w:val="22"/>
          <w:szCs w:val="22"/>
        </w:rPr>
        <w:t xml:space="preserve">  A l’aide d’un oscilloscope </w:t>
      </w:r>
      <w:proofErr w:type="spellStart"/>
      <w:r w:rsidRPr="00A20B8F">
        <w:rPr>
          <w:rFonts w:ascii="Arial" w:hAnsi="Arial" w:cs="Arial"/>
          <w:sz w:val="22"/>
          <w:szCs w:val="22"/>
        </w:rPr>
        <w:t>bicourbe</w:t>
      </w:r>
      <w:proofErr w:type="spellEnd"/>
      <w:r w:rsidRPr="00A20B8F">
        <w:rPr>
          <w:rFonts w:ascii="Arial" w:hAnsi="Arial" w:cs="Arial"/>
          <w:sz w:val="22"/>
          <w:szCs w:val="22"/>
        </w:rPr>
        <w:t xml:space="preserve">, on visualise les tensions u(t) et </w:t>
      </w:r>
      <w:proofErr w:type="spellStart"/>
      <w:r w:rsidRPr="00A20B8F">
        <w:rPr>
          <w:rFonts w:ascii="Arial" w:hAnsi="Arial" w:cs="Arial"/>
          <w:sz w:val="22"/>
          <w:szCs w:val="22"/>
        </w:rPr>
        <w:t>u</w:t>
      </w:r>
      <w:r w:rsidRPr="00A20B8F">
        <w:rPr>
          <w:rFonts w:ascii="Arial" w:hAnsi="Arial" w:cs="Arial"/>
          <w:sz w:val="22"/>
          <w:szCs w:val="22"/>
          <w:vertAlign w:val="subscript"/>
        </w:rPr>
        <w:t>R</w:t>
      </w:r>
      <w:proofErr w:type="spellEnd"/>
      <w:r w:rsidRPr="00A20B8F">
        <w:rPr>
          <w:rFonts w:ascii="Arial" w:hAnsi="Arial" w:cs="Arial"/>
          <w:sz w:val="22"/>
          <w:szCs w:val="22"/>
        </w:rPr>
        <w:t>(t) aux bornes du résistor</w:t>
      </w:r>
      <w:r w:rsidRPr="00A20B8F">
        <w:rPr>
          <w:sz w:val="22"/>
          <w:szCs w:val="22"/>
        </w:rPr>
        <w:t>.</w:t>
      </w:r>
    </w:p>
    <w:p w:rsidR="00050D84" w:rsidRPr="00A20B8F" w:rsidRDefault="00050D84" w:rsidP="00050D84">
      <w:pPr>
        <w:rPr>
          <w:rFonts w:ascii="Arial" w:hAnsi="Arial" w:cs="Arial"/>
          <w:b/>
          <w:bCs/>
          <w:sz w:val="22"/>
          <w:szCs w:val="22"/>
        </w:rPr>
      </w:pPr>
      <w:r>
        <w:rPr>
          <w:rFonts w:ascii="Arial" w:hAnsi="Arial" w:cs="Arial"/>
          <w:noProof/>
          <w:sz w:val="22"/>
          <w:szCs w:val="22"/>
        </w:rPr>
        <mc:AlternateContent>
          <mc:Choice Requires="wpg">
            <w:drawing>
              <wp:anchor distT="0" distB="0" distL="114300" distR="114300" simplePos="0" relativeHeight="251671552" behindDoc="1" locked="0" layoutInCell="1" allowOverlap="1" wp14:anchorId="2C31CC7B" wp14:editId="0D7E44E8">
                <wp:simplePos x="0" y="0"/>
                <wp:positionH relativeFrom="column">
                  <wp:posOffset>3891280</wp:posOffset>
                </wp:positionH>
                <wp:positionV relativeFrom="paragraph">
                  <wp:posOffset>-127635</wp:posOffset>
                </wp:positionV>
                <wp:extent cx="2771775" cy="2092325"/>
                <wp:effectExtent l="0" t="38100" r="28575" b="3175"/>
                <wp:wrapThrough wrapText="bothSides">
                  <wp:wrapPolygon edited="0">
                    <wp:start x="297" y="-393"/>
                    <wp:lineTo x="148" y="393"/>
                    <wp:lineTo x="0" y="10620"/>
                    <wp:lineTo x="297" y="12586"/>
                    <wp:lineTo x="297" y="21436"/>
                    <wp:lineTo x="21080" y="21436"/>
                    <wp:lineTo x="21080" y="12586"/>
                    <wp:lineTo x="21674" y="11603"/>
                    <wp:lineTo x="21674" y="10226"/>
                    <wp:lineTo x="21080" y="9440"/>
                    <wp:lineTo x="21080" y="-393"/>
                    <wp:lineTo x="297" y="-393"/>
                  </wp:wrapPolygon>
                </wp:wrapThrough>
                <wp:docPr id="744" name="Groupe 7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71775" cy="2092325"/>
                          <a:chOff x="3773" y="1733"/>
                          <a:chExt cx="4365" cy="3295"/>
                        </a:xfrm>
                      </wpg:grpSpPr>
                      <wpg:grpSp>
                        <wpg:cNvPr id="745" name="Group 735"/>
                        <wpg:cNvGrpSpPr>
                          <a:grpSpLocks/>
                        </wpg:cNvGrpSpPr>
                        <wpg:grpSpPr bwMode="auto">
                          <a:xfrm>
                            <a:off x="3773" y="1733"/>
                            <a:ext cx="4365" cy="3295"/>
                            <a:chOff x="3773" y="1440"/>
                            <a:chExt cx="4365" cy="3295"/>
                          </a:xfrm>
                        </wpg:grpSpPr>
                        <pic:pic xmlns:pic="http://schemas.openxmlformats.org/drawingml/2006/picture">
                          <pic:nvPicPr>
                            <pic:cNvPr id="746" name="Image 1"/>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3892" y="1440"/>
                              <a:ext cx="4125" cy="3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47" name="AutoShape 737"/>
                          <wps:cNvCnPr>
                            <a:cxnSpLocks noChangeShapeType="1"/>
                          </wps:cNvCnPr>
                          <wps:spPr bwMode="auto">
                            <a:xfrm flipV="1">
                              <a:off x="3893" y="1467"/>
                              <a:ext cx="1" cy="3204"/>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8" name="AutoShape 738"/>
                          <wps:cNvCnPr>
                            <a:cxnSpLocks noChangeShapeType="1"/>
                          </wps:cNvCnPr>
                          <wps:spPr bwMode="auto">
                            <a:xfrm rot="5400000" flipV="1">
                              <a:off x="5955" y="911"/>
                              <a:ext cx="1" cy="436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749" name="Text Box 739"/>
                        <wps:cNvSpPr txBox="1">
                          <a:spLocks noChangeArrowheads="1"/>
                        </wps:cNvSpPr>
                        <wps:spPr bwMode="auto">
                          <a:xfrm>
                            <a:off x="5753" y="3945"/>
                            <a:ext cx="843" cy="435"/>
                          </a:xfrm>
                          <a:prstGeom prst="rect">
                            <a:avLst/>
                          </a:prstGeom>
                          <a:solidFill>
                            <a:srgbClr val="FFFFFF"/>
                          </a:solidFill>
                          <a:ln w="9525">
                            <a:solidFill>
                              <a:srgbClr val="000000"/>
                            </a:solidFill>
                            <a:miter lim="800000"/>
                            <a:headEnd/>
                            <a:tailEnd/>
                          </a:ln>
                        </wps:spPr>
                        <wps:txbx>
                          <w:txbxContent>
                            <w:p w:rsidR="00050D84" w:rsidRDefault="00050D84" w:rsidP="00050D84">
                              <w:proofErr w:type="spellStart"/>
                              <w:r>
                                <w:t>Fig</w:t>
                              </w:r>
                              <w:proofErr w:type="spellEnd"/>
                              <w:r>
                                <w:t xml:space="preserve"> 1</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e 744" o:spid="_x0000_s1132" style="position:absolute;margin-left:306.4pt;margin-top:-10.05pt;width:218.25pt;height:164.75pt;z-index:-251644928" coordorigin="3773,1733" coordsize="4365,32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">
                <v:group id="Group 735" o:spid="_x0000_s1133" style="position:absolute;left:3773;top:1733;width:4365;height:3295" coordorigin="3773,1440" coordsize="4365,32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5JC/MYAAADcAAAADwAAAGRycy9kb3ducmV2LnhtbESPQWvCQBSE7wX/w/IE&#10;b3UTNVqiq4jY0kMoVAult0f2mQSzb0N2TeK/dwuFHoeZ+YbZ7AZTi45aV1lWEE8jEMS51RUXCr7O&#10;r88vIJxH1lhbJgV3crDbjp42mGrb8yd1J1+IAGGXooLS+yaV0uUlGXRT2xAH72Jbgz7ItpC6xT7A&#10;TS1nUbSUBisOCyU2dCgpv55uRsFbj/1+Hh+77Ho53H/Oycd3FpNSk/GwX4PwNPj/8F/7XStYLR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7kkL8xgAAANwA&#10;AAAPAAAAAAAAAAAAAAAAAKoCAABkcnMvZG93bnJldi54bWxQSwUGAAAAAAQABAD6AAAAnQMAAAAA&#10;">
                  <v:shape id="Image 1" o:spid="_x0000_s1134" type="#_x0000_t75" style="position:absolute;left:3892;top:1440;width:4125;height:32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jmV4HFAAAA3AAAAA8AAABkcnMvZG93bnJldi54bWxEj0FrAjEUhO+C/yE8oRepWUW0bI0ixdbS&#10;i6il59fNc7N287ImqW7/vREKHoeZ+YaZLVpbizP5UDlWMBxkIIgLpysuFXzuXx+fQISIrLF2TAr+&#10;KMBi3u3MMNfuwls672IpEoRDjgpMjE0uZSgMWQwD1xAn7+C8xZikL6X2eElwW8tRlk2kxYrTgsGG&#10;XgwVP7tfq2D0nbW0lqul/Cr7/vixOW3fzEmph167fAYRqY338H/7XSuYjidwO5OOgJxf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Y5leBxQAAANwAAAAPAAAAAAAAAAAAAAAA&#10;AJ8CAABkcnMvZG93bnJldi54bWxQSwUGAAAAAAQABAD3AAAAkQMAAAAA&#10;">
                    <v:imagedata r:id="rId44" o:title=""/>
                  </v:shape>
                  <v:shape id="AutoShape 737" o:spid="_x0000_s1135" type="#_x0000_t32" style="position:absolute;left:3893;top:1467;width:1;height:320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FjacQAAADcAAAADwAAAGRycy9kb3ducmV2LnhtbESPQWsCMRCF74X+hzAFbzWrLLWsRpGC&#10;qNCL2oPHYTNuVpPJNom6/vumUOjx8eZ9b95s0TsrbhRi61nBaFiAIK69brlR8HVYvb6DiAlZo/VM&#10;Ch4UYTF/fpphpf2dd3Tbp0ZkCMcKFZiUukrKWBtyGIe+I87eyQeHKcvQSB3wnuHOynFRvEmHLecG&#10;gx19GKov+6vLb5zPn9au5aPZld/HMF6vtqWxSg1e+uUURKI+/R//pTdawaScwO+YTAA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IWNpxAAAANwAAAAPAAAAAAAAAAAA&#10;AAAAAKECAABkcnMvZG93bnJldi54bWxQSwUGAAAAAAQABAD5AAAAkgMAAAAA&#10;" strokeweight="1pt">
                    <v:stroke endarrow="block"/>
                  </v:shape>
                  <v:shape id="AutoShape 738" o:spid="_x0000_s1136" type="#_x0000_t32" style="position:absolute;left:5955;top:911;width:1;height:4365;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OjA8EAAADcAAAADwAAAGRycy9kb3ducmV2LnhtbERPy4rCMBTdC/MP4Q6403TEF9Uow4Ao&#10;uPExgy4vzZ022tyUJtr692YhuDyc93zZ2lLcqfbGsYKvfgKCOHPacK7g97jqTUH4gKyxdEwKHuRh&#10;ufjozDHVruE93Q8hFzGEfYoKihCqVEqfFWTR911FHLl/V1sMEda51DU2MdyWcpAkY2nRcGwosKKf&#10;grLr4WYVmD9zPQ3txYzW23bXXM43/ShJqe5n+z0DEagNb/HLvdEKJsO4Np6JR0Au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Q6MDwQAAANwAAAAPAAAAAAAAAAAAAAAA&#10;AKECAABkcnMvZG93bnJldi54bWxQSwUGAAAAAAQABAD5AAAAjwMAAAAA&#10;" strokeweight="1pt">
                    <v:stroke endarrow="block"/>
                  </v:shape>
                </v:group>
                <v:shape id="Text Box 739" o:spid="_x0000_s1137" type="#_x0000_t202" style="position:absolute;left:5753;top:3945;width:843;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vfHMYA&#10;AADcAAAADwAAAGRycy9kb3ducmV2LnhtbESPT2sCMRTE7wW/Q3hCbzVraWu7GkUqQm/1H5Tenslz&#10;s7h52W7Sde2nN0LB4zAzv2Ems85VoqUmlJ4VDAcZCGLtTcmFgt12+fAKIkRkg5VnUnCmALNp726C&#10;ufEnXlO7iYVIEA45KrAx1rmUQVtyGAa+Jk7ewTcOY5JNIU2DpwR3lXzMshfpsOS0YLGmd0v6uPl1&#10;CsJi9VPrw2p/tOb897lon/XX8lup+343H4OI1MVb+L/9YRSMnt7geiYdATm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0vfHMYAAADcAAAADwAAAAAAAAAAAAAAAACYAgAAZHJz&#10;L2Rvd25yZXYueG1sUEsFBgAAAAAEAAQA9QAAAIsDAAAAAA==&#10;">
                  <v:textbox style="mso-fit-shape-to-text:t">
                    <w:txbxContent>
                      <w:p w:rsidR="00050D84" w:rsidRDefault="00050D84" w:rsidP="00050D84">
                        <w:proofErr w:type="spellStart"/>
                        <w:r>
                          <w:t>Fig</w:t>
                        </w:r>
                        <w:proofErr w:type="spellEnd"/>
                        <w:r>
                          <w:t xml:space="preserve"> 1</w:t>
                        </w:r>
                      </w:p>
                    </w:txbxContent>
                  </v:textbox>
                </v:shape>
                <w10:wrap type="through"/>
              </v:group>
            </w:pict>
          </mc:Fallback>
        </mc:AlternateContent>
      </w:r>
      <w:r>
        <w:rPr>
          <w:rFonts w:ascii="Arial" w:hAnsi="Arial" w:cs="Arial"/>
          <w:noProof/>
          <w:sz w:val="22"/>
          <w:szCs w:val="22"/>
        </w:rPr>
        <mc:AlternateContent>
          <mc:Choice Requires="wps">
            <w:drawing>
              <wp:anchor distT="0" distB="0" distL="114300" distR="114300" simplePos="0" relativeHeight="251675648" behindDoc="0" locked="0" layoutInCell="1" allowOverlap="1">
                <wp:simplePos x="0" y="0"/>
                <wp:positionH relativeFrom="column">
                  <wp:posOffset>4338955</wp:posOffset>
                </wp:positionH>
                <wp:positionV relativeFrom="paragraph">
                  <wp:posOffset>129540</wp:posOffset>
                </wp:positionV>
                <wp:extent cx="732155" cy="426720"/>
                <wp:effectExtent l="24130" t="49530" r="24765" b="123825"/>
                <wp:wrapNone/>
                <wp:docPr id="743" name="Bulle ronde 7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782738">
                          <a:off x="0" y="0"/>
                          <a:ext cx="732155" cy="426720"/>
                        </a:xfrm>
                        <a:prstGeom prst="wedgeEllipseCallout">
                          <a:avLst>
                            <a:gd name="adj1" fmla="val -17949"/>
                            <a:gd name="adj2" fmla="val 84505"/>
                          </a:avLst>
                        </a:prstGeom>
                        <a:solidFill>
                          <a:srgbClr val="FFFFFF"/>
                        </a:solidFill>
                        <a:ln w="12700">
                          <a:solidFill>
                            <a:srgbClr val="000000"/>
                          </a:solidFill>
                          <a:miter lim="800000"/>
                          <a:headEnd/>
                          <a:tailEnd/>
                        </a:ln>
                      </wps:spPr>
                      <wps:txbx>
                        <w:txbxContent>
                          <w:p w:rsidR="00050D84" w:rsidRPr="006C5F80" w:rsidRDefault="00050D84" w:rsidP="00050D84">
                            <w:pPr>
                              <w:rPr>
                                <w:sz w:val="20"/>
                                <w:szCs w:val="20"/>
                              </w:rPr>
                            </w:pPr>
                            <w:r>
                              <w:rPr>
                                <w:sz w:val="20"/>
                                <w:szCs w:val="20"/>
                              </w:rPr>
                              <w:t>Voie</w:t>
                            </w:r>
                            <w:r w:rsidRPr="006C5F80">
                              <w:rPr>
                                <w:sz w:val="20"/>
                                <w:szCs w:val="20"/>
                              </w:rPr>
                              <w:t xml:space="preserve">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Bulle ronde 743" o:spid="_x0000_s1138" type="#_x0000_t63" style="position:absolute;margin-left:341.65pt;margin-top:10.2pt;width:57.65pt;height:33.6pt;rotation:854959fd;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" adj="6923,29053" strokeweight="1pt">
                <v:textbox>
                  <w:txbxContent>
                    <w:p w:rsidR="00050D84" w:rsidRPr="006C5F80" w:rsidRDefault="00050D84" w:rsidP="00050D84">
                      <w:pPr>
                        <w:rPr>
                          <w:sz w:val="20"/>
                          <w:szCs w:val="20"/>
                        </w:rPr>
                      </w:pPr>
                      <w:r>
                        <w:rPr>
                          <w:sz w:val="20"/>
                          <w:szCs w:val="20"/>
                        </w:rPr>
                        <w:t>Voie</w:t>
                      </w:r>
                      <w:r w:rsidRPr="006C5F80">
                        <w:rPr>
                          <w:sz w:val="20"/>
                          <w:szCs w:val="20"/>
                        </w:rPr>
                        <w:t xml:space="preserve"> 1</w:t>
                      </w:r>
                    </w:p>
                  </w:txbxContent>
                </v:textbox>
              </v:shape>
            </w:pict>
          </mc:Fallback>
        </mc:AlternateContent>
      </w:r>
      <w:r w:rsidRPr="00A20B8F">
        <w:rPr>
          <w:rFonts w:ascii="Arial" w:hAnsi="Arial" w:cs="Arial"/>
          <w:b/>
          <w:bCs/>
          <w:sz w:val="22"/>
          <w:szCs w:val="22"/>
        </w:rPr>
        <w:t>La sensibilité horizontale est égale à 5 ms.div</w:t>
      </w:r>
      <w:r w:rsidRPr="00A20B8F">
        <w:rPr>
          <w:rFonts w:ascii="Arial" w:hAnsi="Arial" w:cs="Arial"/>
          <w:b/>
          <w:bCs/>
          <w:sz w:val="22"/>
          <w:szCs w:val="22"/>
          <w:vertAlign w:val="superscript"/>
        </w:rPr>
        <w:t>-</w:t>
      </w:r>
      <w:proofErr w:type="gramStart"/>
      <w:r w:rsidRPr="00A20B8F">
        <w:rPr>
          <w:rFonts w:ascii="Arial" w:hAnsi="Arial" w:cs="Arial"/>
          <w:b/>
          <w:bCs/>
          <w:sz w:val="22"/>
          <w:szCs w:val="22"/>
          <w:vertAlign w:val="superscript"/>
        </w:rPr>
        <w:t>1</w:t>
      </w:r>
      <w:r w:rsidRPr="00A20B8F">
        <w:rPr>
          <w:rFonts w:ascii="Arial" w:hAnsi="Arial" w:cs="Arial"/>
          <w:b/>
          <w:bCs/>
          <w:sz w:val="22"/>
          <w:szCs w:val="22"/>
        </w:rPr>
        <w:t xml:space="preserve"> .</w:t>
      </w:r>
      <w:proofErr w:type="gramEnd"/>
    </w:p>
    <w:p w:rsidR="00050D84" w:rsidRPr="00A20B8F" w:rsidRDefault="00050D84" w:rsidP="00050D84">
      <w:pPr>
        <w:rPr>
          <w:rFonts w:ascii="Arial" w:hAnsi="Arial" w:cs="Arial"/>
          <w:b/>
          <w:bCs/>
          <w:sz w:val="22"/>
          <w:szCs w:val="22"/>
        </w:rPr>
      </w:pPr>
      <w:r w:rsidRPr="00A20B8F">
        <w:rPr>
          <w:rFonts w:ascii="Arial" w:hAnsi="Arial" w:cs="Arial"/>
          <w:b/>
          <w:bCs/>
          <w:sz w:val="22"/>
          <w:szCs w:val="22"/>
        </w:rPr>
        <w:t>La sensibilité verticale de la voie 1 est 5 V.div</w:t>
      </w:r>
      <w:r w:rsidRPr="00A20B8F">
        <w:rPr>
          <w:rFonts w:ascii="Arial" w:hAnsi="Arial" w:cs="Arial"/>
          <w:b/>
          <w:bCs/>
          <w:sz w:val="22"/>
          <w:szCs w:val="22"/>
          <w:vertAlign w:val="superscript"/>
        </w:rPr>
        <w:t>-1</w:t>
      </w:r>
      <w:r w:rsidRPr="00A20B8F">
        <w:rPr>
          <w:rFonts w:ascii="Arial" w:hAnsi="Arial" w:cs="Arial"/>
          <w:b/>
          <w:bCs/>
          <w:sz w:val="22"/>
          <w:szCs w:val="22"/>
        </w:rPr>
        <w:t>.</w:t>
      </w:r>
    </w:p>
    <w:p w:rsidR="00050D84" w:rsidRPr="00A20B8F" w:rsidRDefault="00050D84" w:rsidP="00050D84">
      <w:pPr>
        <w:rPr>
          <w:rFonts w:ascii="Arial" w:hAnsi="Arial" w:cs="Arial"/>
          <w:sz w:val="22"/>
          <w:szCs w:val="22"/>
        </w:rPr>
      </w:pPr>
      <w:r w:rsidRPr="00A20B8F">
        <w:rPr>
          <w:rFonts w:ascii="Arial" w:hAnsi="Arial" w:cs="Arial"/>
          <w:b/>
          <w:bCs/>
          <w:sz w:val="22"/>
          <w:szCs w:val="22"/>
        </w:rPr>
        <w:t>La sensibilité verticale de la voie 2 est 1 V.div</w:t>
      </w:r>
      <w:r w:rsidRPr="00A20B8F">
        <w:rPr>
          <w:rFonts w:ascii="Arial" w:hAnsi="Arial" w:cs="Arial"/>
          <w:b/>
          <w:bCs/>
          <w:sz w:val="22"/>
          <w:szCs w:val="22"/>
          <w:vertAlign w:val="superscript"/>
        </w:rPr>
        <w:t>-1</w:t>
      </w:r>
      <w:r w:rsidRPr="00A20B8F">
        <w:rPr>
          <w:rFonts w:ascii="Arial" w:hAnsi="Arial" w:cs="Arial"/>
          <w:b/>
          <w:bCs/>
          <w:sz w:val="22"/>
          <w:szCs w:val="22"/>
        </w:rPr>
        <w:t>.</w:t>
      </w:r>
    </w:p>
    <w:p w:rsidR="00050D84" w:rsidRPr="00A20B8F" w:rsidRDefault="00050D84" w:rsidP="00050D84">
      <w:pPr>
        <w:numPr>
          <w:ilvl w:val="0"/>
          <w:numId w:val="7"/>
        </w:numPr>
        <w:rPr>
          <w:rFonts w:ascii="Arial" w:hAnsi="Arial" w:cs="Arial"/>
          <w:sz w:val="22"/>
          <w:szCs w:val="22"/>
        </w:rPr>
      </w:pPr>
      <w:r w:rsidRPr="00A20B8F">
        <w:rPr>
          <w:rFonts w:ascii="Arial" w:hAnsi="Arial" w:cs="Arial"/>
          <w:sz w:val="22"/>
          <w:szCs w:val="22"/>
        </w:rPr>
        <w:t>Pour une valeur N</w:t>
      </w:r>
      <w:r w:rsidRPr="00A20B8F">
        <w:rPr>
          <w:rFonts w:ascii="Arial" w:hAnsi="Arial" w:cs="Arial"/>
          <w:sz w:val="22"/>
          <w:szCs w:val="22"/>
          <w:vertAlign w:val="subscript"/>
        </w:rPr>
        <w:t>1</w:t>
      </w:r>
      <w:r w:rsidRPr="00A20B8F">
        <w:rPr>
          <w:rFonts w:ascii="Arial" w:hAnsi="Arial" w:cs="Arial"/>
          <w:sz w:val="22"/>
          <w:szCs w:val="22"/>
        </w:rPr>
        <w:t xml:space="preserve"> de la fréquence, on obtient l’oscillogramme de </w:t>
      </w:r>
      <w:r w:rsidRPr="00A20B8F">
        <w:rPr>
          <w:rFonts w:ascii="Arial" w:hAnsi="Arial" w:cs="Arial"/>
          <w:b/>
          <w:bCs/>
          <w:sz w:val="22"/>
          <w:szCs w:val="22"/>
          <w:u w:val="single"/>
        </w:rPr>
        <w:t>la figure 1</w:t>
      </w:r>
    </w:p>
    <w:p w:rsidR="00050D84" w:rsidRPr="00A20B8F" w:rsidRDefault="00050D84" w:rsidP="00050D84">
      <w:pPr>
        <w:numPr>
          <w:ilvl w:val="0"/>
          <w:numId w:val="8"/>
        </w:numPr>
        <w:rPr>
          <w:rFonts w:ascii="Arial" w:hAnsi="Arial" w:cs="Arial"/>
          <w:sz w:val="22"/>
          <w:szCs w:val="22"/>
        </w:rPr>
      </w:pPr>
      <w:r w:rsidRPr="00A20B8F">
        <w:rPr>
          <w:rFonts w:ascii="Arial" w:hAnsi="Arial" w:cs="Arial"/>
          <w:sz w:val="22"/>
          <w:szCs w:val="22"/>
        </w:rPr>
        <w:t xml:space="preserve">En tenant compte des sensibilités verticales, identifier les tensions visualisées respectivement sur la voie 1 et sur la voie 2. Calculer la pulsation </w:t>
      </w:r>
      <w:r w:rsidRPr="00A20B8F">
        <w:rPr>
          <w:rFonts w:ascii="Arial" w:hAnsi="Arial" w:cs="Arial"/>
          <w:b/>
          <w:bCs/>
          <w:sz w:val="28"/>
          <w:szCs w:val="28"/>
        </w:rPr>
        <w:sym w:font="Symbol" w:char="F077"/>
      </w:r>
      <w:r w:rsidRPr="00A20B8F">
        <w:rPr>
          <w:rFonts w:ascii="Arial" w:hAnsi="Arial" w:cs="Arial"/>
          <w:b/>
          <w:bCs/>
          <w:sz w:val="28"/>
          <w:szCs w:val="28"/>
          <w:vertAlign w:val="subscript"/>
        </w:rPr>
        <w:t>1</w:t>
      </w:r>
      <w:r w:rsidRPr="00A20B8F">
        <w:rPr>
          <w:rFonts w:ascii="Arial" w:hAnsi="Arial" w:cs="Arial"/>
          <w:sz w:val="22"/>
          <w:szCs w:val="22"/>
        </w:rPr>
        <w:t xml:space="preserve"> et</w:t>
      </w:r>
      <w:r w:rsidRPr="00A20B8F">
        <w:rPr>
          <w:sz w:val="22"/>
          <w:szCs w:val="22"/>
        </w:rPr>
        <w:t xml:space="preserve"> </w:t>
      </w:r>
      <w:r>
        <w:t xml:space="preserve">la </w:t>
      </w:r>
      <w:r w:rsidRPr="00A20B8F">
        <w:rPr>
          <w:rFonts w:ascii="Arial" w:hAnsi="Arial" w:cs="Arial"/>
          <w:sz w:val="22"/>
          <w:szCs w:val="22"/>
        </w:rPr>
        <w:t>tension efficace U</w:t>
      </w:r>
      <w:r w:rsidRPr="00A20B8F">
        <w:rPr>
          <w:rFonts w:ascii="Arial" w:hAnsi="Arial" w:cs="Arial"/>
          <w:sz w:val="22"/>
          <w:szCs w:val="22"/>
          <w:vertAlign w:val="subscript"/>
        </w:rPr>
        <w:t>R</w:t>
      </w:r>
      <w:r w:rsidRPr="00A20B8F">
        <w:rPr>
          <w:rFonts w:ascii="Arial" w:hAnsi="Arial" w:cs="Arial"/>
          <w:sz w:val="22"/>
          <w:szCs w:val="22"/>
        </w:rPr>
        <w:t xml:space="preserve"> aux bornes du résistor.</w:t>
      </w:r>
    </w:p>
    <w:p w:rsidR="00050D84" w:rsidRPr="00A20B8F" w:rsidRDefault="00050D84" w:rsidP="00050D84">
      <w:pPr>
        <w:numPr>
          <w:ilvl w:val="0"/>
          <w:numId w:val="8"/>
        </w:numPr>
        <w:rPr>
          <w:rFonts w:ascii="Arial" w:hAnsi="Arial" w:cs="Arial"/>
          <w:sz w:val="22"/>
          <w:szCs w:val="22"/>
        </w:rPr>
      </w:pPr>
      <w:r>
        <w:rPr>
          <w:rFonts w:ascii="Arial" w:hAnsi="Arial" w:cs="Arial"/>
          <w:noProof/>
          <w:sz w:val="22"/>
          <w:szCs w:val="22"/>
        </w:rPr>
        <mc:AlternateContent>
          <mc:Choice Requires="wps">
            <w:drawing>
              <wp:anchor distT="0" distB="0" distL="114300" distR="114300" simplePos="0" relativeHeight="251674624" behindDoc="0" locked="0" layoutInCell="1" allowOverlap="1">
                <wp:simplePos x="0" y="0"/>
                <wp:positionH relativeFrom="column">
                  <wp:posOffset>4853305</wp:posOffset>
                </wp:positionH>
                <wp:positionV relativeFrom="paragraph">
                  <wp:posOffset>22225</wp:posOffset>
                </wp:positionV>
                <wp:extent cx="732155" cy="426720"/>
                <wp:effectExtent l="33655" t="50165" r="24765" b="66040"/>
                <wp:wrapNone/>
                <wp:docPr id="742" name="Bulle ronde 7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223004">
                          <a:off x="0" y="0"/>
                          <a:ext cx="732155" cy="426720"/>
                        </a:xfrm>
                        <a:prstGeom prst="wedgeEllipseCallout">
                          <a:avLst>
                            <a:gd name="adj1" fmla="val -51593"/>
                            <a:gd name="adj2" fmla="val -27667"/>
                          </a:avLst>
                        </a:prstGeom>
                        <a:solidFill>
                          <a:srgbClr val="FFFFFF"/>
                        </a:solidFill>
                        <a:ln w="12700">
                          <a:solidFill>
                            <a:srgbClr val="000000"/>
                          </a:solidFill>
                          <a:miter lim="800000"/>
                          <a:headEnd/>
                          <a:tailEnd/>
                        </a:ln>
                      </wps:spPr>
                      <wps:txbx>
                        <w:txbxContent>
                          <w:p w:rsidR="00050D84" w:rsidRPr="006C5F80" w:rsidRDefault="00050D84" w:rsidP="00050D84">
                            <w:pPr>
                              <w:rPr>
                                <w:sz w:val="20"/>
                                <w:szCs w:val="20"/>
                              </w:rPr>
                            </w:pPr>
                            <w:r>
                              <w:rPr>
                                <w:sz w:val="20"/>
                                <w:szCs w:val="20"/>
                              </w:rPr>
                              <w:t>Voie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Bulle ronde 742" o:spid="_x0000_s1139" type="#_x0000_t63" style="position:absolute;left:0;text-align:left;margin-left:382.15pt;margin-top:1.75pt;width:57.65pt;height:33.6pt;rotation:1335847fd;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" adj="-344,4824" strokeweight="1pt">
                <v:textbox>
                  <w:txbxContent>
                    <w:p w:rsidR="00050D84" w:rsidRPr="006C5F80" w:rsidRDefault="00050D84" w:rsidP="00050D84">
                      <w:pPr>
                        <w:rPr>
                          <w:sz w:val="20"/>
                          <w:szCs w:val="20"/>
                        </w:rPr>
                      </w:pPr>
                      <w:r>
                        <w:rPr>
                          <w:sz w:val="20"/>
                          <w:szCs w:val="20"/>
                        </w:rPr>
                        <w:t>Voie 2</w:t>
                      </w:r>
                    </w:p>
                  </w:txbxContent>
                </v:textbox>
              </v:shape>
            </w:pict>
          </mc:Fallback>
        </mc:AlternateContent>
      </w:r>
      <w:r w:rsidRPr="00A20B8F">
        <w:rPr>
          <w:rFonts w:ascii="Arial" w:hAnsi="Arial" w:cs="Arial"/>
          <w:sz w:val="22"/>
          <w:szCs w:val="22"/>
        </w:rPr>
        <w:t>Faire le schéma du circuit en précisant les connexions à l’oscilloscope.</w:t>
      </w:r>
    </w:p>
    <w:p w:rsidR="00050D84" w:rsidRDefault="00050D84" w:rsidP="00050D84">
      <w:pPr>
        <w:numPr>
          <w:ilvl w:val="0"/>
          <w:numId w:val="8"/>
        </w:numPr>
      </w:pPr>
      <w:r w:rsidRPr="00A20B8F">
        <w:rPr>
          <w:rFonts w:ascii="Arial" w:hAnsi="Arial" w:cs="Arial"/>
          <w:sz w:val="22"/>
          <w:szCs w:val="22"/>
        </w:rPr>
        <w:t>Calculer le déphasage angulaire de la tension u(t) par rapport à l’intensité i(t),</w:t>
      </w:r>
      <w:r>
        <w:t xml:space="preserve"> </w:t>
      </w:r>
      <w:r w:rsidRPr="00455649">
        <w:rPr>
          <w:b/>
          <w:bCs/>
        </w:rPr>
        <w:sym w:font="Symbol" w:char="F044"/>
      </w:r>
      <w:r w:rsidRPr="00455649">
        <w:rPr>
          <w:b/>
          <w:bCs/>
        </w:rPr>
        <w:sym w:font="Symbol" w:char="F06A"/>
      </w:r>
      <w:r w:rsidRPr="00455649">
        <w:rPr>
          <w:b/>
          <w:bCs/>
        </w:rPr>
        <w:t>=</w:t>
      </w:r>
      <w:r w:rsidRPr="00455649">
        <w:rPr>
          <w:b/>
          <w:bCs/>
        </w:rPr>
        <w:sym w:font="Symbol" w:char="F06A"/>
      </w:r>
      <w:r w:rsidRPr="00455649">
        <w:rPr>
          <w:b/>
          <w:bCs/>
          <w:vertAlign w:val="subscript"/>
        </w:rPr>
        <w:t>u</w:t>
      </w:r>
      <w:r w:rsidRPr="00455649">
        <w:rPr>
          <w:b/>
          <w:bCs/>
        </w:rPr>
        <w:t xml:space="preserve"> - </w:t>
      </w:r>
      <w:r w:rsidRPr="00455649">
        <w:rPr>
          <w:b/>
          <w:bCs/>
        </w:rPr>
        <w:sym w:font="Symbol" w:char="F06A"/>
      </w:r>
      <w:r w:rsidRPr="00455649">
        <w:rPr>
          <w:b/>
          <w:bCs/>
          <w:vertAlign w:val="subscript"/>
        </w:rPr>
        <w:t>i</w:t>
      </w:r>
      <w:r>
        <w:t xml:space="preserve">. </w:t>
      </w:r>
      <w:r w:rsidRPr="00A20B8F">
        <w:rPr>
          <w:rFonts w:ascii="Arial" w:hAnsi="Arial" w:cs="Arial"/>
        </w:rPr>
        <w:t xml:space="preserve">Calculer </w:t>
      </w:r>
      <w:r w:rsidRPr="00A20B8F">
        <w:rPr>
          <w:rFonts w:ascii="Arial" w:hAnsi="Arial" w:cs="Arial"/>
        </w:rPr>
        <w:sym w:font="Symbol" w:char="F06A"/>
      </w:r>
      <w:r w:rsidRPr="00A20B8F">
        <w:rPr>
          <w:rFonts w:ascii="Arial" w:hAnsi="Arial" w:cs="Arial"/>
          <w:vertAlign w:val="subscript"/>
        </w:rPr>
        <w:t>i</w:t>
      </w:r>
      <w:r w:rsidRPr="00A20B8F">
        <w:rPr>
          <w:rFonts w:ascii="Arial" w:hAnsi="Arial" w:cs="Arial"/>
        </w:rPr>
        <w:t>. Le circuit est résistif, capacitif ou inductif</w:t>
      </w:r>
      <w:r>
        <w:t>.</w:t>
      </w:r>
    </w:p>
    <w:p w:rsidR="00050D84" w:rsidRPr="00A20B8F" w:rsidRDefault="00050D84" w:rsidP="00050D84">
      <w:pPr>
        <w:numPr>
          <w:ilvl w:val="0"/>
          <w:numId w:val="8"/>
        </w:numPr>
        <w:rPr>
          <w:rFonts w:ascii="Arial" w:hAnsi="Arial" w:cs="Arial"/>
          <w:sz w:val="22"/>
          <w:szCs w:val="22"/>
        </w:rPr>
      </w:pPr>
      <w:r w:rsidRPr="00A20B8F">
        <w:rPr>
          <w:rFonts w:ascii="Arial" w:hAnsi="Arial" w:cs="Arial"/>
          <w:sz w:val="22"/>
          <w:szCs w:val="22"/>
        </w:rPr>
        <w:t xml:space="preserve">Calculer l’intensité efficace I du courant traversant le circuit. Calculer l’impédance </w:t>
      </w:r>
      <w:r w:rsidRPr="00A20B8F">
        <w:rPr>
          <w:rFonts w:ascii="Arial" w:hAnsi="Arial" w:cs="Arial"/>
          <w:b/>
          <w:bCs/>
          <w:sz w:val="22"/>
          <w:szCs w:val="22"/>
        </w:rPr>
        <w:t>Z</w:t>
      </w:r>
      <w:r w:rsidRPr="00A20B8F">
        <w:rPr>
          <w:rFonts w:ascii="Arial" w:hAnsi="Arial" w:cs="Arial"/>
          <w:sz w:val="22"/>
          <w:szCs w:val="22"/>
        </w:rPr>
        <w:t xml:space="preserve"> du dipôle AB.</w:t>
      </w:r>
    </w:p>
    <w:p w:rsidR="00050D84" w:rsidRPr="00A20B8F" w:rsidRDefault="00050D84" w:rsidP="00050D84">
      <w:pPr>
        <w:numPr>
          <w:ilvl w:val="0"/>
          <w:numId w:val="7"/>
        </w:numPr>
        <w:rPr>
          <w:rFonts w:ascii="Arial" w:hAnsi="Arial" w:cs="Arial"/>
          <w:sz w:val="22"/>
          <w:szCs w:val="22"/>
        </w:rPr>
      </w:pPr>
      <w:r>
        <w:rPr>
          <w:rFonts w:ascii="Arial" w:hAnsi="Arial" w:cs="Arial"/>
          <w:noProof/>
          <w:sz w:val="22"/>
          <w:szCs w:val="22"/>
        </w:rPr>
        <mc:AlternateContent>
          <mc:Choice Requires="wpg">
            <w:drawing>
              <wp:anchor distT="0" distB="0" distL="114300" distR="114300" simplePos="0" relativeHeight="251672576" behindDoc="0" locked="0" layoutInCell="1" allowOverlap="1" wp14:anchorId="6E390705" wp14:editId="1CCF3870">
                <wp:simplePos x="0" y="0"/>
                <wp:positionH relativeFrom="column">
                  <wp:posOffset>3615690</wp:posOffset>
                </wp:positionH>
                <wp:positionV relativeFrom="paragraph">
                  <wp:posOffset>150495</wp:posOffset>
                </wp:positionV>
                <wp:extent cx="2794000" cy="2076450"/>
                <wp:effectExtent l="57150" t="0" r="63500" b="19050"/>
                <wp:wrapSquare wrapText="bothSides"/>
                <wp:docPr id="735" name="Groupe 7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94000" cy="2076450"/>
                          <a:chOff x="831" y="1743"/>
                          <a:chExt cx="4400" cy="3270"/>
                        </a:xfrm>
                      </wpg:grpSpPr>
                      <pic:pic xmlns:pic="http://schemas.openxmlformats.org/drawingml/2006/picture">
                        <pic:nvPicPr>
                          <pic:cNvPr id="736" name="Picture 74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857" y="2013"/>
                            <a:ext cx="4365" cy="2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737" name="Text Box 742"/>
                        <wps:cNvSpPr txBox="1">
                          <a:spLocks noChangeArrowheads="1"/>
                        </wps:cNvSpPr>
                        <wps:spPr bwMode="auto">
                          <a:xfrm>
                            <a:off x="3009" y="4158"/>
                            <a:ext cx="843" cy="435"/>
                          </a:xfrm>
                          <a:prstGeom prst="rect">
                            <a:avLst/>
                          </a:prstGeom>
                          <a:solidFill>
                            <a:srgbClr val="FFFFFF"/>
                          </a:solidFill>
                          <a:ln w="9525">
                            <a:solidFill>
                              <a:srgbClr val="000000"/>
                            </a:solidFill>
                            <a:miter lim="800000"/>
                            <a:headEnd/>
                            <a:tailEnd/>
                          </a:ln>
                        </wps:spPr>
                        <wps:txbx>
                          <w:txbxContent>
                            <w:p w:rsidR="00050D84" w:rsidRDefault="00050D84" w:rsidP="00050D84">
                              <w:proofErr w:type="spellStart"/>
                              <w:r>
                                <w:t>Fig</w:t>
                              </w:r>
                              <w:proofErr w:type="spellEnd"/>
                              <w:r>
                                <w:t xml:space="preserve"> 2</w:t>
                              </w:r>
                            </w:p>
                          </w:txbxContent>
                        </wps:txbx>
                        <wps:bodyPr rot="0" vert="horz" wrap="square" lIns="91440" tIns="45720" rIns="91440" bIns="45720" anchor="t" anchorCtr="0" upright="1">
                          <a:spAutoFit/>
                        </wps:bodyPr>
                      </wps:wsp>
                      <wps:wsp>
                        <wps:cNvPr id="738" name="AutoShape 743"/>
                        <wps:cNvCnPr>
                          <a:cxnSpLocks noChangeShapeType="1"/>
                        </wps:cNvCnPr>
                        <wps:spPr bwMode="auto">
                          <a:xfrm flipV="1">
                            <a:off x="852" y="1809"/>
                            <a:ext cx="1" cy="3204"/>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9" name="AutoShape 744"/>
                        <wps:cNvCnPr>
                          <a:cxnSpLocks noChangeShapeType="1"/>
                        </wps:cNvCnPr>
                        <wps:spPr bwMode="auto">
                          <a:xfrm rot="5400000" flipV="1">
                            <a:off x="3013" y="1288"/>
                            <a:ext cx="1" cy="436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0" name="Text Box 745"/>
                        <wps:cNvSpPr txBox="1">
                          <a:spLocks noChangeArrowheads="1"/>
                        </wps:cNvSpPr>
                        <wps:spPr bwMode="auto">
                          <a:xfrm>
                            <a:off x="965" y="1743"/>
                            <a:ext cx="80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D84" w:rsidRDefault="00050D84" w:rsidP="00050D84">
                              <w:proofErr w:type="gramStart"/>
                              <w:r>
                                <w:t>u(</w:t>
                              </w:r>
                              <w:proofErr w:type="gramEnd"/>
                              <w:r>
                                <w:t>v)</w:t>
                              </w:r>
                            </w:p>
                          </w:txbxContent>
                        </wps:txbx>
                        <wps:bodyPr rot="0" vert="horz" wrap="square" lIns="91440" tIns="45720" rIns="91440" bIns="45720" anchor="t" anchorCtr="0" upright="1">
                          <a:spAutoFit/>
                        </wps:bodyPr>
                      </wps:wsp>
                      <wps:wsp>
                        <wps:cNvPr id="741" name="Text Box 746"/>
                        <wps:cNvSpPr txBox="1">
                          <a:spLocks noChangeArrowheads="1"/>
                        </wps:cNvSpPr>
                        <wps:spPr bwMode="auto">
                          <a:xfrm>
                            <a:off x="4553" y="2985"/>
                            <a:ext cx="67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50D84" w:rsidRDefault="00050D84" w:rsidP="00050D84">
                              <w:r>
                                <w:t>t(s)</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e 735" o:spid="_x0000_s1140" style="position:absolute;left:0;text-align:left;margin-left:284.7pt;margin-top:11.85pt;width:220pt;height:163.5pt;z-index:251672576" coordorigin="831,1743" coordsize="4400,32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">
                <v:shape id="Picture 741" o:spid="_x0000_s1141" type="#_x0000_t75" style="position:absolute;left:857;top:2013;width:4365;height:29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2aEh7FAAAA3AAAAA8AAABkcnMvZG93bnJldi54bWxEj0FrwkAUhO8F/8PyhN50ow1WUlexLQXB&#10;k7b1/My+JtHs2zT7auK/7xaEHoeZ+YZZrHpXqwu1ofJsYDJOQBHn3lZcGPh4fxvNQQVBtlh7JgNX&#10;CrBaDu4WmFnf8Y4ueylUhHDI0EAp0mRah7wkh2HsG+LoffnWoUTZFtq22EW4q/U0SWbaYcVxocSG&#10;XkrKz/sfZ+CIh2/ZNq+n52kq6TU9pNvuc2PM/bBfP4ES6uU/fGtvrIHHhxn8nYlHQC9/A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NmhIexQAAANwAAAAPAAAAAAAAAAAAAAAA&#10;AJ8CAABkcnMvZG93bnJldi54bWxQSwUGAAAAAAQABAD3AAAAkQMAAAAA&#10;">
                  <v:imagedata r:id="rId46" o:title=""/>
                </v:shape>
                <v:shape id="Text Box 742" o:spid="_x0000_s1142" type="#_x0000_t202" style="position:absolute;left:3009;top:4158;width:843;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6diMYA&#10;AADcAAAADwAAAGRycy9kb3ducmV2LnhtbESPT2sCMRTE70K/Q3iF3jRbi1q2RimK0Fv9Uyi9vSbP&#10;zeLmZbtJ19VPbwTB4zAzv2Gm885VoqUmlJ4VPA8yEMTam5ILBV+7Vf8VRIjIBivPpOBEAeazh94U&#10;c+OPvKF2GwuRIBxyVGBjrHMpg7bkMAx8TZy8vW8cxiSbQpoGjwnuKjnMsrF0WHJasFjTwpI+bP+d&#10;grBc/9V6v/49WHM6fy7bkf5e/Sj19Ni9v4GI1MV7+Nb+MAomLxO4nklHQM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Z6diMYAAADcAAAADwAAAAAAAAAAAAAAAACYAgAAZHJz&#10;L2Rvd25yZXYueG1sUEsFBgAAAAAEAAQA9QAAAIsDAAAAAA==&#10;">
                  <v:textbox style="mso-fit-shape-to-text:t">
                    <w:txbxContent>
                      <w:p w:rsidR="00050D84" w:rsidRDefault="00050D84" w:rsidP="00050D84">
                        <w:proofErr w:type="spellStart"/>
                        <w:r>
                          <w:t>Fig</w:t>
                        </w:r>
                        <w:proofErr w:type="spellEnd"/>
                        <w:r>
                          <w:t xml:space="preserve"> 2</w:t>
                        </w:r>
                      </w:p>
                    </w:txbxContent>
                  </v:textbox>
                </v:shape>
                <v:shape id="AutoShape 743" o:spid="_x0000_s1143" type="#_x0000_t32" style="position:absolute;left:852;top:1809;width:1;height:320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iEZsUAAADcAAAADwAAAGRycy9kb3ducmV2LnhtbESPwU4CMRCG7ya+QzMm3KQrEiULhRgT&#10;AiReQA8eJ9txu9hO17bC8vbMwcTj5J//m28WqyF4daKUu8gGHsYVKOIm2o5bAx/v6/sZqFyQLfrI&#10;ZOBCGVbL25sF1jaeeU+nQ2mVQDjXaMCV0tda58ZRwDyOPbFkXzEFLDKmVtuEZ4EHrydV9aQDdiwX&#10;HPb06qj5PvwG0Tge37zf6Eu7n/58pslmvZs6b8zobniZgyo0lP/lv/bWGnh+FFt5Rgigl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iEZsUAAADcAAAADwAAAAAAAAAA&#10;AAAAAAChAgAAZHJzL2Rvd25yZXYueG1sUEsFBgAAAAAEAAQA+QAAAJMDAAAAAA==&#10;" strokeweight="1pt">
                  <v:stroke endarrow="block"/>
                </v:shape>
                <v:shape id="AutoShape 744" o:spid="_x0000_s1144" type="#_x0000_t32" style="position:absolute;left:3013;top:1288;width:1;height:4365;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l15cUAAADcAAAADwAAAGRycy9kb3ducmV2LnhtbESPQWvCQBSE7wX/w/KE3nSj1bZGVymF&#10;UqEXmyr1+Mg+k9Xs25BdTfz3XUHocZiZb5jFqrOVuFDjjWMFo2ECgjh32nChYPvzMXgF4QOyxsox&#10;KbiSh9Wy97DAVLuWv+mShUJECPsUFZQh1KmUPi/Joh+6mjh6B9dYDFE2hdQNthFuKzlOkmdp0XBc&#10;KLGm95LyU3a2CszOnH4n9mimn1/dpj3uz/pakVKP/e5tDiJQF/7D9/ZaK3h5msHtTDwC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Al15cUAAADcAAAADwAAAAAAAAAA&#10;AAAAAAChAgAAZHJzL2Rvd25yZXYueG1sUEsFBgAAAAAEAAQA+QAAAJMDAAAAAA==&#10;" strokeweight="1pt">
                  <v:stroke endarrow="block"/>
                </v:shape>
                <v:shape id="Text Box 745" o:spid="_x0000_s1145" type="#_x0000_t202" style="position:absolute;left:965;top:1743;width:807;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XJwcAA&#10;AADcAAAADwAAAGRycy9kb3ducmV2LnhtbERPTWvCQBC9F/wPyxR6042l1RKzEVELHnqppvchO2ZD&#10;s7MhOzXx33cPhR4f77vYTr5TNxpiG9jAcpGBIq6DbbkxUF3e52+goiBb7AKTgTtF2JazhwJzG0b+&#10;pNtZGpVCOOZowIn0udaxduQxLkJPnLhrGDxKgkOj7YBjCvedfs6ylfbYcmpw2NPeUf19/vEGROxu&#10;ea+OPp6+po/D6LL6FStjnh6n3QaU0CT/4j/3yRpYv6T56Uw6Arr8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vXJwcAAAADcAAAADwAAAAAAAAAAAAAAAACYAgAAZHJzL2Rvd25y&#10;ZXYueG1sUEsFBgAAAAAEAAQA9QAAAIUDAAAAAA==&#10;" filled="f" stroked="f">
                  <v:textbox style="mso-fit-shape-to-text:t">
                    <w:txbxContent>
                      <w:p w:rsidR="00050D84" w:rsidRDefault="00050D84" w:rsidP="00050D84">
                        <w:proofErr w:type="gramStart"/>
                        <w:r>
                          <w:t>u(</w:t>
                        </w:r>
                        <w:proofErr w:type="gramEnd"/>
                        <w:r>
                          <w:t>v)</w:t>
                        </w:r>
                      </w:p>
                    </w:txbxContent>
                  </v:textbox>
                </v:shape>
                <v:shape id="Text Box 746" o:spid="_x0000_s1146" type="#_x0000_t202" style="position:absolute;left:4553;top:2985;width:678;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lsWsMA&#10;AADcAAAADwAAAGRycy9kb3ducmV2LnhtbESPQWvCQBSE7wX/w/KE3uom0laJriK2BQ+9VOP9kX1m&#10;g9m3Iftq4r/vFgo9DjPzDbPejr5VN+pjE9hAPstAEVfBNlwbKE8fT0tQUZAttoHJwJ0ibDeThzUW&#10;Ngz8Rbej1CpBOBZowIl0hdaxcuQxzkJHnLxL6D1Kkn2tbY9DgvtWz7PsVXtsOC047GjvqLoev70B&#10;EbvL7+W7j4fz+Pk2uKx6wdKYx+m4W4ESGuU//Nc+WAOL5xx+z6Qjo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blsWsMAAADcAAAADwAAAAAAAAAAAAAAAACYAgAAZHJzL2Rv&#10;d25yZXYueG1sUEsFBgAAAAAEAAQA9QAAAIgDAAAAAA==&#10;" filled="f" stroked="f">
                  <v:textbox style="mso-fit-shape-to-text:t">
                    <w:txbxContent>
                      <w:p w:rsidR="00050D84" w:rsidRDefault="00050D84" w:rsidP="00050D84">
                        <w:r>
                          <w:t>t(s)</w:t>
                        </w:r>
                      </w:p>
                    </w:txbxContent>
                  </v:textbox>
                </v:shape>
                <w10:wrap type="square"/>
              </v:group>
            </w:pict>
          </mc:Fallback>
        </mc:AlternateContent>
      </w:r>
      <w:r w:rsidRPr="00A20B8F">
        <w:rPr>
          <w:rFonts w:ascii="Arial" w:hAnsi="Arial" w:cs="Arial"/>
          <w:sz w:val="22"/>
          <w:szCs w:val="22"/>
        </w:rPr>
        <w:t xml:space="preserve">a- Faire la construction de Fresnel. </w:t>
      </w:r>
    </w:p>
    <w:p w:rsidR="00050D84" w:rsidRPr="00A20B8F" w:rsidRDefault="00050D84" w:rsidP="00050D84">
      <w:pPr>
        <w:ind w:left="720"/>
        <w:rPr>
          <w:rFonts w:ascii="Arial" w:hAnsi="Arial" w:cs="Arial"/>
          <w:sz w:val="22"/>
          <w:szCs w:val="22"/>
        </w:rPr>
      </w:pPr>
      <w:r w:rsidRPr="00A20B8F">
        <w:rPr>
          <w:rFonts w:ascii="Arial" w:hAnsi="Arial" w:cs="Arial"/>
          <w:sz w:val="22"/>
          <w:szCs w:val="22"/>
        </w:rPr>
        <w:t xml:space="preserve">Echelle : </w:t>
      </w:r>
      <w:r w:rsidRPr="00A20B8F">
        <w:rPr>
          <w:rFonts w:ascii="Arial" w:hAnsi="Arial" w:cs="Arial"/>
          <w:b/>
          <w:bCs/>
          <w:sz w:val="22"/>
          <w:szCs w:val="22"/>
        </w:rPr>
        <w:t>1V ------</w:t>
      </w:r>
      <w:r w:rsidRPr="00A20B8F">
        <w:rPr>
          <w:rFonts w:ascii="Arial" w:hAnsi="Arial" w:cs="Arial"/>
          <w:b/>
          <w:bCs/>
          <w:sz w:val="22"/>
          <w:szCs w:val="22"/>
        </w:rPr>
        <w:sym w:font="Wingdings" w:char="F0E0"/>
      </w:r>
      <w:r w:rsidRPr="00A20B8F">
        <w:rPr>
          <w:rFonts w:ascii="Arial" w:hAnsi="Arial" w:cs="Arial"/>
          <w:b/>
          <w:bCs/>
          <w:sz w:val="22"/>
          <w:szCs w:val="22"/>
        </w:rPr>
        <w:t xml:space="preserve"> 1cm</w:t>
      </w:r>
    </w:p>
    <w:p w:rsidR="00050D84" w:rsidRPr="00A20B8F" w:rsidRDefault="00050D84" w:rsidP="00050D84">
      <w:pPr>
        <w:ind w:left="720"/>
        <w:rPr>
          <w:rFonts w:ascii="Arial" w:hAnsi="Arial" w:cs="Arial"/>
          <w:sz w:val="22"/>
          <w:szCs w:val="22"/>
        </w:rPr>
      </w:pPr>
      <w:r w:rsidRPr="00A20B8F">
        <w:rPr>
          <w:rFonts w:ascii="Arial" w:hAnsi="Arial" w:cs="Arial"/>
          <w:sz w:val="22"/>
          <w:szCs w:val="22"/>
        </w:rPr>
        <w:t xml:space="preserve">b-Déduire les valeurs de </w:t>
      </w:r>
      <w:r w:rsidRPr="00A20B8F">
        <w:rPr>
          <w:rFonts w:ascii="Arial" w:hAnsi="Arial" w:cs="Arial"/>
          <w:b/>
          <w:bCs/>
          <w:sz w:val="22"/>
          <w:szCs w:val="22"/>
        </w:rPr>
        <w:t>r</w:t>
      </w:r>
      <w:r w:rsidRPr="00A20B8F">
        <w:rPr>
          <w:rFonts w:ascii="Arial" w:hAnsi="Arial" w:cs="Arial"/>
          <w:sz w:val="22"/>
          <w:szCs w:val="22"/>
        </w:rPr>
        <w:t xml:space="preserve"> et </w:t>
      </w:r>
      <w:r w:rsidRPr="00A20B8F">
        <w:rPr>
          <w:rFonts w:ascii="Arial" w:hAnsi="Arial" w:cs="Arial"/>
          <w:b/>
          <w:bCs/>
          <w:sz w:val="22"/>
          <w:szCs w:val="22"/>
        </w:rPr>
        <w:t>C</w:t>
      </w:r>
      <w:r w:rsidRPr="00A20B8F">
        <w:rPr>
          <w:rFonts w:ascii="Arial" w:hAnsi="Arial" w:cs="Arial"/>
          <w:sz w:val="22"/>
          <w:szCs w:val="22"/>
        </w:rPr>
        <w:t>.</w:t>
      </w:r>
    </w:p>
    <w:p w:rsidR="00050D84" w:rsidRPr="00A20B8F" w:rsidRDefault="00050D84" w:rsidP="00050D84">
      <w:pPr>
        <w:numPr>
          <w:ilvl w:val="0"/>
          <w:numId w:val="7"/>
        </w:numPr>
        <w:rPr>
          <w:rFonts w:ascii="Arial" w:hAnsi="Arial" w:cs="Arial"/>
          <w:sz w:val="22"/>
          <w:szCs w:val="22"/>
        </w:rPr>
      </w:pPr>
      <w:r w:rsidRPr="00A20B8F">
        <w:rPr>
          <w:rFonts w:ascii="Arial" w:hAnsi="Arial" w:cs="Arial"/>
          <w:sz w:val="22"/>
          <w:szCs w:val="22"/>
        </w:rPr>
        <w:t xml:space="preserve">En faisant varier C </w:t>
      </w:r>
      <w:proofErr w:type="gramStart"/>
      <w:r w:rsidRPr="00A20B8F">
        <w:rPr>
          <w:rFonts w:ascii="Arial" w:hAnsi="Arial" w:cs="Arial"/>
          <w:sz w:val="22"/>
          <w:szCs w:val="22"/>
        </w:rPr>
        <w:t xml:space="preserve">ou </w:t>
      </w:r>
      <w:proofErr w:type="gramEnd"/>
      <w:r w:rsidRPr="00A20B8F">
        <w:rPr>
          <w:rFonts w:ascii="Arial" w:hAnsi="Arial" w:cs="Arial"/>
          <w:sz w:val="22"/>
          <w:szCs w:val="22"/>
        </w:rPr>
        <w:sym w:font="Symbol" w:char="F077"/>
      </w:r>
      <w:r w:rsidRPr="00A20B8F">
        <w:rPr>
          <w:rFonts w:ascii="Arial" w:hAnsi="Arial" w:cs="Arial"/>
          <w:sz w:val="22"/>
          <w:szCs w:val="22"/>
        </w:rPr>
        <w:t xml:space="preserve">, on obtient l’oscillogramme de </w:t>
      </w:r>
      <w:r w:rsidRPr="00A20B8F">
        <w:rPr>
          <w:rFonts w:ascii="Arial" w:hAnsi="Arial" w:cs="Arial"/>
          <w:b/>
          <w:bCs/>
          <w:sz w:val="22"/>
          <w:szCs w:val="22"/>
          <w:u w:val="single"/>
        </w:rPr>
        <w:t>la figure 2</w:t>
      </w:r>
      <w:r w:rsidRPr="00A20B8F">
        <w:rPr>
          <w:rFonts w:ascii="Arial" w:hAnsi="Arial" w:cs="Arial"/>
          <w:sz w:val="22"/>
          <w:szCs w:val="22"/>
        </w:rPr>
        <w:t xml:space="preserve">. </w:t>
      </w:r>
      <w:r w:rsidRPr="00A20B8F">
        <w:rPr>
          <w:rFonts w:ascii="Arial" w:hAnsi="Arial" w:cs="Arial"/>
          <w:b/>
          <w:bCs/>
          <w:sz w:val="22"/>
          <w:szCs w:val="22"/>
        </w:rPr>
        <w:t>La sensibilité verticale de la voie 2 est maintenant 2V.div</w:t>
      </w:r>
      <w:r w:rsidRPr="00A20B8F">
        <w:rPr>
          <w:rFonts w:ascii="Arial" w:hAnsi="Arial" w:cs="Arial"/>
          <w:b/>
          <w:bCs/>
          <w:sz w:val="22"/>
          <w:szCs w:val="22"/>
          <w:vertAlign w:val="superscript"/>
        </w:rPr>
        <w:t>-1</w:t>
      </w:r>
    </w:p>
    <w:p w:rsidR="00050D84" w:rsidRPr="00A20B8F" w:rsidRDefault="00050D84" w:rsidP="00050D84">
      <w:pPr>
        <w:numPr>
          <w:ilvl w:val="0"/>
          <w:numId w:val="9"/>
        </w:numPr>
        <w:rPr>
          <w:rFonts w:ascii="Arial" w:hAnsi="Arial" w:cs="Arial"/>
          <w:sz w:val="22"/>
          <w:szCs w:val="22"/>
        </w:rPr>
      </w:pPr>
      <w:r>
        <w:rPr>
          <w:rFonts w:ascii="Arial" w:hAnsi="Arial" w:cs="Arial"/>
          <w:noProof/>
          <w:sz w:val="22"/>
          <w:szCs w:val="22"/>
        </w:rPr>
        <mc:AlternateContent>
          <mc:Choice Requires="wps">
            <w:drawing>
              <wp:anchor distT="0" distB="0" distL="114300" distR="114300" simplePos="0" relativeHeight="251673600" behindDoc="0" locked="0" layoutInCell="1" allowOverlap="1">
                <wp:simplePos x="0" y="0"/>
                <wp:positionH relativeFrom="column">
                  <wp:posOffset>4255770</wp:posOffset>
                </wp:positionH>
                <wp:positionV relativeFrom="paragraph">
                  <wp:posOffset>-5142865</wp:posOffset>
                </wp:positionV>
                <wp:extent cx="732155" cy="426720"/>
                <wp:effectExtent l="17145" t="52705" r="31750" b="120650"/>
                <wp:wrapNone/>
                <wp:docPr id="734" name="Bulle ronde 7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782738">
                          <a:off x="0" y="0"/>
                          <a:ext cx="732155" cy="426720"/>
                        </a:xfrm>
                        <a:prstGeom prst="wedgeEllipseCallout">
                          <a:avLst>
                            <a:gd name="adj1" fmla="val -17949"/>
                            <a:gd name="adj2" fmla="val 84505"/>
                          </a:avLst>
                        </a:prstGeom>
                        <a:solidFill>
                          <a:srgbClr val="FFFFFF"/>
                        </a:solidFill>
                        <a:ln w="12700">
                          <a:solidFill>
                            <a:srgbClr val="000000"/>
                          </a:solidFill>
                          <a:miter lim="800000"/>
                          <a:headEnd/>
                          <a:tailEnd/>
                        </a:ln>
                      </wps:spPr>
                      <wps:txbx>
                        <w:txbxContent>
                          <w:p w:rsidR="00050D84" w:rsidRPr="006C5F80" w:rsidRDefault="00050D84" w:rsidP="00050D84">
                            <w:pPr>
                              <w:rPr>
                                <w:sz w:val="20"/>
                                <w:szCs w:val="20"/>
                              </w:rPr>
                            </w:pPr>
                            <w:r>
                              <w:rPr>
                                <w:sz w:val="20"/>
                                <w:szCs w:val="20"/>
                              </w:rPr>
                              <w:t>Voie</w:t>
                            </w:r>
                            <w:r w:rsidRPr="006C5F80">
                              <w:rPr>
                                <w:sz w:val="20"/>
                                <w:szCs w:val="20"/>
                              </w:rPr>
                              <w:t xml:space="preserve">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Bulle ronde 734" o:spid="_x0000_s1147" type="#_x0000_t63" style="position:absolute;left:0;text-align:left;margin-left:335.1pt;margin-top:-404.95pt;width:57.65pt;height:33.6pt;rotation:854959fd;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" adj="6923,29053" strokeweight="1pt">
                <v:textbox>
                  <w:txbxContent>
                    <w:p w:rsidR="00050D84" w:rsidRPr="006C5F80" w:rsidRDefault="00050D84" w:rsidP="00050D84">
                      <w:pPr>
                        <w:rPr>
                          <w:sz w:val="20"/>
                          <w:szCs w:val="20"/>
                        </w:rPr>
                      </w:pPr>
                      <w:r>
                        <w:rPr>
                          <w:sz w:val="20"/>
                          <w:szCs w:val="20"/>
                        </w:rPr>
                        <w:t>Voie</w:t>
                      </w:r>
                      <w:r w:rsidRPr="006C5F80">
                        <w:rPr>
                          <w:sz w:val="20"/>
                          <w:szCs w:val="20"/>
                        </w:rPr>
                        <w:t xml:space="preserve"> 1</w:t>
                      </w:r>
                    </w:p>
                  </w:txbxContent>
                </v:textbox>
              </v:shape>
            </w:pict>
          </mc:Fallback>
        </mc:AlternateContent>
      </w:r>
      <w:r w:rsidRPr="00A20B8F">
        <w:rPr>
          <w:rFonts w:ascii="Arial" w:hAnsi="Arial" w:cs="Arial"/>
          <w:sz w:val="22"/>
          <w:szCs w:val="22"/>
        </w:rPr>
        <w:t>Quel est l’état du circuit ? Justifier la réponse.</w:t>
      </w:r>
    </w:p>
    <w:p w:rsidR="00050D84" w:rsidRPr="00A20B8F" w:rsidRDefault="00050D84" w:rsidP="00050D84">
      <w:pPr>
        <w:numPr>
          <w:ilvl w:val="0"/>
          <w:numId w:val="9"/>
        </w:numPr>
        <w:rPr>
          <w:rFonts w:ascii="Arial" w:hAnsi="Arial" w:cs="Arial"/>
          <w:sz w:val="22"/>
          <w:szCs w:val="22"/>
        </w:rPr>
      </w:pPr>
      <w:r w:rsidRPr="00A20B8F">
        <w:rPr>
          <w:rFonts w:ascii="Arial" w:hAnsi="Arial" w:cs="Arial"/>
          <w:sz w:val="22"/>
          <w:szCs w:val="22"/>
        </w:rPr>
        <w:t>Quel paramètre a</w:t>
      </w:r>
      <w:proofErr w:type="spellStart"/>
      <w:r w:rsidRPr="00A20B8F">
        <w:rPr>
          <w:rFonts w:ascii="Arial" w:hAnsi="Arial" w:cs="Arial"/>
          <w:sz w:val="22"/>
          <w:szCs w:val="22"/>
        </w:rPr>
        <w:t>-t on</w:t>
      </w:r>
      <w:proofErr w:type="spellEnd"/>
      <w:r w:rsidRPr="00A20B8F">
        <w:rPr>
          <w:rFonts w:ascii="Arial" w:hAnsi="Arial" w:cs="Arial"/>
          <w:sz w:val="22"/>
          <w:szCs w:val="22"/>
        </w:rPr>
        <w:t xml:space="preserve"> modifié ? Calculer sa nouvelle valeur.</w:t>
      </w:r>
    </w:p>
    <w:p w:rsidR="00050D84" w:rsidRPr="00A20B8F" w:rsidRDefault="00050D84" w:rsidP="00050D84">
      <w:pPr>
        <w:numPr>
          <w:ilvl w:val="0"/>
          <w:numId w:val="9"/>
        </w:numPr>
        <w:rPr>
          <w:rFonts w:ascii="Arial" w:hAnsi="Arial" w:cs="Arial"/>
          <w:sz w:val="22"/>
          <w:szCs w:val="22"/>
        </w:rPr>
      </w:pPr>
      <w:r w:rsidRPr="00A20B8F">
        <w:rPr>
          <w:rFonts w:ascii="Arial" w:hAnsi="Arial" w:cs="Arial"/>
          <w:sz w:val="22"/>
          <w:szCs w:val="22"/>
        </w:rPr>
        <w:t>Etablir l’expression de l’intensité en fonction du temps.</w:t>
      </w:r>
    </w:p>
    <w:p w:rsidR="00050D84" w:rsidRPr="00A20B8F" w:rsidRDefault="00050D84" w:rsidP="00050D84">
      <w:pPr>
        <w:numPr>
          <w:ilvl w:val="0"/>
          <w:numId w:val="9"/>
        </w:numPr>
        <w:rPr>
          <w:rFonts w:ascii="Arial" w:hAnsi="Arial" w:cs="Arial"/>
          <w:sz w:val="22"/>
          <w:szCs w:val="22"/>
        </w:rPr>
      </w:pPr>
      <w:r w:rsidRPr="00A20B8F">
        <w:rPr>
          <w:rFonts w:ascii="Arial" w:hAnsi="Arial" w:cs="Arial"/>
          <w:sz w:val="22"/>
          <w:szCs w:val="22"/>
        </w:rPr>
        <w:t>Y’a-t-il surtension dans ces conditions ?</w:t>
      </w:r>
    </w:p>
    <w:p w:rsidR="00050D84" w:rsidRPr="00A20B8F" w:rsidRDefault="00050D84" w:rsidP="00050D84">
      <w:pPr>
        <w:rPr>
          <w:rFonts w:ascii="Arial" w:hAnsi="Arial" w:cs="Arial"/>
          <w:sz w:val="22"/>
          <w:szCs w:val="22"/>
        </w:rPr>
      </w:pPr>
      <w:r w:rsidRPr="00A20B8F">
        <w:rPr>
          <w:rFonts w:ascii="Arial" w:hAnsi="Arial" w:cs="Arial"/>
          <w:sz w:val="22"/>
          <w:szCs w:val="22"/>
        </w:rPr>
        <w:t>Calculer la puissance moyenne consommée par le circuit RLC.</w:t>
      </w:r>
    </w:p>
    <w:p w:rsidR="00570D34" w:rsidRPr="00F65CC6" w:rsidRDefault="00570D34" w:rsidP="00570D34">
      <w:pPr>
        <w:rPr>
          <w:rFonts w:ascii="Arial" w:hAnsi="Arial" w:cs="Arial"/>
          <w:b/>
          <w:bCs/>
          <w:sz w:val="22"/>
          <w:szCs w:val="22"/>
          <w:u w:val="single"/>
        </w:rPr>
      </w:pPr>
      <w:r>
        <w:rPr>
          <w:rFonts w:ascii="Arial" w:hAnsi="Arial" w:cs="Arial"/>
          <w:b/>
          <w:bCs/>
          <w:sz w:val="22"/>
          <w:szCs w:val="22"/>
          <w:u w:val="single"/>
        </w:rPr>
        <w:t xml:space="preserve">Exercice  </w:t>
      </w:r>
      <w:r w:rsidRPr="00F65CC6">
        <w:rPr>
          <w:rFonts w:ascii="Arial" w:hAnsi="Arial" w:cs="Arial"/>
          <w:b/>
          <w:bCs/>
          <w:sz w:val="22"/>
          <w:szCs w:val="22"/>
          <w:u w:val="single"/>
        </w:rPr>
        <w:t>6</w:t>
      </w:r>
    </w:p>
    <w:p w:rsidR="00570D34" w:rsidRDefault="00570D34" w:rsidP="00570D34">
      <w:pPr>
        <w:rPr>
          <w:rFonts w:ascii="Arial" w:hAnsi="Arial" w:cs="Arial"/>
          <w:sz w:val="22"/>
          <w:szCs w:val="22"/>
        </w:rPr>
      </w:pPr>
      <w:r w:rsidRPr="004E63D5">
        <w:rPr>
          <w:rFonts w:ascii="Arial" w:hAnsi="Arial" w:cs="Arial"/>
          <w:sz w:val="22"/>
          <w:szCs w:val="22"/>
        </w:rPr>
        <w:t xml:space="preserve"> On monte en série un résistor de résistance </w:t>
      </w:r>
      <w:r w:rsidRPr="004E63D5">
        <w:rPr>
          <w:rFonts w:ascii="Arial" w:hAnsi="Arial" w:cs="Arial"/>
          <w:b/>
          <w:bCs/>
          <w:sz w:val="22"/>
          <w:szCs w:val="22"/>
        </w:rPr>
        <w:t>R</w:t>
      </w:r>
      <w:r w:rsidRPr="004E63D5">
        <w:rPr>
          <w:rFonts w:ascii="Arial" w:hAnsi="Arial" w:cs="Arial"/>
          <w:sz w:val="22"/>
          <w:szCs w:val="22"/>
        </w:rPr>
        <w:t xml:space="preserve">, un condensateur de capacité </w:t>
      </w:r>
      <w:r w:rsidRPr="004E63D5">
        <w:rPr>
          <w:rFonts w:ascii="Arial" w:hAnsi="Arial" w:cs="Arial"/>
          <w:b/>
          <w:bCs/>
          <w:sz w:val="22"/>
          <w:szCs w:val="22"/>
        </w:rPr>
        <w:t xml:space="preserve">C </w:t>
      </w:r>
      <w:r w:rsidRPr="004E63D5">
        <w:rPr>
          <w:rFonts w:ascii="Arial" w:hAnsi="Arial" w:cs="Arial"/>
          <w:sz w:val="22"/>
          <w:szCs w:val="22"/>
        </w:rPr>
        <w:t>et une bobine d’inductance</w:t>
      </w:r>
    </w:p>
    <w:p w:rsidR="00570D34" w:rsidRPr="004E63D5" w:rsidRDefault="00570D34" w:rsidP="00570D34">
      <w:pPr>
        <w:rPr>
          <w:rFonts w:ascii="Arial" w:hAnsi="Arial" w:cs="Arial"/>
          <w:sz w:val="22"/>
          <w:szCs w:val="22"/>
        </w:rPr>
      </w:pPr>
      <w:r w:rsidRPr="004E63D5">
        <w:rPr>
          <w:rFonts w:ascii="Arial" w:hAnsi="Arial" w:cs="Arial"/>
          <w:sz w:val="22"/>
          <w:szCs w:val="22"/>
        </w:rPr>
        <w:t xml:space="preserve"> </w:t>
      </w:r>
      <w:r w:rsidRPr="004E63D5">
        <w:rPr>
          <w:rFonts w:ascii="Arial" w:hAnsi="Arial" w:cs="Arial"/>
          <w:b/>
          <w:bCs/>
          <w:sz w:val="22"/>
          <w:szCs w:val="22"/>
        </w:rPr>
        <w:t>L</w:t>
      </w:r>
      <w:r w:rsidRPr="004E63D5">
        <w:rPr>
          <w:rFonts w:ascii="Arial" w:hAnsi="Arial" w:cs="Arial"/>
          <w:sz w:val="22"/>
          <w:szCs w:val="22"/>
        </w:rPr>
        <w:t xml:space="preserve"> </w:t>
      </w:r>
      <w:r w:rsidRPr="004E63D5">
        <w:rPr>
          <w:rFonts w:ascii="Arial" w:hAnsi="Arial" w:cs="Arial"/>
          <w:b/>
          <w:bCs/>
          <w:sz w:val="22"/>
          <w:szCs w:val="22"/>
        </w:rPr>
        <w:t xml:space="preserve">= 0,22 H </w:t>
      </w:r>
      <w:r w:rsidRPr="004E63D5">
        <w:rPr>
          <w:rFonts w:ascii="Arial" w:hAnsi="Arial" w:cs="Arial"/>
          <w:sz w:val="22"/>
          <w:szCs w:val="22"/>
        </w:rPr>
        <w:t>et de résistance</w:t>
      </w:r>
      <w:r w:rsidRPr="004E63D5">
        <w:rPr>
          <w:rFonts w:ascii="Arial" w:hAnsi="Arial" w:cs="Arial"/>
          <w:b/>
          <w:bCs/>
          <w:sz w:val="22"/>
          <w:szCs w:val="22"/>
        </w:rPr>
        <w:t xml:space="preserve"> r</w:t>
      </w:r>
      <w:r w:rsidRPr="004E63D5">
        <w:rPr>
          <w:rFonts w:ascii="Arial" w:hAnsi="Arial" w:cs="Arial"/>
          <w:sz w:val="22"/>
          <w:szCs w:val="22"/>
        </w:rPr>
        <w:t xml:space="preserve">. On applique aux bornes de l’ensemble une tension sinusoïdale </w:t>
      </w:r>
      <w:r w:rsidRPr="004E63D5">
        <w:rPr>
          <w:rFonts w:ascii="Arial" w:hAnsi="Arial" w:cs="Arial"/>
          <w:b/>
          <w:bCs/>
          <w:sz w:val="22"/>
          <w:szCs w:val="22"/>
        </w:rPr>
        <w:t>u(t)=</w:t>
      </w:r>
      <w:proofErr w:type="spellStart"/>
      <w:r w:rsidRPr="004E63D5">
        <w:rPr>
          <w:rFonts w:ascii="Arial" w:hAnsi="Arial" w:cs="Arial"/>
          <w:b/>
          <w:bCs/>
          <w:sz w:val="22"/>
          <w:szCs w:val="22"/>
        </w:rPr>
        <w:t>U</w:t>
      </w:r>
      <w:r w:rsidRPr="004E63D5">
        <w:rPr>
          <w:rFonts w:ascii="Arial" w:hAnsi="Arial" w:cs="Arial"/>
          <w:b/>
          <w:bCs/>
          <w:sz w:val="22"/>
          <w:szCs w:val="22"/>
          <w:vertAlign w:val="subscript"/>
        </w:rPr>
        <w:t>m</w:t>
      </w:r>
      <w:r w:rsidRPr="004E63D5">
        <w:rPr>
          <w:rFonts w:ascii="Arial" w:hAnsi="Arial" w:cs="Arial"/>
          <w:b/>
          <w:bCs/>
          <w:sz w:val="22"/>
          <w:szCs w:val="22"/>
        </w:rPr>
        <w:t>sin</w:t>
      </w:r>
      <w:proofErr w:type="spellEnd"/>
      <w:r w:rsidRPr="004E63D5">
        <w:rPr>
          <w:rFonts w:ascii="Arial" w:hAnsi="Arial" w:cs="Arial"/>
          <w:b/>
          <w:bCs/>
          <w:sz w:val="22"/>
          <w:szCs w:val="22"/>
        </w:rPr>
        <w:t>(</w:t>
      </w:r>
      <w:r w:rsidRPr="004E63D5">
        <w:rPr>
          <w:rFonts w:ascii="Arial" w:hAnsi="Arial" w:cs="Arial"/>
          <w:b/>
          <w:bCs/>
          <w:sz w:val="22"/>
          <w:szCs w:val="22"/>
        </w:rPr>
        <w:sym w:font="Symbol" w:char="F077"/>
      </w:r>
      <w:r w:rsidRPr="004E63D5">
        <w:rPr>
          <w:rFonts w:ascii="Arial" w:hAnsi="Arial" w:cs="Arial"/>
          <w:b/>
          <w:bCs/>
          <w:sz w:val="22"/>
          <w:szCs w:val="22"/>
        </w:rPr>
        <w:t>t)</w:t>
      </w:r>
      <w:r w:rsidRPr="004E63D5">
        <w:rPr>
          <w:rFonts w:ascii="Arial" w:hAnsi="Arial" w:cs="Arial"/>
          <w:sz w:val="22"/>
          <w:szCs w:val="22"/>
        </w:rPr>
        <w:t xml:space="preserve"> où l'amplitude </w:t>
      </w:r>
      <w:r w:rsidRPr="004E63D5">
        <w:rPr>
          <w:rFonts w:ascii="Arial" w:hAnsi="Arial" w:cs="Arial"/>
          <w:b/>
          <w:bCs/>
          <w:sz w:val="22"/>
          <w:szCs w:val="22"/>
        </w:rPr>
        <w:t>U</w:t>
      </w:r>
      <w:r w:rsidRPr="004E63D5">
        <w:rPr>
          <w:rFonts w:ascii="Arial" w:hAnsi="Arial" w:cs="Arial"/>
          <w:b/>
          <w:bCs/>
          <w:sz w:val="22"/>
          <w:szCs w:val="22"/>
          <w:vertAlign w:val="subscript"/>
        </w:rPr>
        <w:t>m</w:t>
      </w:r>
      <w:r w:rsidRPr="004E63D5">
        <w:rPr>
          <w:rFonts w:ascii="Arial" w:hAnsi="Arial" w:cs="Arial"/>
          <w:sz w:val="22"/>
          <w:szCs w:val="22"/>
        </w:rPr>
        <w:t xml:space="preserve"> est constante et la pulsation </w:t>
      </w:r>
      <w:r w:rsidRPr="004E63D5">
        <w:rPr>
          <w:rFonts w:ascii="Arial" w:hAnsi="Arial" w:cs="Arial"/>
          <w:b/>
          <w:bCs/>
          <w:sz w:val="22"/>
          <w:szCs w:val="22"/>
        </w:rPr>
        <w:sym w:font="Symbol" w:char="F077"/>
      </w:r>
      <w:r w:rsidRPr="004E63D5">
        <w:rPr>
          <w:rFonts w:ascii="Arial" w:hAnsi="Arial" w:cs="Arial"/>
          <w:sz w:val="22"/>
          <w:szCs w:val="22"/>
        </w:rPr>
        <w:t xml:space="preserve"> est réglable.</w:t>
      </w:r>
    </w:p>
    <w:p w:rsidR="00570D34" w:rsidRPr="004E63D5" w:rsidRDefault="00570D34" w:rsidP="00570D34">
      <w:pPr>
        <w:rPr>
          <w:rFonts w:ascii="Arial" w:hAnsi="Arial" w:cs="Arial"/>
          <w:sz w:val="22"/>
          <w:szCs w:val="22"/>
        </w:rPr>
      </w:pPr>
      <w:r w:rsidRPr="004E63D5">
        <w:rPr>
          <w:rFonts w:ascii="Arial" w:hAnsi="Arial" w:cs="Arial"/>
          <w:sz w:val="22"/>
          <w:szCs w:val="22"/>
        </w:rPr>
        <w:t xml:space="preserve">On visualise à l’aide d’un oscilloscope </w:t>
      </w:r>
      <w:proofErr w:type="spellStart"/>
      <w:r w:rsidRPr="004E63D5">
        <w:rPr>
          <w:rFonts w:ascii="Arial" w:hAnsi="Arial" w:cs="Arial"/>
          <w:sz w:val="22"/>
          <w:szCs w:val="22"/>
        </w:rPr>
        <w:t>bicourbe</w:t>
      </w:r>
      <w:proofErr w:type="spellEnd"/>
      <w:r w:rsidRPr="004E63D5">
        <w:rPr>
          <w:rFonts w:ascii="Arial" w:hAnsi="Arial" w:cs="Arial"/>
          <w:sz w:val="22"/>
          <w:szCs w:val="22"/>
        </w:rPr>
        <w:t xml:space="preserve">, la tension </w:t>
      </w:r>
      <w:r w:rsidRPr="004E63D5">
        <w:rPr>
          <w:rFonts w:ascii="Arial" w:hAnsi="Arial" w:cs="Arial"/>
          <w:b/>
          <w:bCs/>
          <w:sz w:val="22"/>
          <w:szCs w:val="22"/>
        </w:rPr>
        <w:t>u(t)</w:t>
      </w:r>
      <w:r w:rsidRPr="004E63D5">
        <w:rPr>
          <w:rFonts w:ascii="Arial" w:hAnsi="Arial" w:cs="Arial"/>
          <w:sz w:val="22"/>
          <w:szCs w:val="22"/>
        </w:rPr>
        <w:t xml:space="preserve"> et la tension </w:t>
      </w:r>
      <w:proofErr w:type="spellStart"/>
      <w:r w:rsidRPr="004E63D5">
        <w:rPr>
          <w:rFonts w:ascii="Arial" w:hAnsi="Arial" w:cs="Arial"/>
          <w:b/>
          <w:bCs/>
          <w:sz w:val="22"/>
          <w:szCs w:val="22"/>
        </w:rPr>
        <w:t>u</w:t>
      </w:r>
      <w:r w:rsidRPr="004E63D5">
        <w:rPr>
          <w:rFonts w:ascii="Arial" w:hAnsi="Arial" w:cs="Arial"/>
          <w:b/>
          <w:bCs/>
          <w:sz w:val="22"/>
          <w:szCs w:val="22"/>
          <w:vertAlign w:val="subscript"/>
        </w:rPr>
        <w:t>R</w:t>
      </w:r>
      <w:proofErr w:type="spellEnd"/>
      <w:r w:rsidRPr="004E63D5">
        <w:rPr>
          <w:rFonts w:ascii="Arial" w:hAnsi="Arial" w:cs="Arial"/>
          <w:b/>
          <w:bCs/>
          <w:sz w:val="22"/>
          <w:szCs w:val="22"/>
        </w:rPr>
        <w:t>(t)</w:t>
      </w:r>
      <w:r w:rsidRPr="004E63D5">
        <w:rPr>
          <w:rFonts w:ascii="Arial" w:hAnsi="Arial" w:cs="Arial"/>
          <w:sz w:val="22"/>
          <w:szCs w:val="22"/>
        </w:rPr>
        <w:t xml:space="preserve"> aux bornes du résistor. L’oscilloscope est réglé sur :</w:t>
      </w:r>
    </w:p>
    <w:p w:rsidR="00570D34" w:rsidRPr="004E63D5" w:rsidRDefault="00570D34" w:rsidP="00570D34">
      <w:pPr>
        <w:numPr>
          <w:ilvl w:val="0"/>
          <w:numId w:val="10"/>
        </w:numPr>
        <w:rPr>
          <w:rFonts w:ascii="Arial" w:hAnsi="Arial" w:cs="Arial"/>
          <w:sz w:val="22"/>
          <w:szCs w:val="22"/>
        </w:rPr>
      </w:pPr>
      <w:r w:rsidRPr="004E63D5">
        <w:rPr>
          <w:rFonts w:ascii="Arial" w:hAnsi="Arial" w:cs="Arial"/>
          <w:b/>
          <w:bCs/>
          <w:sz w:val="22"/>
          <w:szCs w:val="22"/>
        </w:rPr>
        <w:t>La sensibilité verticale</w:t>
      </w:r>
      <w:r w:rsidRPr="004E63D5">
        <w:rPr>
          <w:rFonts w:ascii="Arial" w:hAnsi="Arial" w:cs="Arial"/>
          <w:sz w:val="22"/>
          <w:szCs w:val="22"/>
        </w:rPr>
        <w:t> </w:t>
      </w:r>
      <w:r w:rsidRPr="004E63D5">
        <w:rPr>
          <w:rFonts w:ascii="Arial" w:hAnsi="Arial" w:cs="Arial"/>
          <w:b/>
          <w:bCs/>
          <w:sz w:val="22"/>
          <w:szCs w:val="22"/>
        </w:rPr>
        <w:t>pour les deux voies</w:t>
      </w:r>
      <w:r>
        <w:rPr>
          <w:rFonts w:ascii="Arial" w:hAnsi="Arial" w:cs="Arial"/>
          <w:sz w:val="22"/>
          <w:szCs w:val="22"/>
        </w:rPr>
        <w:t xml:space="preserve"> </w:t>
      </w:r>
      <w:r w:rsidRPr="004E63D5">
        <w:rPr>
          <w:rFonts w:ascii="Arial" w:hAnsi="Arial" w:cs="Arial"/>
          <w:sz w:val="22"/>
          <w:szCs w:val="22"/>
        </w:rPr>
        <w:t xml:space="preserve">: </w:t>
      </w:r>
      <w:r w:rsidRPr="004E63D5">
        <w:rPr>
          <w:rFonts w:ascii="Arial" w:hAnsi="Arial" w:cs="Arial"/>
          <w:b/>
          <w:bCs/>
          <w:sz w:val="22"/>
          <w:szCs w:val="22"/>
        </w:rPr>
        <w:t>1</w:t>
      </w:r>
      <w:r w:rsidRPr="004E63D5">
        <w:rPr>
          <w:rFonts w:ascii="Arial" w:hAnsi="Arial" w:cs="Arial"/>
          <w:sz w:val="22"/>
          <w:szCs w:val="22"/>
        </w:rPr>
        <w:t xml:space="preserve"> </w:t>
      </w:r>
      <w:r w:rsidRPr="004E63D5">
        <w:rPr>
          <w:rFonts w:ascii="Arial" w:hAnsi="Arial" w:cs="Arial"/>
          <w:b/>
          <w:bCs/>
          <w:sz w:val="22"/>
          <w:szCs w:val="22"/>
        </w:rPr>
        <w:t>V.div</w:t>
      </w:r>
      <w:r w:rsidRPr="004E63D5">
        <w:rPr>
          <w:rFonts w:ascii="Arial" w:hAnsi="Arial" w:cs="Arial"/>
          <w:b/>
          <w:bCs/>
          <w:sz w:val="22"/>
          <w:szCs w:val="22"/>
          <w:vertAlign w:val="superscript"/>
        </w:rPr>
        <w:t>-</w:t>
      </w:r>
      <w:proofErr w:type="gramStart"/>
      <w:r w:rsidRPr="004E63D5">
        <w:rPr>
          <w:rFonts w:ascii="Arial" w:hAnsi="Arial" w:cs="Arial"/>
          <w:b/>
          <w:bCs/>
          <w:sz w:val="22"/>
          <w:szCs w:val="22"/>
          <w:vertAlign w:val="superscript"/>
        </w:rPr>
        <w:t>1</w:t>
      </w:r>
      <w:r w:rsidRPr="004E63D5">
        <w:rPr>
          <w:rFonts w:ascii="Arial" w:hAnsi="Arial" w:cs="Arial"/>
          <w:b/>
          <w:bCs/>
          <w:sz w:val="22"/>
          <w:szCs w:val="22"/>
        </w:rPr>
        <w:t xml:space="preserve"> </w:t>
      </w:r>
      <w:r>
        <w:rPr>
          <w:rFonts w:ascii="Arial" w:hAnsi="Arial" w:cs="Arial"/>
          <w:b/>
          <w:bCs/>
          <w:sz w:val="22"/>
          <w:szCs w:val="22"/>
        </w:rPr>
        <w:t>.</w:t>
      </w:r>
      <w:proofErr w:type="gramEnd"/>
    </w:p>
    <w:p w:rsidR="00570D34" w:rsidRPr="004E63D5" w:rsidRDefault="00570D34" w:rsidP="00570D34">
      <w:pPr>
        <w:numPr>
          <w:ilvl w:val="0"/>
          <w:numId w:val="10"/>
        </w:numPr>
        <w:rPr>
          <w:rFonts w:ascii="Arial" w:hAnsi="Arial" w:cs="Arial"/>
          <w:sz w:val="22"/>
          <w:szCs w:val="22"/>
        </w:rPr>
      </w:pPr>
      <w:r>
        <w:rPr>
          <w:rFonts w:ascii="Arial" w:hAnsi="Arial" w:cs="Arial"/>
          <w:noProof/>
          <w:sz w:val="22"/>
          <w:szCs w:val="22"/>
        </w:rPr>
        <w:lastRenderedPageBreak/>
        <mc:AlternateContent>
          <mc:Choice Requires="wpg">
            <w:drawing>
              <wp:anchor distT="0" distB="0" distL="114300" distR="114300" simplePos="0" relativeHeight="251677696" behindDoc="0" locked="0" layoutInCell="1" allowOverlap="1">
                <wp:simplePos x="0" y="0"/>
                <wp:positionH relativeFrom="column">
                  <wp:posOffset>3792855</wp:posOffset>
                </wp:positionH>
                <wp:positionV relativeFrom="paragraph">
                  <wp:posOffset>3810</wp:posOffset>
                </wp:positionV>
                <wp:extent cx="2628900" cy="2286000"/>
                <wp:effectExtent l="0" t="0" r="38100" b="38100"/>
                <wp:wrapSquare wrapText="bothSides"/>
                <wp:docPr id="750" name="Groupe 7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8900" cy="2286000"/>
                          <a:chOff x="6061" y="5257"/>
                          <a:chExt cx="4700" cy="3600"/>
                        </a:xfrm>
                      </wpg:grpSpPr>
                      <wps:wsp>
                        <wps:cNvPr id="751" name="Text Box 751"/>
                        <wps:cNvSpPr txBox="1">
                          <a:spLocks noChangeArrowheads="1"/>
                        </wps:cNvSpPr>
                        <wps:spPr bwMode="auto">
                          <a:xfrm>
                            <a:off x="9301" y="8316"/>
                            <a:ext cx="1260" cy="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70D34" w:rsidRPr="008A79CE" w:rsidRDefault="00570D34" w:rsidP="00570D34">
                              <w:pPr>
                                <w:jc w:val="center"/>
                                <w:rPr>
                                  <w:rFonts w:ascii="Comic Sans MS" w:hAnsi="Comic Sans MS" w:cs="Arial"/>
                                  <w:b/>
                                  <w:bCs/>
                                  <w:sz w:val="20"/>
                                  <w:szCs w:val="20"/>
                                </w:rPr>
                              </w:pPr>
                            </w:p>
                          </w:txbxContent>
                        </wps:txbx>
                        <wps:bodyPr rot="0" vert="horz" wrap="square" lIns="0" tIns="0" rIns="0" bIns="0" anchor="t" anchorCtr="0" upright="1">
                          <a:noAutofit/>
                        </wps:bodyPr>
                      </wps:wsp>
                      <wpg:grpSp>
                        <wpg:cNvPr id="752" name="Group 752"/>
                        <wpg:cNvGrpSpPr>
                          <a:grpSpLocks/>
                        </wpg:cNvGrpSpPr>
                        <wpg:grpSpPr bwMode="auto">
                          <a:xfrm>
                            <a:off x="6061" y="5257"/>
                            <a:ext cx="4700" cy="3600"/>
                            <a:chOff x="5017" y="11677"/>
                            <a:chExt cx="5420" cy="4280"/>
                          </a:xfrm>
                        </wpg:grpSpPr>
                        <wps:wsp>
                          <wps:cNvPr id="753" name="AutoShape 753"/>
                          <wps:cNvSpPr>
                            <a:spLocks noChangeArrowheads="1"/>
                          </wps:cNvSpPr>
                          <wps:spPr bwMode="auto">
                            <a:xfrm>
                              <a:off x="5917" y="12577"/>
                              <a:ext cx="1260" cy="297"/>
                            </a:xfrm>
                            <a:prstGeom prst="wedgeRectCallout">
                              <a:avLst>
                                <a:gd name="adj1" fmla="val -46745"/>
                                <a:gd name="adj2" fmla="val 143940"/>
                              </a:avLst>
                            </a:prstGeom>
                            <a:solidFill>
                              <a:srgbClr val="FFFFFF"/>
                            </a:solidFill>
                            <a:ln w="9525">
                              <a:solidFill>
                                <a:srgbClr val="000000"/>
                              </a:solidFill>
                              <a:miter lim="800000"/>
                              <a:headEnd/>
                              <a:tailEnd/>
                            </a:ln>
                          </wps:spPr>
                          <wps:txbx>
                            <w:txbxContent>
                              <w:p w:rsidR="00570D34" w:rsidRPr="00B6333E" w:rsidRDefault="00570D34" w:rsidP="00570D34">
                                <w:pPr>
                                  <w:jc w:val="center"/>
                                  <w:rPr>
                                    <w:rFonts w:ascii="Comic Sans MS" w:hAnsi="Comic Sans MS" w:cs="Arial"/>
                                    <w:b/>
                                    <w:bCs/>
                                    <w:sz w:val="20"/>
                                    <w:szCs w:val="20"/>
                                  </w:rPr>
                                </w:pPr>
                                <w:proofErr w:type="spellStart"/>
                                <w:r>
                                  <w:rPr>
                                    <w:rFonts w:ascii="Comic Sans MS" w:hAnsi="Comic Sans MS" w:cs="Arial"/>
                                    <w:b/>
                                    <w:bCs/>
                                    <w:sz w:val="20"/>
                                    <w:szCs w:val="20"/>
                                  </w:rPr>
                                  <w:t>Courbe</w:t>
                                </w:r>
                                <w:r w:rsidRPr="00B6333E">
                                  <w:rPr>
                                    <w:rFonts w:ascii="Comic Sans MS" w:hAnsi="Comic Sans MS" w:cs="Arial"/>
                                    <w:b/>
                                    <w:bCs/>
                                    <w:sz w:val="20"/>
                                    <w:szCs w:val="20"/>
                                  </w:rPr>
                                  <w:t>I</w:t>
                                </w:r>
                                <w:proofErr w:type="spellEnd"/>
                              </w:p>
                            </w:txbxContent>
                          </wps:txbx>
                          <wps:bodyPr rot="0" vert="horz" wrap="square" lIns="0" tIns="0" rIns="0" bIns="0" anchor="t" anchorCtr="0" upright="1">
                            <a:noAutofit/>
                          </wps:bodyPr>
                        </wps:wsp>
                        <wpg:grpSp>
                          <wpg:cNvPr id="754" name="Group 754"/>
                          <wpg:cNvGrpSpPr>
                            <a:grpSpLocks/>
                          </wpg:cNvGrpSpPr>
                          <wpg:grpSpPr bwMode="auto">
                            <a:xfrm>
                              <a:off x="5017" y="11677"/>
                              <a:ext cx="5420" cy="4280"/>
                              <a:chOff x="2435" y="3245"/>
                              <a:chExt cx="6270" cy="5130"/>
                            </a:xfrm>
                          </wpg:grpSpPr>
                          <wpg:grpSp>
                            <wpg:cNvPr id="755" name="Group 755"/>
                            <wpg:cNvGrpSpPr>
                              <a:grpSpLocks/>
                            </wpg:cNvGrpSpPr>
                            <wpg:grpSpPr bwMode="auto">
                              <a:xfrm>
                                <a:off x="2435" y="3245"/>
                                <a:ext cx="6270" cy="5130"/>
                                <a:chOff x="2435" y="3245"/>
                                <a:chExt cx="6270" cy="5130"/>
                              </a:xfrm>
                            </wpg:grpSpPr>
                            <wps:wsp>
                              <wps:cNvPr id="756" name="Line 756"/>
                              <wps:cNvCnPr/>
                              <wps:spPr bwMode="auto">
                                <a:xfrm flipV="1">
                                  <a:off x="2834" y="5753"/>
                                  <a:ext cx="0" cy="114"/>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7" name="Line 757"/>
                              <wps:cNvCnPr/>
                              <wps:spPr bwMode="auto">
                                <a:xfrm flipV="1">
                                  <a:off x="2948" y="5753"/>
                                  <a:ext cx="0" cy="114"/>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8" name="Line 758"/>
                              <wps:cNvCnPr/>
                              <wps:spPr bwMode="auto">
                                <a:xfrm flipV="1">
                                  <a:off x="3062" y="5753"/>
                                  <a:ext cx="0" cy="114"/>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9" name="Line 759"/>
                              <wps:cNvCnPr/>
                              <wps:spPr bwMode="auto">
                                <a:xfrm flipV="1">
                                  <a:off x="3176" y="5753"/>
                                  <a:ext cx="0" cy="114"/>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0" name="Line 760"/>
                              <wps:cNvCnPr/>
                              <wps:spPr bwMode="auto">
                                <a:xfrm flipV="1">
                                  <a:off x="3404" y="5753"/>
                                  <a:ext cx="0" cy="114"/>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1" name="Line 761"/>
                              <wps:cNvCnPr/>
                              <wps:spPr bwMode="auto">
                                <a:xfrm flipV="1">
                                  <a:off x="3518" y="5753"/>
                                  <a:ext cx="0" cy="114"/>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2" name="Line 762"/>
                              <wps:cNvCnPr/>
                              <wps:spPr bwMode="auto">
                                <a:xfrm flipV="1">
                                  <a:off x="3632" y="5753"/>
                                  <a:ext cx="0" cy="114"/>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3" name="Line 763"/>
                              <wps:cNvCnPr/>
                              <wps:spPr bwMode="auto">
                                <a:xfrm flipV="1">
                                  <a:off x="3746" y="5753"/>
                                  <a:ext cx="0" cy="114"/>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4" name="Line 764"/>
                              <wps:cNvCnPr/>
                              <wps:spPr bwMode="auto">
                                <a:xfrm flipV="1">
                                  <a:off x="3974" y="5753"/>
                                  <a:ext cx="0" cy="114"/>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5" name="Line 765"/>
                              <wps:cNvCnPr/>
                              <wps:spPr bwMode="auto">
                                <a:xfrm flipV="1">
                                  <a:off x="4088" y="5753"/>
                                  <a:ext cx="0" cy="114"/>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6" name="Line 766"/>
                              <wps:cNvCnPr/>
                              <wps:spPr bwMode="auto">
                                <a:xfrm flipV="1">
                                  <a:off x="4202" y="5753"/>
                                  <a:ext cx="0" cy="114"/>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7" name="Line 767"/>
                              <wps:cNvCnPr/>
                              <wps:spPr bwMode="auto">
                                <a:xfrm flipV="1">
                                  <a:off x="4316" y="5753"/>
                                  <a:ext cx="0" cy="114"/>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8" name="Line 768"/>
                              <wps:cNvCnPr/>
                              <wps:spPr bwMode="auto">
                                <a:xfrm flipV="1">
                                  <a:off x="4544" y="5753"/>
                                  <a:ext cx="0" cy="114"/>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9" name="Line 769"/>
                              <wps:cNvCnPr/>
                              <wps:spPr bwMode="auto">
                                <a:xfrm flipV="1">
                                  <a:off x="4658" y="5753"/>
                                  <a:ext cx="0" cy="114"/>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0" name="Line 770"/>
                              <wps:cNvCnPr/>
                              <wps:spPr bwMode="auto">
                                <a:xfrm flipV="1">
                                  <a:off x="4772" y="5753"/>
                                  <a:ext cx="0" cy="114"/>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1" name="Line 771"/>
                              <wps:cNvCnPr/>
                              <wps:spPr bwMode="auto">
                                <a:xfrm flipV="1">
                                  <a:off x="4886" y="5753"/>
                                  <a:ext cx="0" cy="114"/>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2" name="Line 772"/>
                              <wps:cNvCnPr/>
                              <wps:spPr bwMode="auto">
                                <a:xfrm flipV="1">
                                  <a:off x="5114" y="5753"/>
                                  <a:ext cx="0" cy="114"/>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3" name="Line 773"/>
                              <wps:cNvCnPr/>
                              <wps:spPr bwMode="auto">
                                <a:xfrm flipV="1">
                                  <a:off x="5228" y="5753"/>
                                  <a:ext cx="0" cy="114"/>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4" name="Line 774"/>
                              <wps:cNvCnPr/>
                              <wps:spPr bwMode="auto">
                                <a:xfrm flipV="1">
                                  <a:off x="5342" y="5753"/>
                                  <a:ext cx="0" cy="114"/>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5" name="Line 775"/>
                              <wps:cNvCnPr/>
                              <wps:spPr bwMode="auto">
                                <a:xfrm flipV="1">
                                  <a:off x="5456" y="5753"/>
                                  <a:ext cx="0" cy="114"/>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6" name="Line 776"/>
                              <wps:cNvCnPr/>
                              <wps:spPr bwMode="auto">
                                <a:xfrm flipV="1">
                                  <a:off x="5684" y="5753"/>
                                  <a:ext cx="0" cy="114"/>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7" name="Line 777"/>
                              <wps:cNvCnPr/>
                              <wps:spPr bwMode="auto">
                                <a:xfrm flipV="1">
                                  <a:off x="5798" y="5753"/>
                                  <a:ext cx="0" cy="114"/>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8" name="Line 778"/>
                              <wps:cNvCnPr/>
                              <wps:spPr bwMode="auto">
                                <a:xfrm flipV="1">
                                  <a:off x="5912" y="5753"/>
                                  <a:ext cx="0" cy="114"/>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9" name="Line 779"/>
                              <wps:cNvCnPr/>
                              <wps:spPr bwMode="auto">
                                <a:xfrm flipV="1">
                                  <a:off x="6026" y="5753"/>
                                  <a:ext cx="0" cy="114"/>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0" name="Line 780"/>
                              <wps:cNvCnPr/>
                              <wps:spPr bwMode="auto">
                                <a:xfrm flipV="1">
                                  <a:off x="6254" y="5753"/>
                                  <a:ext cx="0" cy="114"/>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1" name="Line 781"/>
                              <wps:cNvCnPr/>
                              <wps:spPr bwMode="auto">
                                <a:xfrm flipV="1">
                                  <a:off x="6368" y="5753"/>
                                  <a:ext cx="0" cy="114"/>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2" name="Line 782"/>
                              <wps:cNvCnPr/>
                              <wps:spPr bwMode="auto">
                                <a:xfrm flipV="1">
                                  <a:off x="6482" y="5753"/>
                                  <a:ext cx="0" cy="114"/>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3" name="Line 783"/>
                              <wps:cNvCnPr/>
                              <wps:spPr bwMode="auto">
                                <a:xfrm flipV="1">
                                  <a:off x="6596" y="5753"/>
                                  <a:ext cx="0" cy="114"/>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4" name="Line 784"/>
                              <wps:cNvCnPr/>
                              <wps:spPr bwMode="auto">
                                <a:xfrm flipV="1">
                                  <a:off x="6824" y="5753"/>
                                  <a:ext cx="0" cy="114"/>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5" name="Line 785"/>
                              <wps:cNvCnPr/>
                              <wps:spPr bwMode="auto">
                                <a:xfrm flipV="1">
                                  <a:off x="6938" y="5753"/>
                                  <a:ext cx="0" cy="114"/>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6" name="Line 786"/>
                              <wps:cNvCnPr/>
                              <wps:spPr bwMode="auto">
                                <a:xfrm flipV="1">
                                  <a:off x="7052" y="5753"/>
                                  <a:ext cx="0" cy="114"/>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7" name="Line 787"/>
                              <wps:cNvCnPr/>
                              <wps:spPr bwMode="auto">
                                <a:xfrm flipV="1">
                                  <a:off x="7166" y="5753"/>
                                  <a:ext cx="0" cy="114"/>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8" name="Line 788"/>
                              <wps:cNvCnPr/>
                              <wps:spPr bwMode="auto">
                                <a:xfrm flipV="1">
                                  <a:off x="7394" y="5753"/>
                                  <a:ext cx="0" cy="114"/>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89" name="Line 789"/>
                              <wps:cNvCnPr/>
                              <wps:spPr bwMode="auto">
                                <a:xfrm flipV="1">
                                  <a:off x="7508" y="5753"/>
                                  <a:ext cx="0" cy="114"/>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0" name="Line 790"/>
                              <wps:cNvCnPr/>
                              <wps:spPr bwMode="auto">
                                <a:xfrm flipV="1">
                                  <a:off x="7622" y="5753"/>
                                  <a:ext cx="0" cy="114"/>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1" name="Line 791"/>
                              <wps:cNvCnPr/>
                              <wps:spPr bwMode="auto">
                                <a:xfrm flipV="1">
                                  <a:off x="7736" y="5753"/>
                                  <a:ext cx="0" cy="114"/>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2" name="Line 792"/>
                              <wps:cNvCnPr/>
                              <wps:spPr bwMode="auto">
                                <a:xfrm flipV="1">
                                  <a:off x="7964" y="5753"/>
                                  <a:ext cx="0" cy="114"/>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3" name="Line 793"/>
                              <wps:cNvCnPr/>
                              <wps:spPr bwMode="auto">
                                <a:xfrm flipV="1">
                                  <a:off x="8078" y="5753"/>
                                  <a:ext cx="0" cy="114"/>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4" name="Line 794"/>
                              <wps:cNvCnPr/>
                              <wps:spPr bwMode="auto">
                                <a:xfrm flipV="1">
                                  <a:off x="8192" y="5753"/>
                                  <a:ext cx="0" cy="114"/>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5" name="Line 795"/>
                              <wps:cNvCnPr/>
                              <wps:spPr bwMode="auto">
                                <a:xfrm flipV="1">
                                  <a:off x="8306" y="5753"/>
                                  <a:ext cx="0" cy="114"/>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6" name="Line 796"/>
                              <wps:cNvCnPr/>
                              <wps:spPr bwMode="auto">
                                <a:xfrm>
                                  <a:off x="5513" y="7976"/>
                                  <a:ext cx="114" cy="0"/>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7" name="Line 797"/>
                              <wps:cNvCnPr/>
                              <wps:spPr bwMode="auto">
                                <a:xfrm>
                                  <a:off x="5513" y="7862"/>
                                  <a:ext cx="114" cy="0"/>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8" name="Line 798"/>
                              <wps:cNvCnPr/>
                              <wps:spPr bwMode="auto">
                                <a:xfrm>
                                  <a:off x="5513" y="7748"/>
                                  <a:ext cx="114" cy="0"/>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99" name="Line 799"/>
                              <wps:cNvCnPr/>
                              <wps:spPr bwMode="auto">
                                <a:xfrm>
                                  <a:off x="5513" y="7634"/>
                                  <a:ext cx="114" cy="0"/>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0" name="Line 800"/>
                              <wps:cNvCnPr/>
                              <wps:spPr bwMode="auto">
                                <a:xfrm>
                                  <a:off x="5513" y="7406"/>
                                  <a:ext cx="114" cy="0"/>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1" name="Line 801"/>
                              <wps:cNvCnPr/>
                              <wps:spPr bwMode="auto">
                                <a:xfrm>
                                  <a:off x="5513" y="7292"/>
                                  <a:ext cx="114" cy="0"/>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2" name="Line 802"/>
                              <wps:cNvCnPr/>
                              <wps:spPr bwMode="auto">
                                <a:xfrm>
                                  <a:off x="5513" y="7178"/>
                                  <a:ext cx="114" cy="0"/>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3" name="Line 803"/>
                              <wps:cNvCnPr/>
                              <wps:spPr bwMode="auto">
                                <a:xfrm>
                                  <a:off x="5513" y="7064"/>
                                  <a:ext cx="114" cy="0"/>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4" name="Line 804"/>
                              <wps:cNvCnPr/>
                              <wps:spPr bwMode="auto">
                                <a:xfrm>
                                  <a:off x="5513" y="6836"/>
                                  <a:ext cx="114" cy="0"/>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5" name="Line 805"/>
                              <wps:cNvCnPr/>
                              <wps:spPr bwMode="auto">
                                <a:xfrm>
                                  <a:off x="5513" y="6722"/>
                                  <a:ext cx="114" cy="0"/>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6" name="Line 806"/>
                              <wps:cNvCnPr/>
                              <wps:spPr bwMode="auto">
                                <a:xfrm>
                                  <a:off x="5513" y="6608"/>
                                  <a:ext cx="114" cy="0"/>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7" name="Line 807"/>
                              <wps:cNvCnPr/>
                              <wps:spPr bwMode="auto">
                                <a:xfrm>
                                  <a:off x="5513" y="6494"/>
                                  <a:ext cx="114" cy="0"/>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8" name="Line 808"/>
                              <wps:cNvCnPr/>
                              <wps:spPr bwMode="auto">
                                <a:xfrm>
                                  <a:off x="5513" y="6266"/>
                                  <a:ext cx="114" cy="0"/>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9" name="Line 809"/>
                              <wps:cNvCnPr/>
                              <wps:spPr bwMode="auto">
                                <a:xfrm>
                                  <a:off x="5513" y="6152"/>
                                  <a:ext cx="114" cy="0"/>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0" name="Line 810"/>
                              <wps:cNvCnPr/>
                              <wps:spPr bwMode="auto">
                                <a:xfrm>
                                  <a:off x="5513" y="6038"/>
                                  <a:ext cx="114" cy="0"/>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1" name="Line 811"/>
                              <wps:cNvCnPr/>
                              <wps:spPr bwMode="auto">
                                <a:xfrm>
                                  <a:off x="5513" y="5924"/>
                                  <a:ext cx="114" cy="0"/>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2" name="Line 812"/>
                              <wps:cNvCnPr/>
                              <wps:spPr bwMode="auto">
                                <a:xfrm>
                                  <a:off x="5513" y="5696"/>
                                  <a:ext cx="114" cy="0"/>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3" name="Line 813"/>
                              <wps:cNvCnPr/>
                              <wps:spPr bwMode="auto">
                                <a:xfrm>
                                  <a:off x="5513" y="5582"/>
                                  <a:ext cx="114" cy="0"/>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4" name="Line 814"/>
                              <wps:cNvCnPr/>
                              <wps:spPr bwMode="auto">
                                <a:xfrm>
                                  <a:off x="5513" y="5468"/>
                                  <a:ext cx="114" cy="0"/>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5" name="Line 815"/>
                              <wps:cNvCnPr/>
                              <wps:spPr bwMode="auto">
                                <a:xfrm>
                                  <a:off x="5513" y="5354"/>
                                  <a:ext cx="114" cy="0"/>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6" name="Line 816"/>
                              <wps:cNvCnPr/>
                              <wps:spPr bwMode="auto">
                                <a:xfrm>
                                  <a:off x="5513" y="5126"/>
                                  <a:ext cx="114" cy="0"/>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7" name="Line 817"/>
                              <wps:cNvCnPr/>
                              <wps:spPr bwMode="auto">
                                <a:xfrm>
                                  <a:off x="5513" y="5012"/>
                                  <a:ext cx="114" cy="0"/>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8" name="Line 818"/>
                              <wps:cNvCnPr/>
                              <wps:spPr bwMode="auto">
                                <a:xfrm>
                                  <a:off x="5513" y="4898"/>
                                  <a:ext cx="114" cy="0"/>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19" name="Line 819"/>
                              <wps:cNvCnPr/>
                              <wps:spPr bwMode="auto">
                                <a:xfrm>
                                  <a:off x="5513" y="4784"/>
                                  <a:ext cx="114" cy="0"/>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0" name="Line 820"/>
                              <wps:cNvCnPr/>
                              <wps:spPr bwMode="auto">
                                <a:xfrm>
                                  <a:off x="5513" y="4556"/>
                                  <a:ext cx="114" cy="0"/>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1" name="Line 821"/>
                              <wps:cNvCnPr/>
                              <wps:spPr bwMode="auto">
                                <a:xfrm>
                                  <a:off x="5513" y="4442"/>
                                  <a:ext cx="114" cy="0"/>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2" name="Line 822"/>
                              <wps:cNvCnPr/>
                              <wps:spPr bwMode="auto">
                                <a:xfrm>
                                  <a:off x="5513" y="4328"/>
                                  <a:ext cx="114" cy="0"/>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3" name="Line 823"/>
                              <wps:cNvCnPr/>
                              <wps:spPr bwMode="auto">
                                <a:xfrm>
                                  <a:off x="5513" y="4214"/>
                                  <a:ext cx="114" cy="0"/>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4" name="Line 824"/>
                              <wps:cNvCnPr/>
                              <wps:spPr bwMode="auto">
                                <a:xfrm>
                                  <a:off x="5513" y="3986"/>
                                  <a:ext cx="114" cy="0"/>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5" name="Line 825"/>
                              <wps:cNvCnPr/>
                              <wps:spPr bwMode="auto">
                                <a:xfrm>
                                  <a:off x="5513" y="3872"/>
                                  <a:ext cx="114" cy="0"/>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6" name="Line 826"/>
                              <wps:cNvCnPr/>
                              <wps:spPr bwMode="auto">
                                <a:xfrm>
                                  <a:off x="5513" y="3758"/>
                                  <a:ext cx="114" cy="0"/>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7" name="Line 827"/>
                              <wps:cNvCnPr/>
                              <wps:spPr bwMode="auto">
                                <a:xfrm>
                                  <a:off x="5513" y="3644"/>
                                  <a:ext cx="114" cy="0"/>
                                </a:xfrm>
                                <a:prstGeom prst="line">
                                  <a:avLst/>
                                </a:prstGeom>
                                <a:noFill/>
                                <a:ln w="508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8" name="Line 828"/>
                              <wps:cNvCnPr/>
                              <wps:spPr bwMode="auto">
                                <a:xfrm flipV="1">
                                  <a:off x="2720" y="3530"/>
                                  <a:ext cx="0" cy="45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9" name="Line 829"/>
                              <wps:cNvCnPr/>
                              <wps:spPr bwMode="auto">
                                <a:xfrm flipV="1">
                                  <a:off x="3290" y="3530"/>
                                  <a:ext cx="0" cy="45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0" name="Line 830"/>
                              <wps:cNvCnPr/>
                              <wps:spPr bwMode="auto">
                                <a:xfrm flipV="1">
                                  <a:off x="3860" y="3530"/>
                                  <a:ext cx="0" cy="45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1" name="Line 831"/>
                              <wps:cNvCnPr/>
                              <wps:spPr bwMode="auto">
                                <a:xfrm flipV="1">
                                  <a:off x="4430" y="3530"/>
                                  <a:ext cx="0" cy="45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2" name="Line 832"/>
                              <wps:cNvCnPr/>
                              <wps:spPr bwMode="auto">
                                <a:xfrm flipV="1">
                                  <a:off x="5000" y="3530"/>
                                  <a:ext cx="0" cy="45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3" name="Line 833"/>
                              <wps:cNvCnPr/>
                              <wps:spPr bwMode="auto">
                                <a:xfrm flipV="1">
                                  <a:off x="5570" y="3530"/>
                                  <a:ext cx="0" cy="45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4" name="Line 834"/>
                              <wps:cNvCnPr/>
                              <wps:spPr bwMode="auto">
                                <a:xfrm flipV="1">
                                  <a:off x="6140" y="3530"/>
                                  <a:ext cx="0" cy="45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5" name="Line 835"/>
                              <wps:cNvCnPr/>
                              <wps:spPr bwMode="auto">
                                <a:xfrm flipV="1">
                                  <a:off x="6710" y="3530"/>
                                  <a:ext cx="0" cy="45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6" name="Line 836"/>
                              <wps:cNvCnPr/>
                              <wps:spPr bwMode="auto">
                                <a:xfrm flipV="1">
                                  <a:off x="7280" y="3530"/>
                                  <a:ext cx="0" cy="45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7" name="Line 837"/>
                              <wps:cNvCnPr/>
                              <wps:spPr bwMode="auto">
                                <a:xfrm flipV="1">
                                  <a:off x="7850" y="3530"/>
                                  <a:ext cx="0" cy="45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8" name="Line 838"/>
                              <wps:cNvCnPr/>
                              <wps:spPr bwMode="auto">
                                <a:xfrm flipV="1">
                                  <a:off x="8420" y="3530"/>
                                  <a:ext cx="0" cy="45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39" name="Line 839"/>
                              <wps:cNvCnPr/>
                              <wps:spPr bwMode="auto">
                                <a:xfrm>
                                  <a:off x="2720" y="8090"/>
                                  <a:ext cx="57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0" name="Line 840"/>
                              <wps:cNvCnPr/>
                              <wps:spPr bwMode="auto">
                                <a:xfrm>
                                  <a:off x="2720" y="7520"/>
                                  <a:ext cx="57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1" name="Line 841"/>
                              <wps:cNvCnPr/>
                              <wps:spPr bwMode="auto">
                                <a:xfrm>
                                  <a:off x="2720" y="6950"/>
                                  <a:ext cx="57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2" name="Line 842"/>
                              <wps:cNvCnPr/>
                              <wps:spPr bwMode="auto">
                                <a:xfrm>
                                  <a:off x="2720" y="6380"/>
                                  <a:ext cx="57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3" name="Line 843"/>
                              <wps:cNvCnPr/>
                              <wps:spPr bwMode="auto">
                                <a:xfrm>
                                  <a:off x="2720" y="5810"/>
                                  <a:ext cx="57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4" name="Line 844"/>
                              <wps:cNvCnPr/>
                              <wps:spPr bwMode="auto">
                                <a:xfrm>
                                  <a:off x="2720" y="5240"/>
                                  <a:ext cx="57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5" name="Line 845"/>
                              <wps:cNvCnPr/>
                              <wps:spPr bwMode="auto">
                                <a:xfrm>
                                  <a:off x="2720" y="4670"/>
                                  <a:ext cx="57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6" name="Line 846"/>
                              <wps:cNvCnPr/>
                              <wps:spPr bwMode="auto">
                                <a:xfrm>
                                  <a:off x="2720" y="4100"/>
                                  <a:ext cx="57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7" name="Line 847"/>
                              <wps:cNvCnPr/>
                              <wps:spPr bwMode="auto">
                                <a:xfrm>
                                  <a:off x="2720" y="3530"/>
                                  <a:ext cx="57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8" name="Line 848"/>
                              <wps:cNvCnPr/>
                              <wps:spPr bwMode="auto">
                                <a:xfrm flipV="1">
                                  <a:off x="2435" y="3530"/>
                                  <a:ext cx="0" cy="45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9" name="Line 849"/>
                              <wps:cNvCnPr/>
                              <wps:spPr bwMode="auto">
                                <a:xfrm flipV="1">
                                  <a:off x="8705" y="3530"/>
                                  <a:ext cx="0" cy="45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0" name="Line 850"/>
                              <wps:cNvCnPr/>
                              <wps:spPr bwMode="auto">
                                <a:xfrm>
                                  <a:off x="2720" y="8375"/>
                                  <a:ext cx="57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1" name="Line 851"/>
                              <wps:cNvCnPr/>
                              <wps:spPr bwMode="auto">
                                <a:xfrm>
                                  <a:off x="2720" y="3245"/>
                                  <a:ext cx="57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2" name="Line 852"/>
                              <wps:cNvCnPr/>
                              <wps:spPr bwMode="auto">
                                <a:xfrm>
                                  <a:off x="2435" y="8090"/>
                                  <a:ext cx="2" cy="3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3" name="Line 853"/>
                              <wps:cNvCnPr/>
                              <wps:spPr bwMode="auto">
                                <a:xfrm flipV="1">
                                  <a:off x="8420" y="8373"/>
                                  <a:ext cx="37"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4" name="Line 854"/>
                              <wps:cNvCnPr/>
                              <wps:spPr bwMode="auto">
                                <a:xfrm flipH="1">
                                  <a:off x="2683" y="3245"/>
                                  <a:ext cx="37"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5" name="Line 855"/>
                              <wps:cNvCnPr/>
                              <wps:spPr bwMode="auto">
                                <a:xfrm flipH="1" flipV="1">
                                  <a:off x="8703" y="3493"/>
                                  <a:ext cx="2" cy="3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6" name="Line 856"/>
                              <wps:cNvCnPr/>
                              <wps:spPr bwMode="auto">
                                <a:xfrm>
                                  <a:off x="2437" y="8127"/>
                                  <a:ext cx="8" cy="3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7" name="Line 857"/>
                              <wps:cNvCnPr/>
                              <wps:spPr bwMode="auto">
                                <a:xfrm flipV="1">
                                  <a:off x="8457" y="8365"/>
                                  <a:ext cx="37" cy="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8" name="Line 858"/>
                              <wps:cNvCnPr/>
                              <wps:spPr bwMode="auto">
                                <a:xfrm flipH="1">
                                  <a:off x="2646" y="3247"/>
                                  <a:ext cx="37" cy="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9" name="Line 859"/>
                              <wps:cNvCnPr/>
                              <wps:spPr bwMode="auto">
                                <a:xfrm flipH="1" flipV="1">
                                  <a:off x="8695" y="3456"/>
                                  <a:ext cx="8" cy="3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0" name="Line 860"/>
                              <wps:cNvCnPr/>
                              <wps:spPr bwMode="auto">
                                <a:xfrm>
                                  <a:off x="2445" y="8164"/>
                                  <a:ext cx="12" cy="3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1" name="Line 861"/>
                              <wps:cNvCnPr/>
                              <wps:spPr bwMode="auto">
                                <a:xfrm flipV="1">
                                  <a:off x="8494" y="8353"/>
                                  <a:ext cx="35" cy="1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2" name="Line 862"/>
                              <wps:cNvCnPr/>
                              <wps:spPr bwMode="auto">
                                <a:xfrm flipH="1">
                                  <a:off x="2611" y="3255"/>
                                  <a:ext cx="35" cy="1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3" name="Line 863"/>
                              <wps:cNvCnPr/>
                              <wps:spPr bwMode="auto">
                                <a:xfrm flipH="1" flipV="1">
                                  <a:off x="8683" y="3421"/>
                                  <a:ext cx="12" cy="3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4" name="Line 864"/>
                              <wps:cNvCnPr/>
                              <wps:spPr bwMode="auto">
                                <a:xfrm>
                                  <a:off x="2457" y="8199"/>
                                  <a:ext cx="16" cy="3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5" name="Line 865"/>
                              <wps:cNvCnPr/>
                              <wps:spPr bwMode="auto">
                                <a:xfrm flipV="1">
                                  <a:off x="8529" y="8337"/>
                                  <a:ext cx="34" cy="1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6" name="Line 866"/>
                              <wps:cNvCnPr/>
                              <wps:spPr bwMode="auto">
                                <a:xfrm flipH="1">
                                  <a:off x="2578" y="3267"/>
                                  <a:ext cx="33" cy="1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7" name="Line 867"/>
                              <wps:cNvCnPr/>
                              <wps:spPr bwMode="auto">
                                <a:xfrm flipH="1" flipV="1">
                                  <a:off x="8667" y="3388"/>
                                  <a:ext cx="16" cy="3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8" name="Line 868"/>
                              <wps:cNvCnPr/>
                              <wps:spPr bwMode="auto">
                                <a:xfrm>
                                  <a:off x="2473" y="8233"/>
                                  <a:ext cx="21" cy="3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9" name="Line 869"/>
                              <wps:cNvCnPr/>
                              <wps:spPr bwMode="auto">
                                <a:xfrm flipV="1">
                                  <a:off x="8563" y="8316"/>
                                  <a:ext cx="30" cy="2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0" name="Line 870"/>
                              <wps:cNvCnPr/>
                              <wps:spPr bwMode="auto">
                                <a:xfrm flipH="1">
                                  <a:off x="2547" y="3283"/>
                                  <a:ext cx="31" cy="2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1" name="Line 871"/>
                              <wps:cNvCnPr/>
                              <wps:spPr bwMode="auto">
                                <a:xfrm flipH="1" flipV="1">
                                  <a:off x="8646" y="3357"/>
                                  <a:ext cx="21" cy="3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2" name="Line 872"/>
                              <wps:cNvCnPr/>
                              <wps:spPr bwMode="auto">
                                <a:xfrm>
                                  <a:off x="2494" y="8263"/>
                                  <a:ext cx="24" cy="29"/>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3" name="Line 873"/>
                              <wps:cNvCnPr/>
                              <wps:spPr bwMode="auto">
                                <a:xfrm flipV="1">
                                  <a:off x="8593" y="8292"/>
                                  <a:ext cx="29" cy="2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4" name="Line 874"/>
                              <wps:cNvCnPr/>
                              <wps:spPr bwMode="auto">
                                <a:xfrm flipH="1">
                                  <a:off x="2518" y="3304"/>
                                  <a:ext cx="29" cy="2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5" name="Line 875"/>
                              <wps:cNvCnPr/>
                              <wps:spPr bwMode="auto">
                                <a:xfrm flipH="1" flipV="1">
                                  <a:off x="8622" y="3328"/>
                                  <a:ext cx="24" cy="29"/>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6" name="Line 876"/>
                              <wps:cNvCnPr/>
                              <wps:spPr bwMode="auto">
                                <a:xfrm>
                                  <a:off x="2518" y="8292"/>
                                  <a:ext cx="29" cy="2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7" name="Line 877"/>
                              <wps:cNvCnPr/>
                              <wps:spPr bwMode="auto">
                                <a:xfrm flipV="1">
                                  <a:off x="8622" y="8263"/>
                                  <a:ext cx="24" cy="29"/>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8" name="Line 878"/>
                              <wps:cNvCnPr/>
                              <wps:spPr bwMode="auto">
                                <a:xfrm flipH="1">
                                  <a:off x="2494" y="3328"/>
                                  <a:ext cx="24" cy="29"/>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79" name="Line 879"/>
                              <wps:cNvCnPr/>
                              <wps:spPr bwMode="auto">
                                <a:xfrm flipH="1" flipV="1">
                                  <a:off x="8593" y="3304"/>
                                  <a:ext cx="29" cy="2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0" name="Line 880"/>
                              <wps:cNvCnPr/>
                              <wps:spPr bwMode="auto">
                                <a:xfrm>
                                  <a:off x="2547" y="8316"/>
                                  <a:ext cx="31" cy="2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1" name="Line 881"/>
                              <wps:cNvCnPr/>
                              <wps:spPr bwMode="auto">
                                <a:xfrm flipV="1">
                                  <a:off x="8646" y="8233"/>
                                  <a:ext cx="21" cy="3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2" name="Line 882"/>
                              <wps:cNvCnPr/>
                              <wps:spPr bwMode="auto">
                                <a:xfrm flipH="1">
                                  <a:off x="2473" y="3357"/>
                                  <a:ext cx="21" cy="3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3" name="Line 883"/>
                              <wps:cNvCnPr/>
                              <wps:spPr bwMode="auto">
                                <a:xfrm flipH="1" flipV="1">
                                  <a:off x="8563" y="3283"/>
                                  <a:ext cx="30" cy="2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4" name="Line 884"/>
                              <wps:cNvCnPr/>
                              <wps:spPr bwMode="auto">
                                <a:xfrm>
                                  <a:off x="2578" y="8337"/>
                                  <a:ext cx="33" cy="1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5" name="Line 885"/>
                              <wps:cNvCnPr/>
                              <wps:spPr bwMode="auto">
                                <a:xfrm flipV="1">
                                  <a:off x="8667" y="8199"/>
                                  <a:ext cx="16" cy="3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6" name="Line 886"/>
                              <wps:cNvCnPr/>
                              <wps:spPr bwMode="auto">
                                <a:xfrm flipH="1">
                                  <a:off x="2457" y="3388"/>
                                  <a:ext cx="16" cy="3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7" name="Line 887"/>
                              <wps:cNvCnPr/>
                              <wps:spPr bwMode="auto">
                                <a:xfrm flipH="1" flipV="1">
                                  <a:off x="8529" y="3267"/>
                                  <a:ext cx="34" cy="1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8" name="Line 888"/>
                              <wps:cNvCnPr/>
                              <wps:spPr bwMode="auto">
                                <a:xfrm>
                                  <a:off x="2611" y="8353"/>
                                  <a:ext cx="35" cy="1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89" name="Line 889"/>
                              <wps:cNvCnPr/>
                              <wps:spPr bwMode="auto">
                                <a:xfrm flipV="1">
                                  <a:off x="8683" y="8164"/>
                                  <a:ext cx="12" cy="3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0" name="Line 890"/>
                              <wps:cNvCnPr/>
                              <wps:spPr bwMode="auto">
                                <a:xfrm flipH="1">
                                  <a:off x="2445" y="3421"/>
                                  <a:ext cx="12" cy="3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1" name="Line 891"/>
                              <wps:cNvCnPr/>
                              <wps:spPr bwMode="auto">
                                <a:xfrm flipH="1" flipV="1">
                                  <a:off x="8494" y="3255"/>
                                  <a:ext cx="35" cy="1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2" name="Line 892"/>
                              <wps:cNvCnPr/>
                              <wps:spPr bwMode="auto">
                                <a:xfrm>
                                  <a:off x="2646" y="8365"/>
                                  <a:ext cx="37" cy="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3" name="Line 893"/>
                              <wps:cNvCnPr/>
                              <wps:spPr bwMode="auto">
                                <a:xfrm flipV="1">
                                  <a:off x="8695" y="8127"/>
                                  <a:ext cx="8" cy="3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4" name="Line 894"/>
                              <wps:cNvCnPr/>
                              <wps:spPr bwMode="auto">
                                <a:xfrm flipH="1">
                                  <a:off x="2437" y="3456"/>
                                  <a:ext cx="8" cy="3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5" name="Line 895"/>
                              <wps:cNvCnPr/>
                              <wps:spPr bwMode="auto">
                                <a:xfrm flipH="1" flipV="1">
                                  <a:off x="8457" y="3247"/>
                                  <a:ext cx="37" cy="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6" name="Line 896"/>
                              <wps:cNvCnPr/>
                              <wps:spPr bwMode="auto">
                                <a:xfrm>
                                  <a:off x="2683" y="8373"/>
                                  <a:ext cx="37"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7" name="Line 897"/>
                              <wps:cNvCnPr/>
                              <wps:spPr bwMode="auto">
                                <a:xfrm flipV="1">
                                  <a:off x="8703" y="8090"/>
                                  <a:ext cx="2" cy="3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8" name="Line 898"/>
                              <wps:cNvCnPr/>
                              <wps:spPr bwMode="auto">
                                <a:xfrm flipH="1">
                                  <a:off x="2435" y="3493"/>
                                  <a:ext cx="2" cy="3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99" name="Line 899"/>
                              <wps:cNvCnPr/>
                              <wps:spPr bwMode="auto">
                                <a:xfrm flipH="1" flipV="1">
                                  <a:off x="8420" y="3245"/>
                                  <a:ext cx="37"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900" name="Freeform 900"/>
                            <wps:cNvSpPr>
                              <a:spLocks/>
                            </wps:cNvSpPr>
                            <wps:spPr bwMode="auto">
                              <a:xfrm>
                                <a:off x="2720" y="4385"/>
                                <a:ext cx="5701" cy="2851"/>
                              </a:xfrm>
                              <a:custGeom>
                                <a:avLst/>
                                <a:gdLst>
                                  <a:gd name="T0" fmla="*/ 57 w 5701"/>
                                  <a:gd name="T1" fmla="*/ 123 h 2851"/>
                                  <a:gd name="T2" fmla="*/ 171 w 5701"/>
                                  <a:gd name="T3" fmla="*/ 31 h 2851"/>
                                  <a:gd name="T4" fmla="*/ 285 w 5701"/>
                                  <a:gd name="T5" fmla="*/ 0 h 2851"/>
                                  <a:gd name="T6" fmla="*/ 399 w 5701"/>
                                  <a:gd name="T7" fmla="*/ 31 h 2851"/>
                                  <a:gd name="T8" fmla="*/ 513 w 5701"/>
                                  <a:gd name="T9" fmla="*/ 123 h 2851"/>
                                  <a:gd name="T10" fmla="*/ 627 w 5701"/>
                                  <a:gd name="T11" fmla="*/ 272 h 2851"/>
                                  <a:gd name="T12" fmla="*/ 741 w 5701"/>
                                  <a:gd name="T13" fmla="*/ 471 h 2851"/>
                                  <a:gd name="T14" fmla="*/ 855 w 5701"/>
                                  <a:gd name="T15" fmla="*/ 713 h 2851"/>
                                  <a:gd name="T16" fmla="*/ 969 w 5701"/>
                                  <a:gd name="T17" fmla="*/ 985 h 2851"/>
                                  <a:gd name="T18" fmla="*/ 1083 w 5701"/>
                                  <a:gd name="T19" fmla="*/ 1276 h 2851"/>
                                  <a:gd name="T20" fmla="*/ 1197 w 5701"/>
                                  <a:gd name="T21" fmla="*/ 1574 h 2851"/>
                                  <a:gd name="T22" fmla="*/ 1311 w 5701"/>
                                  <a:gd name="T23" fmla="*/ 1865 h 2851"/>
                                  <a:gd name="T24" fmla="*/ 1425 w 5701"/>
                                  <a:gd name="T25" fmla="*/ 2138 h 2851"/>
                                  <a:gd name="T26" fmla="*/ 1539 w 5701"/>
                                  <a:gd name="T27" fmla="*/ 2379 h 2851"/>
                                  <a:gd name="T28" fmla="*/ 1653 w 5701"/>
                                  <a:gd name="T29" fmla="*/ 2578 h 2851"/>
                                  <a:gd name="T30" fmla="*/ 1767 w 5701"/>
                                  <a:gd name="T31" fmla="*/ 2727 h 2851"/>
                                  <a:gd name="T32" fmla="*/ 1881 w 5701"/>
                                  <a:gd name="T33" fmla="*/ 2819 h 2851"/>
                                  <a:gd name="T34" fmla="*/ 1995 w 5701"/>
                                  <a:gd name="T35" fmla="*/ 2850 h 2851"/>
                                  <a:gd name="T36" fmla="*/ 2109 w 5701"/>
                                  <a:gd name="T37" fmla="*/ 2819 h 2851"/>
                                  <a:gd name="T38" fmla="*/ 2223 w 5701"/>
                                  <a:gd name="T39" fmla="*/ 2727 h 2851"/>
                                  <a:gd name="T40" fmla="*/ 2337 w 5701"/>
                                  <a:gd name="T41" fmla="*/ 2578 h 2851"/>
                                  <a:gd name="T42" fmla="*/ 2451 w 5701"/>
                                  <a:gd name="T43" fmla="*/ 2379 h 2851"/>
                                  <a:gd name="T44" fmla="*/ 2565 w 5701"/>
                                  <a:gd name="T45" fmla="*/ 2138 h 2851"/>
                                  <a:gd name="T46" fmla="*/ 2679 w 5701"/>
                                  <a:gd name="T47" fmla="*/ 1865 h 2851"/>
                                  <a:gd name="T48" fmla="*/ 2793 w 5701"/>
                                  <a:gd name="T49" fmla="*/ 1574 h 2851"/>
                                  <a:gd name="T50" fmla="*/ 2907 w 5701"/>
                                  <a:gd name="T51" fmla="*/ 1276 h 2851"/>
                                  <a:gd name="T52" fmla="*/ 3021 w 5701"/>
                                  <a:gd name="T53" fmla="*/ 985 h 2851"/>
                                  <a:gd name="T54" fmla="*/ 3135 w 5701"/>
                                  <a:gd name="T55" fmla="*/ 713 h 2851"/>
                                  <a:gd name="T56" fmla="*/ 3249 w 5701"/>
                                  <a:gd name="T57" fmla="*/ 471 h 2851"/>
                                  <a:gd name="T58" fmla="*/ 3363 w 5701"/>
                                  <a:gd name="T59" fmla="*/ 272 h 2851"/>
                                  <a:gd name="T60" fmla="*/ 3477 w 5701"/>
                                  <a:gd name="T61" fmla="*/ 123 h 2851"/>
                                  <a:gd name="T62" fmla="*/ 3591 w 5701"/>
                                  <a:gd name="T63" fmla="*/ 31 h 2851"/>
                                  <a:gd name="T64" fmla="*/ 3705 w 5701"/>
                                  <a:gd name="T65" fmla="*/ 0 h 2851"/>
                                  <a:gd name="T66" fmla="*/ 3819 w 5701"/>
                                  <a:gd name="T67" fmla="*/ 31 h 2851"/>
                                  <a:gd name="T68" fmla="*/ 3933 w 5701"/>
                                  <a:gd name="T69" fmla="*/ 123 h 2851"/>
                                  <a:gd name="T70" fmla="*/ 4047 w 5701"/>
                                  <a:gd name="T71" fmla="*/ 272 h 2851"/>
                                  <a:gd name="T72" fmla="*/ 4161 w 5701"/>
                                  <a:gd name="T73" fmla="*/ 471 h 2851"/>
                                  <a:gd name="T74" fmla="*/ 4275 w 5701"/>
                                  <a:gd name="T75" fmla="*/ 713 h 2851"/>
                                  <a:gd name="T76" fmla="*/ 4389 w 5701"/>
                                  <a:gd name="T77" fmla="*/ 985 h 2851"/>
                                  <a:gd name="T78" fmla="*/ 4503 w 5701"/>
                                  <a:gd name="T79" fmla="*/ 1276 h 2851"/>
                                  <a:gd name="T80" fmla="*/ 4617 w 5701"/>
                                  <a:gd name="T81" fmla="*/ 1574 h 2851"/>
                                  <a:gd name="T82" fmla="*/ 4731 w 5701"/>
                                  <a:gd name="T83" fmla="*/ 1865 h 2851"/>
                                  <a:gd name="T84" fmla="*/ 4845 w 5701"/>
                                  <a:gd name="T85" fmla="*/ 2138 h 2851"/>
                                  <a:gd name="T86" fmla="*/ 4959 w 5701"/>
                                  <a:gd name="T87" fmla="*/ 2379 h 2851"/>
                                  <a:gd name="T88" fmla="*/ 5073 w 5701"/>
                                  <a:gd name="T89" fmla="*/ 2578 h 2851"/>
                                  <a:gd name="T90" fmla="*/ 5187 w 5701"/>
                                  <a:gd name="T91" fmla="*/ 2727 h 2851"/>
                                  <a:gd name="T92" fmla="*/ 5301 w 5701"/>
                                  <a:gd name="T93" fmla="*/ 2819 h 2851"/>
                                  <a:gd name="T94" fmla="*/ 5415 w 5701"/>
                                  <a:gd name="T95" fmla="*/ 2850 h 2851"/>
                                  <a:gd name="T96" fmla="*/ 5529 w 5701"/>
                                  <a:gd name="T97" fmla="*/ 2819 h 2851"/>
                                  <a:gd name="T98" fmla="*/ 5643 w 5701"/>
                                  <a:gd name="T99" fmla="*/ 2727 h 28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701" h="2851">
                                    <a:moveTo>
                                      <a:pt x="0" y="191"/>
                                    </a:moveTo>
                                    <a:lnTo>
                                      <a:pt x="57" y="123"/>
                                    </a:lnTo>
                                    <a:lnTo>
                                      <a:pt x="114" y="70"/>
                                    </a:lnTo>
                                    <a:lnTo>
                                      <a:pt x="171" y="31"/>
                                    </a:lnTo>
                                    <a:lnTo>
                                      <a:pt x="228" y="8"/>
                                    </a:lnTo>
                                    <a:lnTo>
                                      <a:pt x="285" y="0"/>
                                    </a:lnTo>
                                    <a:lnTo>
                                      <a:pt x="342" y="8"/>
                                    </a:lnTo>
                                    <a:lnTo>
                                      <a:pt x="399" y="31"/>
                                    </a:lnTo>
                                    <a:lnTo>
                                      <a:pt x="456" y="70"/>
                                    </a:lnTo>
                                    <a:lnTo>
                                      <a:pt x="513" y="123"/>
                                    </a:lnTo>
                                    <a:lnTo>
                                      <a:pt x="570" y="191"/>
                                    </a:lnTo>
                                    <a:lnTo>
                                      <a:pt x="627" y="272"/>
                                    </a:lnTo>
                                    <a:lnTo>
                                      <a:pt x="684" y="366"/>
                                    </a:lnTo>
                                    <a:lnTo>
                                      <a:pt x="741" y="471"/>
                                    </a:lnTo>
                                    <a:lnTo>
                                      <a:pt x="798" y="587"/>
                                    </a:lnTo>
                                    <a:lnTo>
                                      <a:pt x="855" y="713"/>
                                    </a:lnTo>
                                    <a:lnTo>
                                      <a:pt x="912" y="845"/>
                                    </a:lnTo>
                                    <a:lnTo>
                                      <a:pt x="969" y="985"/>
                                    </a:lnTo>
                                    <a:lnTo>
                                      <a:pt x="1026" y="1129"/>
                                    </a:lnTo>
                                    <a:lnTo>
                                      <a:pt x="1083" y="1276"/>
                                    </a:lnTo>
                                    <a:lnTo>
                                      <a:pt x="1140" y="1425"/>
                                    </a:lnTo>
                                    <a:lnTo>
                                      <a:pt x="1197" y="1574"/>
                                    </a:lnTo>
                                    <a:lnTo>
                                      <a:pt x="1254" y="1721"/>
                                    </a:lnTo>
                                    <a:lnTo>
                                      <a:pt x="1311" y="1865"/>
                                    </a:lnTo>
                                    <a:lnTo>
                                      <a:pt x="1368" y="2005"/>
                                    </a:lnTo>
                                    <a:lnTo>
                                      <a:pt x="1425" y="2138"/>
                                    </a:lnTo>
                                    <a:lnTo>
                                      <a:pt x="1482" y="2263"/>
                                    </a:lnTo>
                                    <a:lnTo>
                                      <a:pt x="1539" y="2379"/>
                                    </a:lnTo>
                                    <a:lnTo>
                                      <a:pt x="1596" y="2484"/>
                                    </a:lnTo>
                                    <a:lnTo>
                                      <a:pt x="1653" y="2578"/>
                                    </a:lnTo>
                                    <a:lnTo>
                                      <a:pt x="1710" y="2659"/>
                                    </a:lnTo>
                                    <a:lnTo>
                                      <a:pt x="1767" y="2727"/>
                                    </a:lnTo>
                                    <a:lnTo>
                                      <a:pt x="1824" y="2780"/>
                                    </a:lnTo>
                                    <a:lnTo>
                                      <a:pt x="1881" y="2819"/>
                                    </a:lnTo>
                                    <a:lnTo>
                                      <a:pt x="1938" y="2842"/>
                                    </a:lnTo>
                                    <a:lnTo>
                                      <a:pt x="1995" y="2850"/>
                                    </a:lnTo>
                                    <a:lnTo>
                                      <a:pt x="2052" y="2842"/>
                                    </a:lnTo>
                                    <a:lnTo>
                                      <a:pt x="2109" y="2819"/>
                                    </a:lnTo>
                                    <a:lnTo>
                                      <a:pt x="2166" y="2780"/>
                                    </a:lnTo>
                                    <a:lnTo>
                                      <a:pt x="2223" y="2727"/>
                                    </a:lnTo>
                                    <a:lnTo>
                                      <a:pt x="2280" y="2659"/>
                                    </a:lnTo>
                                    <a:lnTo>
                                      <a:pt x="2337" y="2578"/>
                                    </a:lnTo>
                                    <a:lnTo>
                                      <a:pt x="2394" y="2484"/>
                                    </a:lnTo>
                                    <a:lnTo>
                                      <a:pt x="2451" y="2379"/>
                                    </a:lnTo>
                                    <a:lnTo>
                                      <a:pt x="2508" y="2263"/>
                                    </a:lnTo>
                                    <a:lnTo>
                                      <a:pt x="2565" y="2138"/>
                                    </a:lnTo>
                                    <a:lnTo>
                                      <a:pt x="2622" y="2005"/>
                                    </a:lnTo>
                                    <a:lnTo>
                                      <a:pt x="2679" y="1865"/>
                                    </a:lnTo>
                                    <a:lnTo>
                                      <a:pt x="2736" y="1721"/>
                                    </a:lnTo>
                                    <a:lnTo>
                                      <a:pt x="2793" y="1574"/>
                                    </a:lnTo>
                                    <a:lnTo>
                                      <a:pt x="2850" y="1425"/>
                                    </a:lnTo>
                                    <a:lnTo>
                                      <a:pt x="2907" y="1276"/>
                                    </a:lnTo>
                                    <a:lnTo>
                                      <a:pt x="2964" y="1129"/>
                                    </a:lnTo>
                                    <a:lnTo>
                                      <a:pt x="3021" y="985"/>
                                    </a:lnTo>
                                    <a:lnTo>
                                      <a:pt x="3078" y="845"/>
                                    </a:lnTo>
                                    <a:lnTo>
                                      <a:pt x="3135" y="713"/>
                                    </a:lnTo>
                                    <a:lnTo>
                                      <a:pt x="3192" y="587"/>
                                    </a:lnTo>
                                    <a:lnTo>
                                      <a:pt x="3249" y="471"/>
                                    </a:lnTo>
                                    <a:lnTo>
                                      <a:pt x="3306" y="366"/>
                                    </a:lnTo>
                                    <a:lnTo>
                                      <a:pt x="3363" y="272"/>
                                    </a:lnTo>
                                    <a:lnTo>
                                      <a:pt x="3420" y="191"/>
                                    </a:lnTo>
                                    <a:lnTo>
                                      <a:pt x="3477" y="123"/>
                                    </a:lnTo>
                                    <a:lnTo>
                                      <a:pt x="3534" y="70"/>
                                    </a:lnTo>
                                    <a:lnTo>
                                      <a:pt x="3591" y="31"/>
                                    </a:lnTo>
                                    <a:lnTo>
                                      <a:pt x="3648" y="8"/>
                                    </a:lnTo>
                                    <a:lnTo>
                                      <a:pt x="3705" y="0"/>
                                    </a:lnTo>
                                    <a:lnTo>
                                      <a:pt x="3762" y="8"/>
                                    </a:lnTo>
                                    <a:lnTo>
                                      <a:pt x="3819" y="31"/>
                                    </a:lnTo>
                                    <a:lnTo>
                                      <a:pt x="3876" y="70"/>
                                    </a:lnTo>
                                    <a:lnTo>
                                      <a:pt x="3933" y="123"/>
                                    </a:lnTo>
                                    <a:lnTo>
                                      <a:pt x="3990" y="191"/>
                                    </a:lnTo>
                                    <a:lnTo>
                                      <a:pt x="4047" y="272"/>
                                    </a:lnTo>
                                    <a:lnTo>
                                      <a:pt x="4104" y="366"/>
                                    </a:lnTo>
                                    <a:lnTo>
                                      <a:pt x="4161" y="471"/>
                                    </a:lnTo>
                                    <a:lnTo>
                                      <a:pt x="4218" y="587"/>
                                    </a:lnTo>
                                    <a:lnTo>
                                      <a:pt x="4275" y="713"/>
                                    </a:lnTo>
                                    <a:lnTo>
                                      <a:pt x="4332" y="845"/>
                                    </a:lnTo>
                                    <a:lnTo>
                                      <a:pt x="4389" y="985"/>
                                    </a:lnTo>
                                    <a:lnTo>
                                      <a:pt x="4446" y="1129"/>
                                    </a:lnTo>
                                    <a:lnTo>
                                      <a:pt x="4503" y="1276"/>
                                    </a:lnTo>
                                    <a:lnTo>
                                      <a:pt x="4560" y="1425"/>
                                    </a:lnTo>
                                    <a:lnTo>
                                      <a:pt x="4617" y="1574"/>
                                    </a:lnTo>
                                    <a:lnTo>
                                      <a:pt x="4674" y="1721"/>
                                    </a:lnTo>
                                    <a:lnTo>
                                      <a:pt x="4731" y="1865"/>
                                    </a:lnTo>
                                    <a:lnTo>
                                      <a:pt x="4788" y="2005"/>
                                    </a:lnTo>
                                    <a:lnTo>
                                      <a:pt x="4845" y="2138"/>
                                    </a:lnTo>
                                    <a:lnTo>
                                      <a:pt x="4902" y="2263"/>
                                    </a:lnTo>
                                    <a:lnTo>
                                      <a:pt x="4959" y="2379"/>
                                    </a:lnTo>
                                    <a:lnTo>
                                      <a:pt x="5016" y="2484"/>
                                    </a:lnTo>
                                    <a:lnTo>
                                      <a:pt x="5073" y="2578"/>
                                    </a:lnTo>
                                    <a:lnTo>
                                      <a:pt x="5130" y="2659"/>
                                    </a:lnTo>
                                    <a:lnTo>
                                      <a:pt x="5187" y="2727"/>
                                    </a:lnTo>
                                    <a:lnTo>
                                      <a:pt x="5244" y="2780"/>
                                    </a:lnTo>
                                    <a:lnTo>
                                      <a:pt x="5301" y="2819"/>
                                    </a:lnTo>
                                    <a:lnTo>
                                      <a:pt x="5358" y="2842"/>
                                    </a:lnTo>
                                    <a:lnTo>
                                      <a:pt x="5415" y="2850"/>
                                    </a:lnTo>
                                    <a:lnTo>
                                      <a:pt x="5472" y="2842"/>
                                    </a:lnTo>
                                    <a:lnTo>
                                      <a:pt x="5529" y="2819"/>
                                    </a:lnTo>
                                    <a:lnTo>
                                      <a:pt x="5586" y="2780"/>
                                    </a:lnTo>
                                    <a:lnTo>
                                      <a:pt x="5643" y="2727"/>
                                    </a:lnTo>
                                    <a:lnTo>
                                      <a:pt x="5700" y="2659"/>
                                    </a:lnTo>
                                  </a:path>
                                </a:pathLst>
                              </a:custGeom>
                              <a:noFill/>
                              <a:ln w="190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01" name="Freeform 901"/>
                            <wps:cNvSpPr>
                              <a:spLocks/>
                            </wps:cNvSpPr>
                            <wps:spPr bwMode="auto">
                              <a:xfrm>
                                <a:off x="2720" y="5240"/>
                                <a:ext cx="5701" cy="1141"/>
                              </a:xfrm>
                              <a:custGeom>
                                <a:avLst/>
                                <a:gdLst>
                                  <a:gd name="T0" fmla="*/ 57 w 5701"/>
                                  <a:gd name="T1" fmla="*/ 510 h 1141"/>
                                  <a:gd name="T2" fmla="*/ 171 w 5701"/>
                                  <a:gd name="T3" fmla="*/ 394 h 1141"/>
                                  <a:gd name="T4" fmla="*/ 285 w 5701"/>
                                  <a:gd name="T5" fmla="*/ 285 h 1141"/>
                                  <a:gd name="T6" fmla="*/ 399 w 5701"/>
                                  <a:gd name="T7" fmla="*/ 189 h 1141"/>
                                  <a:gd name="T8" fmla="*/ 513 w 5701"/>
                                  <a:gd name="T9" fmla="*/ 109 h 1141"/>
                                  <a:gd name="T10" fmla="*/ 627 w 5701"/>
                                  <a:gd name="T11" fmla="*/ 49 h 1141"/>
                                  <a:gd name="T12" fmla="*/ 741 w 5701"/>
                                  <a:gd name="T13" fmla="*/ 12 h 1141"/>
                                  <a:gd name="T14" fmla="*/ 855 w 5701"/>
                                  <a:gd name="T15" fmla="*/ 0 h 1141"/>
                                  <a:gd name="T16" fmla="*/ 969 w 5701"/>
                                  <a:gd name="T17" fmla="*/ 12 h 1141"/>
                                  <a:gd name="T18" fmla="*/ 1083 w 5701"/>
                                  <a:gd name="T19" fmla="*/ 49 h 1141"/>
                                  <a:gd name="T20" fmla="*/ 1197 w 5701"/>
                                  <a:gd name="T21" fmla="*/ 109 h 1141"/>
                                  <a:gd name="T22" fmla="*/ 1311 w 5701"/>
                                  <a:gd name="T23" fmla="*/ 189 h 1141"/>
                                  <a:gd name="T24" fmla="*/ 1425 w 5701"/>
                                  <a:gd name="T25" fmla="*/ 285 h 1141"/>
                                  <a:gd name="T26" fmla="*/ 1539 w 5701"/>
                                  <a:gd name="T27" fmla="*/ 394 h 1141"/>
                                  <a:gd name="T28" fmla="*/ 1653 w 5701"/>
                                  <a:gd name="T29" fmla="*/ 510 h 1141"/>
                                  <a:gd name="T30" fmla="*/ 1767 w 5701"/>
                                  <a:gd name="T31" fmla="*/ 630 h 1141"/>
                                  <a:gd name="T32" fmla="*/ 1881 w 5701"/>
                                  <a:gd name="T33" fmla="*/ 746 h 1141"/>
                                  <a:gd name="T34" fmla="*/ 1995 w 5701"/>
                                  <a:gd name="T35" fmla="*/ 855 h 1141"/>
                                  <a:gd name="T36" fmla="*/ 2109 w 5701"/>
                                  <a:gd name="T37" fmla="*/ 951 h 1141"/>
                                  <a:gd name="T38" fmla="*/ 2223 w 5701"/>
                                  <a:gd name="T39" fmla="*/ 1031 h 1141"/>
                                  <a:gd name="T40" fmla="*/ 2337 w 5701"/>
                                  <a:gd name="T41" fmla="*/ 1091 h 1141"/>
                                  <a:gd name="T42" fmla="*/ 2451 w 5701"/>
                                  <a:gd name="T43" fmla="*/ 1128 h 1141"/>
                                  <a:gd name="T44" fmla="*/ 2565 w 5701"/>
                                  <a:gd name="T45" fmla="*/ 1140 h 1141"/>
                                  <a:gd name="T46" fmla="*/ 2679 w 5701"/>
                                  <a:gd name="T47" fmla="*/ 1128 h 1141"/>
                                  <a:gd name="T48" fmla="*/ 2793 w 5701"/>
                                  <a:gd name="T49" fmla="*/ 1091 h 1141"/>
                                  <a:gd name="T50" fmla="*/ 2907 w 5701"/>
                                  <a:gd name="T51" fmla="*/ 1031 h 1141"/>
                                  <a:gd name="T52" fmla="*/ 3021 w 5701"/>
                                  <a:gd name="T53" fmla="*/ 951 h 1141"/>
                                  <a:gd name="T54" fmla="*/ 3135 w 5701"/>
                                  <a:gd name="T55" fmla="*/ 855 h 1141"/>
                                  <a:gd name="T56" fmla="*/ 3249 w 5701"/>
                                  <a:gd name="T57" fmla="*/ 746 h 1141"/>
                                  <a:gd name="T58" fmla="*/ 3363 w 5701"/>
                                  <a:gd name="T59" fmla="*/ 630 h 1141"/>
                                  <a:gd name="T60" fmla="*/ 3477 w 5701"/>
                                  <a:gd name="T61" fmla="*/ 510 h 1141"/>
                                  <a:gd name="T62" fmla="*/ 3591 w 5701"/>
                                  <a:gd name="T63" fmla="*/ 394 h 1141"/>
                                  <a:gd name="T64" fmla="*/ 3705 w 5701"/>
                                  <a:gd name="T65" fmla="*/ 285 h 1141"/>
                                  <a:gd name="T66" fmla="*/ 3819 w 5701"/>
                                  <a:gd name="T67" fmla="*/ 189 h 1141"/>
                                  <a:gd name="T68" fmla="*/ 3933 w 5701"/>
                                  <a:gd name="T69" fmla="*/ 109 h 1141"/>
                                  <a:gd name="T70" fmla="*/ 4047 w 5701"/>
                                  <a:gd name="T71" fmla="*/ 49 h 1141"/>
                                  <a:gd name="T72" fmla="*/ 4161 w 5701"/>
                                  <a:gd name="T73" fmla="*/ 12 h 1141"/>
                                  <a:gd name="T74" fmla="*/ 4275 w 5701"/>
                                  <a:gd name="T75" fmla="*/ 0 h 1141"/>
                                  <a:gd name="T76" fmla="*/ 4389 w 5701"/>
                                  <a:gd name="T77" fmla="*/ 12 h 1141"/>
                                  <a:gd name="T78" fmla="*/ 4503 w 5701"/>
                                  <a:gd name="T79" fmla="*/ 49 h 1141"/>
                                  <a:gd name="T80" fmla="*/ 4617 w 5701"/>
                                  <a:gd name="T81" fmla="*/ 109 h 1141"/>
                                  <a:gd name="T82" fmla="*/ 4731 w 5701"/>
                                  <a:gd name="T83" fmla="*/ 189 h 1141"/>
                                  <a:gd name="T84" fmla="*/ 4845 w 5701"/>
                                  <a:gd name="T85" fmla="*/ 285 h 1141"/>
                                  <a:gd name="T86" fmla="*/ 4959 w 5701"/>
                                  <a:gd name="T87" fmla="*/ 394 h 1141"/>
                                  <a:gd name="T88" fmla="*/ 5073 w 5701"/>
                                  <a:gd name="T89" fmla="*/ 510 h 1141"/>
                                  <a:gd name="T90" fmla="*/ 5187 w 5701"/>
                                  <a:gd name="T91" fmla="*/ 630 h 1141"/>
                                  <a:gd name="T92" fmla="*/ 5301 w 5701"/>
                                  <a:gd name="T93" fmla="*/ 746 h 1141"/>
                                  <a:gd name="T94" fmla="*/ 5415 w 5701"/>
                                  <a:gd name="T95" fmla="*/ 855 h 1141"/>
                                  <a:gd name="T96" fmla="*/ 5529 w 5701"/>
                                  <a:gd name="T97" fmla="*/ 951 h 1141"/>
                                  <a:gd name="T98" fmla="*/ 5643 w 5701"/>
                                  <a:gd name="T99" fmla="*/ 1031 h 1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701" h="1141">
                                    <a:moveTo>
                                      <a:pt x="0" y="570"/>
                                    </a:moveTo>
                                    <a:lnTo>
                                      <a:pt x="57" y="510"/>
                                    </a:lnTo>
                                    <a:lnTo>
                                      <a:pt x="114" y="451"/>
                                    </a:lnTo>
                                    <a:lnTo>
                                      <a:pt x="171" y="394"/>
                                    </a:lnTo>
                                    <a:lnTo>
                                      <a:pt x="228" y="338"/>
                                    </a:lnTo>
                                    <a:lnTo>
                                      <a:pt x="285" y="285"/>
                                    </a:lnTo>
                                    <a:lnTo>
                                      <a:pt x="342" y="235"/>
                                    </a:lnTo>
                                    <a:lnTo>
                                      <a:pt x="399" y="189"/>
                                    </a:lnTo>
                                    <a:lnTo>
                                      <a:pt x="456" y="146"/>
                                    </a:lnTo>
                                    <a:lnTo>
                                      <a:pt x="513" y="109"/>
                                    </a:lnTo>
                                    <a:lnTo>
                                      <a:pt x="570" y="76"/>
                                    </a:lnTo>
                                    <a:lnTo>
                                      <a:pt x="627" y="49"/>
                                    </a:lnTo>
                                    <a:lnTo>
                                      <a:pt x="684" y="28"/>
                                    </a:lnTo>
                                    <a:lnTo>
                                      <a:pt x="741" y="12"/>
                                    </a:lnTo>
                                    <a:lnTo>
                                      <a:pt x="798" y="3"/>
                                    </a:lnTo>
                                    <a:lnTo>
                                      <a:pt x="855" y="0"/>
                                    </a:lnTo>
                                    <a:lnTo>
                                      <a:pt x="912" y="3"/>
                                    </a:lnTo>
                                    <a:lnTo>
                                      <a:pt x="969" y="12"/>
                                    </a:lnTo>
                                    <a:lnTo>
                                      <a:pt x="1026" y="28"/>
                                    </a:lnTo>
                                    <a:lnTo>
                                      <a:pt x="1083" y="49"/>
                                    </a:lnTo>
                                    <a:lnTo>
                                      <a:pt x="1140" y="76"/>
                                    </a:lnTo>
                                    <a:lnTo>
                                      <a:pt x="1197" y="109"/>
                                    </a:lnTo>
                                    <a:lnTo>
                                      <a:pt x="1254" y="146"/>
                                    </a:lnTo>
                                    <a:lnTo>
                                      <a:pt x="1311" y="189"/>
                                    </a:lnTo>
                                    <a:lnTo>
                                      <a:pt x="1368" y="235"/>
                                    </a:lnTo>
                                    <a:lnTo>
                                      <a:pt x="1425" y="285"/>
                                    </a:lnTo>
                                    <a:lnTo>
                                      <a:pt x="1482" y="338"/>
                                    </a:lnTo>
                                    <a:lnTo>
                                      <a:pt x="1539" y="394"/>
                                    </a:lnTo>
                                    <a:lnTo>
                                      <a:pt x="1596" y="451"/>
                                    </a:lnTo>
                                    <a:lnTo>
                                      <a:pt x="1653" y="510"/>
                                    </a:lnTo>
                                    <a:lnTo>
                                      <a:pt x="1710" y="570"/>
                                    </a:lnTo>
                                    <a:lnTo>
                                      <a:pt x="1767" y="630"/>
                                    </a:lnTo>
                                    <a:lnTo>
                                      <a:pt x="1824" y="689"/>
                                    </a:lnTo>
                                    <a:lnTo>
                                      <a:pt x="1881" y="746"/>
                                    </a:lnTo>
                                    <a:lnTo>
                                      <a:pt x="1938" y="802"/>
                                    </a:lnTo>
                                    <a:lnTo>
                                      <a:pt x="1995" y="855"/>
                                    </a:lnTo>
                                    <a:lnTo>
                                      <a:pt x="2052" y="905"/>
                                    </a:lnTo>
                                    <a:lnTo>
                                      <a:pt x="2109" y="951"/>
                                    </a:lnTo>
                                    <a:lnTo>
                                      <a:pt x="2166" y="994"/>
                                    </a:lnTo>
                                    <a:lnTo>
                                      <a:pt x="2223" y="1031"/>
                                    </a:lnTo>
                                    <a:lnTo>
                                      <a:pt x="2280" y="1064"/>
                                    </a:lnTo>
                                    <a:lnTo>
                                      <a:pt x="2337" y="1091"/>
                                    </a:lnTo>
                                    <a:lnTo>
                                      <a:pt x="2394" y="1112"/>
                                    </a:lnTo>
                                    <a:lnTo>
                                      <a:pt x="2451" y="1128"/>
                                    </a:lnTo>
                                    <a:lnTo>
                                      <a:pt x="2508" y="1137"/>
                                    </a:lnTo>
                                    <a:lnTo>
                                      <a:pt x="2565" y="1140"/>
                                    </a:lnTo>
                                    <a:lnTo>
                                      <a:pt x="2622" y="1137"/>
                                    </a:lnTo>
                                    <a:lnTo>
                                      <a:pt x="2679" y="1128"/>
                                    </a:lnTo>
                                    <a:lnTo>
                                      <a:pt x="2736" y="1112"/>
                                    </a:lnTo>
                                    <a:lnTo>
                                      <a:pt x="2793" y="1091"/>
                                    </a:lnTo>
                                    <a:lnTo>
                                      <a:pt x="2850" y="1064"/>
                                    </a:lnTo>
                                    <a:lnTo>
                                      <a:pt x="2907" y="1031"/>
                                    </a:lnTo>
                                    <a:lnTo>
                                      <a:pt x="2964" y="994"/>
                                    </a:lnTo>
                                    <a:lnTo>
                                      <a:pt x="3021" y="951"/>
                                    </a:lnTo>
                                    <a:lnTo>
                                      <a:pt x="3078" y="905"/>
                                    </a:lnTo>
                                    <a:lnTo>
                                      <a:pt x="3135" y="855"/>
                                    </a:lnTo>
                                    <a:lnTo>
                                      <a:pt x="3192" y="802"/>
                                    </a:lnTo>
                                    <a:lnTo>
                                      <a:pt x="3249" y="746"/>
                                    </a:lnTo>
                                    <a:lnTo>
                                      <a:pt x="3306" y="689"/>
                                    </a:lnTo>
                                    <a:lnTo>
                                      <a:pt x="3363" y="630"/>
                                    </a:lnTo>
                                    <a:lnTo>
                                      <a:pt x="3420" y="570"/>
                                    </a:lnTo>
                                    <a:lnTo>
                                      <a:pt x="3477" y="510"/>
                                    </a:lnTo>
                                    <a:lnTo>
                                      <a:pt x="3534" y="451"/>
                                    </a:lnTo>
                                    <a:lnTo>
                                      <a:pt x="3591" y="394"/>
                                    </a:lnTo>
                                    <a:lnTo>
                                      <a:pt x="3648" y="338"/>
                                    </a:lnTo>
                                    <a:lnTo>
                                      <a:pt x="3705" y="285"/>
                                    </a:lnTo>
                                    <a:lnTo>
                                      <a:pt x="3762" y="235"/>
                                    </a:lnTo>
                                    <a:lnTo>
                                      <a:pt x="3819" y="189"/>
                                    </a:lnTo>
                                    <a:lnTo>
                                      <a:pt x="3876" y="146"/>
                                    </a:lnTo>
                                    <a:lnTo>
                                      <a:pt x="3933" y="109"/>
                                    </a:lnTo>
                                    <a:lnTo>
                                      <a:pt x="3990" y="76"/>
                                    </a:lnTo>
                                    <a:lnTo>
                                      <a:pt x="4047" y="49"/>
                                    </a:lnTo>
                                    <a:lnTo>
                                      <a:pt x="4104" y="28"/>
                                    </a:lnTo>
                                    <a:lnTo>
                                      <a:pt x="4161" y="12"/>
                                    </a:lnTo>
                                    <a:lnTo>
                                      <a:pt x="4218" y="3"/>
                                    </a:lnTo>
                                    <a:lnTo>
                                      <a:pt x="4275" y="0"/>
                                    </a:lnTo>
                                    <a:lnTo>
                                      <a:pt x="4332" y="3"/>
                                    </a:lnTo>
                                    <a:lnTo>
                                      <a:pt x="4389" y="12"/>
                                    </a:lnTo>
                                    <a:lnTo>
                                      <a:pt x="4446" y="28"/>
                                    </a:lnTo>
                                    <a:lnTo>
                                      <a:pt x="4503" y="49"/>
                                    </a:lnTo>
                                    <a:lnTo>
                                      <a:pt x="4560" y="76"/>
                                    </a:lnTo>
                                    <a:lnTo>
                                      <a:pt x="4617" y="109"/>
                                    </a:lnTo>
                                    <a:lnTo>
                                      <a:pt x="4674" y="146"/>
                                    </a:lnTo>
                                    <a:lnTo>
                                      <a:pt x="4731" y="189"/>
                                    </a:lnTo>
                                    <a:lnTo>
                                      <a:pt x="4788" y="235"/>
                                    </a:lnTo>
                                    <a:lnTo>
                                      <a:pt x="4845" y="285"/>
                                    </a:lnTo>
                                    <a:lnTo>
                                      <a:pt x="4902" y="338"/>
                                    </a:lnTo>
                                    <a:lnTo>
                                      <a:pt x="4959" y="394"/>
                                    </a:lnTo>
                                    <a:lnTo>
                                      <a:pt x="5016" y="451"/>
                                    </a:lnTo>
                                    <a:lnTo>
                                      <a:pt x="5073" y="510"/>
                                    </a:lnTo>
                                    <a:lnTo>
                                      <a:pt x="5130" y="570"/>
                                    </a:lnTo>
                                    <a:lnTo>
                                      <a:pt x="5187" y="630"/>
                                    </a:lnTo>
                                    <a:lnTo>
                                      <a:pt x="5244" y="689"/>
                                    </a:lnTo>
                                    <a:lnTo>
                                      <a:pt x="5301" y="746"/>
                                    </a:lnTo>
                                    <a:lnTo>
                                      <a:pt x="5358" y="802"/>
                                    </a:lnTo>
                                    <a:lnTo>
                                      <a:pt x="5415" y="855"/>
                                    </a:lnTo>
                                    <a:lnTo>
                                      <a:pt x="5472" y="905"/>
                                    </a:lnTo>
                                    <a:lnTo>
                                      <a:pt x="5529" y="951"/>
                                    </a:lnTo>
                                    <a:lnTo>
                                      <a:pt x="5586" y="994"/>
                                    </a:lnTo>
                                    <a:lnTo>
                                      <a:pt x="5643" y="1031"/>
                                    </a:lnTo>
                                    <a:lnTo>
                                      <a:pt x="5700" y="1064"/>
                                    </a:lnTo>
                                  </a:path>
                                </a:pathLst>
                              </a:custGeom>
                              <a:noFill/>
                              <a:ln w="190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902" name="AutoShape 902"/>
                          <wps:cNvSpPr>
                            <a:spLocks noChangeArrowheads="1"/>
                          </wps:cNvSpPr>
                          <wps:spPr bwMode="auto">
                            <a:xfrm>
                              <a:off x="9157" y="12757"/>
                              <a:ext cx="1260" cy="360"/>
                            </a:xfrm>
                            <a:prstGeom prst="wedgeRectCallout">
                              <a:avLst>
                                <a:gd name="adj1" fmla="val -47222"/>
                                <a:gd name="adj2" fmla="val 110278"/>
                              </a:avLst>
                            </a:prstGeom>
                            <a:noFill/>
                            <a:ln w="12700"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70D34" w:rsidRPr="00B6333E" w:rsidRDefault="00570D34" w:rsidP="00570D34">
                                <w:pPr>
                                  <w:jc w:val="center"/>
                                  <w:rPr>
                                    <w:rFonts w:ascii="Comic Sans MS" w:hAnsi="Comic Sans MS" w:cs="Arial"/>
                                    <w:b/>
                                    <w:bCs/>
                                    <w:sz w:val="20"/>
                                    <w:szCs w:val="20"/>
                                  </w:rPr>
                                </w:pPr>
                                <w:proofErr w:type="spellStart"/>
                                <w:r>
                                  <w:rPr>
                                    <w:rFonts w:ascii="Comic Sans MS" w:hAnsi="Comic Sans MS" w:cs="Arial"/>
                                    <w:b/>
                                    <w:bCs/>
                                    <w:sz w:val="20"/>
                                    <w:szCs w:val="20"/>
                                  </w:rPr>
                                  <w:t>Courbe</w:t>
                                </w:r>
                                <w:r w:rsidRPr="00B6333E">
                                  <w:rPr>
                                    <w:rFonts w:ascii="Comic Sans MS" w:hAnsi="Comic Sans MS" w:cs="Arial"/>
                                    <w:b/>
                                    <w:bCs/>
                                    <w:sz w:val="20"/>
                                    <w:szCs w:val="20"/>
                                  </w:rPr>
                                  <w:t>I</w:t>
                                </w:r>
                                <w:r>
                                  <w:rPr>
                                    <w:rFonts w:ascii="Comic Sans MS" w:hAnsi="Comic Sans MS" w:cs="Arial"/>
                                    <w:b/>
                                    <w:bCs/>
                                    <w:sz w:val="20"/>
                                    <w:szCs w:val="20"/>
                                  </w:rPr>
                                  <w:t>I</w:t>
                                </w:r>
                                <w:proofErr w:type="spellEnd"/>
                                <w:r>
                                  <w:rPr>
                                    <w:rFonts w:ascii="Comic Sans MS" w:hAnsi="Comic Sans MS" w:cs="Arial"/>
                                    <w:b/>
                                    <w:bCs/>
                                    <w:sz w:val="20"/>
                                    <w:szCs w:val="20"/>
                                  </w:rPr>
                                  <w:t>)</w:t>
                                </w:r>
                                <w:r w:rsidRPr="00B6333E">
                                  <w:rPr>
                                    <w:rFonts w:ascii="Comic Sans MS" w:hAnsi="Comic Sans MS" w:cs="Arial"/>
                                    <w:b/>
                                    <w:bCs/>
                                    <w:sz w:val="20"/>
                                    <w:szCs w:val="20"/>
                                  </w:rPr>
                                  <w:t>I)</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e 750" o:spid="_x0000_s1148" style="position:absolute;left:0;text-align:left;margin-left:298.65pt;margin-top:.3pt;width:207pt;height:180pt;z-index:251677696" coordorigin="6061,5257" coordsize="4700,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">
                <v:shape id="Text Box 751" o:spid="_x0000_s1149" type="#_x0000_t202" style="position:absolute;left:9301;top:8316;width:126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P+dcUA&#10;AADcAAAADwAAAGRycy9kb3ducmV2LnhtbESPS4vCQBCE7wv+h6GFvSzrRMEHWUfxsYKH9eADz02m&#10;TYKZnjAzmvjvHUHYY1FVX1HTeWsqcSfnS8sK+r0EBHFmdcm5gtNx8z0B4QOyxsoyKXiQh/ms8zHF&#10;VNuG93Q/hFxECPsUFRQh1KmUPivIoO/Zmjh6F+sMhihdLrXDJsJNJQdJMpIGS44LBda0Kii7Hm5G&#10;wWjtbs2eV1/r0+8f7up8cF4+zkp9dtvFD4hAbfgPv9tbrWA87MPrTDwCcvY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0/51xQAAANwAAAAPAAAAAAAAAAAAAAAAAJgCAABkcnMv&#10;ZG93bnJldi54bWxQSwUGAAAAAAQABAD1AAAAigMAAAAA&#10;" stroked="f">
                  <v:textbox inset="0,0,0,0">
                    <w:txbxContent>
                      <w:p w:rsidR="00570D34" w:rsidRPr="008A79CE" w:rsidRDefault="00570D34" w:rsidP="00570D34">
                        <w:pPr>
                          <w:jc w:val="center"/>
                          <w:rPr>
                            <w:rFonts w:ascii="Comic Sans MS" w:hAnsi="Comic Sans MS" w:cs="Arial"/>
                            <w:b/>
                            <w:bCs/>
                            <w:sz w:val="20"/>
                            <w:szCs w:val="20"/>
                          </w:rPr>
                        </w:pPr>
                      </w:p>
                    </w:txbxContent>
                  </v:textbox>
                </v:shape>
                <v:group id="Group 752" o:spid="_x0000_s1150" style="position:absolute;left:6061;top:5257;width:4700;height:3600" coordorigin="5017,11677" coordsize="5420,4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aJMVcUAAADcAAAADwAAAGRycy9kb3ducmV2LnhtbESPQYvCMBSE78L+h/CE&#10;vWlaF3WpRhFZlz2IoC6It0fzbIvNS2liW/+9EQSPw8x8w8yXnSlFQ7UrLCuIhxEI4tTqgjMF/8fN&#10;4BuE88gaS8uk4E4OlouP3hwTbVveU3PwmQgQdgkqyL2vEildmpNBN7QVcfAutjbog6wzqWtsA9yU&#10;chRFE2mw4LCQY0XrnNLr4WYU/LbYrr7in2Z7vazv5+N4d9rGpNRnv1vNQHjq/Dv8av9pBdPx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GiTFXFAAAA3AAA&#10;AA8AAAAAAAAAAAAAAAAAqgIAAGRycy9kb3ducmV2LnhtbFBLBQYAAAAABAAEAPoAAACcAwAAAAA=&#10;">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753" o:spid="_x0000_s1151" type="#_x0000_t61" style="position:absolute;left:5917;top:12577;width:1260;height:2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Wwg8cA&#10;AADcAAAADwAAAGRycy9kb3ducmV2LnhtbESPQUvDQBSE7wX/w/IEb+1GxVpiNsWqxR4KpWkRj4/s&#10;SzaafRuzaxr/vSsUPA4z8w2TLUfbioF63zhWcD1LQBCXTjdcKzge1tMFCB+QNbaOScEPeVjmF5MM&#10;U+1OvKehCLWIEPYpKjAhdKmUvjRk0c9cRxy9yvUWQ5R9LXWPpwi3rbxJkrm02HBcMNjRk6Hys/i2&#10;Cl6Ht/ekWtmtXa3dx/PXi5lXu1Gpq8vx8QFEoDH8h8/tjVZwf3cLf2fiEZD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4FsIPHAAAA3AAAAA8AAAAAAAAAAAAAAAAAmAIAAGRy&#10;cy9kb3ducmV2LnhtbFBLBQYAAAAABAAEAPUAAACMAwAAAAA=&#10;" adj="703,41891">
                    <v:textbox inset="0,0,0,0">
                      <w:txbxContent>
                        <w:p w:rsidR="00570D34" w:rsidRPr="00B6333E" w:rsidRDefault="00570D34" w:rsidP="00570D34">
                          <w:pPr>
                            <w:jc w:val="center"/>
                            <w:rPr>
                              <w:rFonts w:ascii="Comic Sans MS" w:hAnsi="Comic Sans MS" w:cs="Arial"/>
                              <w:b/>
                              <w:bCs/>
                              <w:sz w:val="20"/>
                              <w:szCs w:val="20"/>
                            </w:rPr>
                          </w:pPr>
                          <w:proofErr w:type="spellStart"/>
                          <w:r>
                            <w:rPr>
                              <w:rFonts w:ascii="Comic Sans MS" w:hAnsi="Comic Sans MS" w:cs="Arial"/>
                              <w:b/>
                              <w:bCs/>
                              <w:sz w:val="20"/>
                              <w:szCs w:val="20"/>
                            </w:rPr>
                            <w:t>Courbe</w:t>
                          </w:r>
                          <w:r w:rsidRPr="00B6333E">
                            <w:rPr>
                              <w:rFonts w:ascii="Comic Sans MS" w:hAnsi="Comic Sans MS" w:cs="Arial"/>
                              <w:b/>
                              <w:bCs/>
                              <w:sz w:val="20"/>
                              <w:szCs w:val="20"/>
                            </w:rPr>
                            <w:t>I</w:t>
                          </w:r>
                          <w:proofErr w:type="spellEnd"/>
                        </w:p>
                      </w:txbxContent>
                    </v:textbox>
                  </v:shape>
                  <v:group id="Group 754" o:spid="_x0000_s1152" style="position:absolute;left:5017;top:11677;width:5420;height:4280" coordorigin="2435,3245" coordsize="6270,5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dxusYAAADcAAAADwAAAGRycy9kb3ducmV2LnhtbESPQWvCQBSE7wX/w/IE&#10;b3UTNVqiq4jY0kMoVAult0f2mQSzb0N2TeK/dwuFHoeZ+YbZ7AZTi45aV1lWEE8jEMS51RUXCr7O&#10;r88vIJxH1lhbJgV3crDbjp42mGrb8yd1J1+IAGGXooLS+yaV0uUlGXRT2xAH72Jbgz7ItpC6xT7A&#10;TS1nUbSUBisOCyU2dCgpv55uRsFbj/1+Hh+77Ho53H/Oycd3FpNSk/GwX4PwNPj/8F/7XStYJQ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B3G6xgAAANwA&#10;AAAPAAAAAAAAAAAAAAAAAKoCAABkcnMvZG93bnJldi54bWxQSwUGAAAAAAQABAD6AAAAnQMAAAAA&#10;">
                    <v:group id="Group 755" o:spid="_x0000_s1153" style="position:absolute;left:2435;top:3245;width:6270;height:5130" coordorigin="2435,3245" coordsize="6270,5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vUIcUAAADcAAAADwAAAGRycy9kb3ducmV2LnhtbESPT2vCQBTE7wW/w/KE&#10;3uomllSJriKi4kEK/gHx9sg+k2D2bciuSfz23UKhx2FmfsPMl72pREuNKy0riEcRCOLM6pJzBZfz&#10;9mMKwnlkjZVlUvAiB8vF4G2OqbYdH6k9+VwECLsUFRTe16mULivIoBvZmjh4d9sY9EE2udQNdgFu&#10;KjmOoi9psOSwUGBN64Kyx+lpFOw67Faf8aY9PO7r1+2cfF8PMSn1PuxXMxCeev8f/mvvtYJJ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5L1CHFAAAA3AAA&#10;AA8AAAAAAAAAAAAAAAAAqgIAAGRycy9kb3ducmV2LnhtbFBLBQYAAAAABAAEAPoAAACcAwAAAAA=&#10;">
                      <v:line id="Line 756" o:spid="_x0000_s1154" style="position:absolute;flip:y;visibility:visible;mso-wrap-style:square" from="2834,5753" to="2834,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vqcMYAAADcAAAADwAAAGRycy9kb3ducmV2LnhtbESPQWvCQBSE7wX/w/IEL0U31jaW1FWk&#10;InjowUYPHh/Z1yQ0+zZknxr99d1CocdhZr5hFqveNepCXag9G5hOElDEhbc1lwaOh+34FVQQZIuN&#10;ZzJwowCr5eBhgZn1V/6kSy6lihAOGRqoRNpM61BU5DBMfEscvS/fOZQou1LbDq8R7hr9lCSpdlhz&#10;XKiwpfeKiu/87AzkOtn72fbjQCLPp3Qzve/kcWPMaNiv30AJ9fIf/mvvrIH5Swq/Z+IR0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76nDGAAAA3AAAAA8AAAAAAAAA&#10;AAAAAAAAoQIAAGRycy9kb3ducmV2LnhtbFBLBQYAAAAABAAEAPkAAACUAwAAAAA=&#10;" strokeweight=".4pt"/>
                      <v:line id="Line 757" o:spid="_x0000_s1155" style="position:absolute;flip:y;visibility:visible;mso-wrap-style:square" from="2948,5753" to="2948,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dP68YAAADcAAAADwAAAGRycy9kb3ducmV2LnhtbESPT2vCQBTE7wW/w/KEXkQ3tv4jdZVS&#10;ETx40NhDj4/sMwnNvg3ZV0376V1B6HGYmd8wy3XnanWhNlSeDYxHCSji3NuKCwOfp+1wASoIssXa&#10;Mxn4pQDrVe9pian1Vz7SJZNCRQiHFA2UIk2qdchLchhGviGO3tm3DiXKttC2xWuEu1q/JMlMO6w4&#10;LpTY0EdJ+Xf24wxkOjn41+3+RCKTr9lm/LeTwcaY5373/gZKqJP/8KO9swbm0zncz8QjoF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3T+vGAAAA3AAAAA8AAAAAAAAA&#10;AAAAAAAAoQIAAGRycy9kb3ducmV2LnhtbFBLBQYAAAAABAAEAPkAAACUAwAAAAA=&#10;" strokeweight=".4pt"/>
                      <v:line id="Line 758" o:spid="_x0000_s1156" style="position:absolute;flip:y;visibility:visible;mso-wrap-style:square" from="3062,5753" to="3062,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qjbmcMAAADcAAAADwAAAGRycy9kb3ducmV2LnhtbERPS2vCQBC+F/wPywi9iG6sj5boKqII&#10;Hjy0sYceh+yYBLOzITtq7K/vHoQeP773ct25Wt2oDZVnA+NRAoo497biwsD3aT/8ABUE2WLtmQw8&#10;KMB61XtZYmr9nb/olkmhYgiHFA2UIk2qdchLchhGviGO3Nm3DiXCttC2xXsMd7V+S5K5dlhxbCix&#10;oW1J+SW7OgOZTj79ZH88kcj0Z74b/x5ksDPmtd9tFqCEOvkXP90Ha+B9FtfGM/EI6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Ko25nDAAAA3AAAAA8AAAAAAAAAAAAA&#10;AAAAoQIAAGRycy9kb3ducmV2LnhtbFBLBQYAAAAABAAEAPkAAACRAwAAAAA=&#10;" strokeweight=".4pt"/>
                      <v:line id="Line 759" o:spid="_x0000_s1157" style="position:absolute;flip:y;visibility:visible;mso-wrap-style:square" from="3176,5753" to="3176,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R+AsYAAADcAAAADwAAAGRycy9kb3ducmV2LnhtbESPT2vCQBTE70K/w/IKvUjd2NZ/qasU&#10;RfDQQ409eHxkX5PQ7NuQfWrqp3cLgsdhZn7DzJedq9WJ2lB5NjAcJKCIc28rLgx87zfPU1BBkC3W&#10;nsnAHwVYLh56c0ytP/OOTpkUKkI4pGigFGlSrUNeksMw8A1x9H5861CibAttWzxHuKv1S5KMtcOK&#10;40KJDa1Kyn+zozOQ6eTLv24+9yTydhivh5et9NfGPD12H++ghDq5h2/trTUwGc3g/0w8Anp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3kfgLGAAAA3AAAAA8AAAAAAAAA&#10;AAAAAAAAoQIAAGRycy9kb3ducmV2LnhtbFBLBQYAAAAABAAEAPkAAACUAwAAAAA=&#10;" strokeweight=".4pt"/>
                      <v:line id="Line 760" o:spid="_x0000_s1158" style="position:absolute;flip:y;visibility:visible;mso-wrap-style:square" from="3404,5753" to="3404,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IdIsIAAADcAAAADwAAAGRycy9kb3ducmV2LnhtbERPTWvCQBC9C/6HZYReRDdWSSW6SqkI&#10;HnrQ2IPHITsmwexsyE419dd3D4UeH+97ve1do+7Uhdqzgdk0AUVceFtzaeDrvJ8sQQVBtth4JgM/&#10;FGC7GQ7WmFn/4BPdcylVDOGQoYFKpM20DkVFDsPUt8SRu/rOoUTYldp2+IjhrtGvSZJqhzXHhgpb&#10;+qiouOXfzkCuk6Of7z/PJLK4pLvZ8yDjnTEvo/59BUqol3/xn/tgDbylcX48E4+A3v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rIdIsIAAADcAAAADwAAAAAAAAAAAAAA&#10;AAChAgAAZHJzL2Rvd25yZXYueG1sUEsFBgAAAAAEAAQA+QAAAJADAAAAAA==&#10;" strokeweight=".4pt"/>
                      <v:line id="Line 761" o:spid="_x0000_s1159" style="position:absolute;flip:y;visibility:visible;mso-wrap-style:square" from="3518,5753" to="3518,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64ucUAAADcAAAADwAAAGRycy9kb3ducmV2LnhtbESPQWvCQBSE7wX/w/KEXopu0pYoqauU&#10;iuDBQ40ePD6yzyQ0+zZkXzXtr3cLBY/DzHzDLFaDa9WF+tB4NpBOE1DEpbcNVwaOh81kDioIssXW&#10;Mxn4oQCr5ehhgbn1V97TpZBKRQiHHA3UIl2udShrchimviOO3tn3DiXKvtK2x2uEu1Y/J0mmHTYc&#10;F2rs6KOm8qv4dgYKnXz6l83uQCKvp2yd/m7laW3M43h4fwMlNMg9/N/eWgOzLIW/M/EI6O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f64ucUAAADcAAAADwAAAAAAAAAA&#10;AAAAAAChAgAAZHJzL2Rvd25yZXYueG1sUEsFBgAAAAAEAAQA+QAAAJMDAAAAAA==&#10;" strokeweight=".4pt"/>
                      <v:line id="Line 762" o:spid="_x0000_s1160" style="position:absolute;flip:y;visibility:visible;mso-wrap-style:square" from="3632,5753" to="3632,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wmzsUAAADcAAAADwAAAGRycy9kb3ducmV2LnhtbESPQWvCQBSE7wX/w/IKvZS60UoqqatI&#10;RfDgQaMHj4/saxKafRuyr5r217uC4HGYmW+Y2aJ3jTpTF2rPBkbDBBRx4W3NpYHjYf02BRUE2WLj&#10;mQz8UYDFfPA0w8z6C+/pnEupIoRDhgYqkTbTOhQVOQxD3xJH79t3DiXKrtS2w0uEu0aPkyTVDmuO&#10;CxW29FVR8ZP/OgO5Tnb+fb09kMjklK5G/xt5XRnz8twvP0EJ9fII39sba+AjHcPtTDwCen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SwmzsUAAADcAAAADwAAAAAAAAAA&#10;AAAAAAChAgAAZHJzL2Rvd25yZXYueG1sUEsFBgAAAAAEAAQA+QAAAJMDAAAAAA==&#10;" strokeweight=".4pt"/>
                      <v:line id="Line 763" o:spid="_x0000_s1161" style="position:absolute;flip:y;visibility:visible;mso-wrap-style:square" from="3746,5753" to="3746,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CDVcUAAADcAAAADwAAAGRycy9kb3ducmV2LnhtbESPQWvCQBSE74X+h+UVeil1Y5VUoqsU&#10;RfDgQaMHj4/sMwnNvg3Zp6b99W6h4HGYmW+Y2aJ3jbpSF2rPBoaDBBRx4W3NpYHjYf0+ARUE2WLj&#10;mQz8UIDF/Plphpn1N97TNZdSRQiHDA1UIm2mdSgqchgGviWO3tl3DiXKrtS2w1uEu0Z/JEmqHdYc&#10;FypsaVlR8Z1fnIFcJzs/Wm8PJDI+pavh70beVsa8vvRfU1BCvTzC/+2NNfCZjuDvTDwCen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CDVcUAAADcAAAADwAAAAAAAAAA&#10;AAAAAAChAgAAZHJzL2Rvd25yZXYueG1sUEsFBgAAAAAEAAQA+QAAAJMDAAAAAA==&#10;" strokeweight=".4pt"/>
                      <v:line id="Line 764" o:spid="_x0000_s1162" style="position:absolute;flip:y;visibility:visible;mso-wrap-style:square" from="3974,5753" to="3974,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kbIcUAAADcAAAADwAAAGRycy9kb3ducmV2LnhtbESPQWvCQBSE70L/w/IKvUjd2Eoq0VWK&#10;InjoQaMHj4/sMwnNvg3Zp6b99d2C4HGYmW+Y+bJ3jbpSF2rPBsajBBRx4W3NpYHjYfM6BRUE2WLj&#10;mQz8UIDl4mkwx8z6G+/pmkupIoRDhgYqkTbTOhQVOQwj3xJH7+w7hxJlV2rb4S3CXaPfkiTVDmuO&#10;CxW2tKqo+M4vzkCuk51/33wdSGRyStfj360M18a8PPefM1BCvTzC9/bWGvhIJ/B/Jh4Bv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YkbIcUAAADcAAAADwAAAAAAAAAA&#10;AAAAAAChAgAAZHJzL2Rvd25yZXYueG1sUEsFBgAAAAAEAAQA+QAAAJMDAAAAAA==&#10;" strokeweight=".4pt"/>
                      <v:line id="Line 765" o:spid="_x0000_s1163" style="position:absolute;flip:y;visibility:visible;mso-wrap-style:square" from="4088,5753" to="4088,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W+usYAAADcAAAADwAAAGRycy9kb3ducmV2LnhtbESPQWvCQBSE7wX/w/IEL0U31jaW1FWk&#10;InjowUYPHh/Z1yQ0+zZknxr99d1CocdhZr5hFqveNepCXag9G5hOElDEhbc1lwaOh+34FVQQZIuN&#10;ZzJwowCr5eBhgZn1V/6kSy6lihAOGRqoRNpM61BU5DBMfEscvS/fOZQou1LbDq8R7hr9lCSpdlhz&#10;XKiwpfeKiu/87AzkOtn72fbjQCLPp3Qzve/kcWPMaNiv30AJ9fIf/mvvrIF5+gK/Z+IR0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LFvrrGAAAA3AAAAA8AAAAAAAAA&#10;AAAAAAAAoQIAAGRycy9kb3ducmV2LnhtbFBLBQYAAAAABAAEAPkAAACUAwAAAAA=&#10;" strokeweight=".4pt"/>
                      <v:line id="Line 766" o:spid="_x0000_s1164" style="position:absolute;flip:y;visibility:visible;mso-wrap-style:square" from="4202,5753" to="4202,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cgzcUAAADcAAAADwAAAGRycy9kb3ducmV2LnhtbESPQWvCQBSE74X+h+UVvBTd2EqU6Cql&#10;InjoQaMHj4/sMwlm34bsq8b++m6h4HGYmW+Yxap3jbpSF2rPBsajBBRx4W3NpYHjYTOcgQqCbLHx&#10;TAbuFGC1fH5aYGb9jfd0zaVUEcIhQwOVSJtpHYqKHIaRb4mjd/adQ4myK7Xt8BbhrtFvSZJqhzXH&#10;hQpb+qyouOTfzkCuk51/33wdSGRyStfjn628ro0ZvPQfc1BCvTzC/+2tNTBNU/g7E4+AXv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hcgzcUAAADcAAAADwAAAAAAAAAA&#10;AAAAAAChAgAAZHJzL2Rvd25yZXYueG1sUEsFBgAAAAAEAAQA+QAAAJMDAAAAAA==&#10;" strokeweight=".4pt"/>
                      <v:line id="Line 767" o:spid="_x0000_s1165" style="position:absolute;flip:y;visibility:visible;mso-wrap-style:square" from="4316,5753" to="4316,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uFVsUAAADcAAAADwAAAGRycy9kb3ducmV2LnhtbESPQWvCQBSE7wX/w/KEXkrdqCWW1FVE&#10;ETz0UKOHHh/Z1yQ0+zZkn5r667uC4HGYmW+Y+bJ3jTpTF2rPBsajBBRx4W3NpYHjYfv6DioIssXG&#10;Mxn4owDLxeBpjpn1F97TOZdSRQiHDA1UIm2mdSgqchhGviWO3o/vHEqUXalth5cId42eJEmqHdYc&#10;FypsaV1R8ZufnIFcJ19+uv08kMjbd7oZX3fysjHmedivPkAJ9fII39s7a2CWzuB2Jh4Bvfg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VuFVsUAAADcAAAADwAAAAAAAAAA&#10;AAAAAAChAgAAZHJzL2Rvd25yZXYueG1sUEsFBgAAAAAEAAQA+QAAAJMDAAAAAA==&#10;" strokeweight=".4pt"/>
                      <v:line id="Line 768" o:spid="_x0000_s1166" style="position:absolute;flip:y;visibility:visible;mso-wrap-style:square" from="4544,5753" to="4544,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QRJMIAAADcAAAADwAAAGRycy9kb3ducmV2LnhtbERPTWvCQBC9C/6HZYReRDdWSSW6SqkI&#10;HnrQ2IPHITsmwexsyE419dd3D4UeH+97ve1do+7Uhdqzgdk0AUVceFtzaeDrvJ8sQQVBtth4JgM/&#10;FGC7GQ7WmFn/4BPdcylVDOGQoYFKpM20DkVFDsPUt8SRu/rOoUTYldp2+IjhrtGvSZJqhzXHhgpb&#10;+qiouOXfzkCuk6Of7z/PJLK4pLvZ8yDjnTEvo/59BUqol3/xn/tgDbylcW08E4+A3v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MQRJMIAAADcAAAADwAAAAAAAAAAAAAA&#10;AAChAgAAZHJzL2Rvd25yZXYueG1sUEsFBgAAAAAEAAQA+QAAAJADAAAAAA==&#10;" strokeweight=".4pt"/>
                      <v:line id="Line 769" o:spid="_x0000_s1167" style="position:absolute;flip:y;visibility:visible;mso-wrap-style:square" from="4658,5753" to="4658,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i0v8YAAADcAAAADwAAAGRycy9kb3ducmV2LnhtbESPQWvCQBSE7wX/w/IEL0U31pLa1FWk&#10;InjowUYPHh/Z1yQ0+zZknxr99d1CocdhZr5hFqveNepCXag9G5hOElDEhbc1lwaOh+14DioIssXG&#10;Mxm4UYDVcvCwwMz6K3/SJZdSRQiHDA1UIm2mdSgqchgmviWO3pfvHEqUXalth9cId41+SpJUO6w5&#10;LlTY0ntFxXd+dgZynez9bPtxIJHnU7qZ3nfyuDFmNOzXb6CEevkP/7V31sBL+gq/Z+IR0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OItL/GAAAA3AAAAA8AAAAAAAAA&#10;AAAAAAAAoQIAAGRycy9kb3ducmV2LnhtbFBLBQYAAAAABAAEAPkAAACUAwAAAAA=&#10;" strokeweight=".4pt"/>
                      <v:line id="Line 770" o:spid="_x0000_s1168" style="position:absolute;flip:y;visibility:visible;mso-wrap-style:square" from="4772,5753" to="4772,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uL/8MAAADcAAAADwAAAGRycy9kb3ducmV2LnhtbERPTWvCQBC9F/wPywi9lGajLSoxq4gi&#10;ePDQxh56HLJjEszOhuyoaX+9eyj0+Hjf+XpwrbpRHxrPBiZJCoq49LbhysDXaf+6ABUE2WLrmQz8&#10;UID1avSUY2b9nT/pVkilYgiHDA3UIl2mdShrchgS3xFH7ux7hxJhX2nb4z2Gu1ZP03SmHTYcG2rs&#10;aFtTeSmuzkCh0w//tj+eSOT9e7ab/B7kZWfM83jYLEEJDfIv/nMfrIH5PM6PZ+IR0K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dri//DAAAA3AAAAA8AAAAAAAAAAAAA&#10;AAAAoQIAAGRycy9kb3ducmV2LnhtbFBLBQYAAAAABAAEAPkAAACRAwAAAAA=&#10;" strokeweight=".4pt"/>
                      <v:line id="Line 771" o:spid="_x0000_s1169" style="position:absolute;flip:y;visibility:visible;mso-wrap-style:square" from="4886,5753" to="4886,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cuZMUAAADcAAAADwAAAGRycy9kb3ducmV2LnhtbESPQWvCQBSE7wX/w/KEXkrdRIuW1FVE&#10;ETz0UKOHHh/Z1yQ0+zZkn5r667uC4HGYmW+Y+bJ3jTpTF2rPBtJRAoq48Lbm0sDxsH19BxUE2WLj&#10;mQz8UYDlYvA0x8z6C+/pnEupIoRDhgYqkTbTOhQVOQwj3xJH78d3DiXKrtS2w0uEu0aPk2SqHdYc&#10;FypsaV1R8ZufnIFcJ19+sv08kMjb93STXnfysjHmedivPkAJ9fII39s7a2A2S+F2Jh4Bvfg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CcuZMUAAADcAAAADwAAAAAAAAAA&#10;AAAAAAChAgAAZHJzL2Rvd25yZXYueG1sUEsFBgAAAAAEAAQA+QAAAJMDAAAAAA==&#10;" strokeweight=".4pt"/>
                      <v:line id="Line 772" o:spid="_x0000_s1170" style="position:absolute;flip:y;visibility:visible;mso-wrap-style:square" from="5114,5753" to="5114,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WwE8UAAADcAAAADwAAAGRycy9kb3ducmV2LnhtbESPQWvCQBSE74X+h+UJvZS60RaV6CpF&#10;ETx4qLEHj4/sMwlm34bsU9P+elcQPA4z8w0zW3SuVhdqQ+XZwKCfgCLOva24MPC7X39MQAVBtlh7&#10;JgN/FGAxf32ZYWr9lXd0yaRQEcIhRQOlSJNqHfKSHIa+b4ijd/StQ4myLbRt8RrhrtbDJBlphxXH&#10;hRIbWpaUn7KzM5Dp5Md/rrd7Evk6jFaD/428r4x563XfU1BCnTzDj/bGGhiPh3A/E4+An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PWwE8UAAADcAAAADwAAAAAAAAAA&#10;AAAAAAChAgAAZHJzL2Rvd25yZXYueG1sUEsFBgAAAAAEAAQA+QAAAJMDAAAAAA==&#10;" strokeweight=".4pt"/>
                      <v:line id="Line 773" o:spid="_x0000_s1171" style="position:absolute;flip:y;visibility:visible;mso-wrap-style:square" from="5228,5753" to="5228,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kViMUAAADcAAAADwAAAGRycy9kb3ducmV2LnhtbESPQWvCQBSE7wX/w/IEL0U3alGJriIV&#10;wUMPbfTg8ZF9JsHs25B91eiv7xYKPQ4z8w2z2nSuVjdqQ+XZwHiUgCLOva24MHA67ocLUEGQLdae&#10;ycCDAmzWvZcVptbf+YtumRQqQjikaKAUaVKtQ16SwzDyDXH0Lr51KFG2hbYt3iPc1XqSJDPtsOK4&#10;UGJD7yXl1+zbGch08umn+48jibydZ7vx8yCvO2MG/W67BCXUyX/4r32wBubzKfyeiUdAr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7kViMUAAADcAAAADwAAAAAAAAAA&#10;AAAAAAChAgAAZHJzL2Rvd25yZXYueG1sUEsFBgAAAAAEAAQA+QAAAJMDAAAAAA==&#10;" strokeweight=".4pt"/>
                      <v:line id="Line 774" o:spid="_x0000_s1172" style="position:absolute;flip:y;visibility:visible;mso-wrap-style:square" from="5342,5753" to="5342,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CN/MUAAADcAAAADwAAAGRycy9kb3ducmV2LnhtbESPQWvCQBSE7wX/w/IEL0U3WlGJriIV&#10;wUMPbfTg8ZF9JsHs25B91eiv7xYKPQ4z8w2z2nSuVjdqQ+XZwHiUgCLOva24MHA67ocLUEGQLdae&#10;ycCDAmzWvZcVptbf+YtumRQqQjikaKAUaVKtQ16SwzDyDXH0Lr51KFG2hbYt3iPc1XqSJDPtsOK4&#10;UGJD7yXl1+zbGch08unf9h9HEpmeZ7vx8yCvO2MG/W67BCXUyX/4r32wBubzKfyeiUdAr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FCN/MUAAADcAAAADwAAAAAAAAAA&#10;AAAAAAChAgAAZHJzL2Rvd25yZXYueG1sUEsFBgAAAAAEAAQA+QAAAJMDAAAAAA==&#10;" strokeweight=".4pt"/>
                      <v:line id="Line 775" o:spid="_x0000_s1173" style="position:absolute;flip:y;visibility:visible;mso-wrap-style:square" from="5456,5753" to="5456,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woZ8YAAADcAAAADwAAAGRycy9kb3ducmV2LnhtbESPT2vCQBTE7wW/w/KEXkQ3tv4jdZVS&#10;ETx40NhDj4/sMwnNvg3ZV0376V1B6HGYmd8wy3XnanWhNlSeDYxHCSji3NuKCwOfp+1wASoIssXa&#10;Mxn4pQDrVe9pian1Vz7SJZNCRQiHFA2UIk2qdchLchhGviGO3tm3DiXKttC2xWuEu1q/JMlMO6w4&#10;LpTY0EdJ+Xf24wxkOjn41+3+RCKTr9lm/LeTwcaY5373/gZKqJP/8KO9swbm8yncz8QjoF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cKGfGAAAA3AAAAA8AAAAAAAAA&#10;AAAAAAAAoQIAAGRycy9kb3ducmV2LnhtbFBLBQYAAAAABAAEAPkAAACUAwAAAAA=&#10;" strokeweight=".4pt"/>
                      <v:line id="Line 776" o:spid="_x0000_s1174" style="position:absolute;flip:y;visibility:visible;mso-wrap-style:square" from="5684,5753" to="5684,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62EMUAAADcAAAADwAAAGRycy9kb3ducmV2LnhtbESPQWvCQBSE7wX/w/KEXkrdqCWW1FVE&#10;ETz0UKOHHh/Z1yQ0+zZkn5r667uC4HGYmW+Y+bJ3jTpTF2rPBsajBBRx4W3NpYHjYfv6DioIssXG&#10;Mxn4owDLxeBpjpn1F97TOZdSRQiHDA1UIm2mdSgqchhGviWO3o/vHEqUXalth5cId42eJEmqHdYc&#10;FypsaV1R8ZufnIFcJ19+uv08kMjbd7oZX3fysjHmedivPkAJ9fII39s7a2A2S+F2Jh4Bvfg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862EMUAAADcAAAADwAAAAAAAAAA&#10;AAAAAAChAgAAZHJzL2Rvd25yZXYueG1sUEsFBgAAAAAEAAQA+QAAAJMDAAAAAA==&#10;" strokeweight=".4pt"/>
                      <v:line id="Line 777" o:spid="_x0000_s1175" style="position:absolute;flip:y;visibility:visible;mso-wrap-style:square" from="5798,5753" to="5798,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ITi8UAAADcAAAADwAAAGRycy9kb3ducmV2LnhtbESPQWvCQBSE7wX/w/KEXkrdWMWU1FVE&#10;ETx40Oihx0f2NQnNvg3ZV0399W6h4HGYmW+Y+bJ3jbpQF2rPBsajBBRx4W3NpYHzafv6DioIssXG&#10;Mxn4pQDLxeBpjpn1Vz7SJZdSRQiHDA1UIm2mdSgqchhGviWO3pfvHEqUXalth9cId41+S5KZdlhz&#10;XKiwpXVFxXf+4wzkOjn4yXZ/IpHp52wzvu3kZWPM87BffYAS6uUR/m/vrIE0TeHvTDwCen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IITi8UAAADcAAAADwAAAAAAAAAA&#10;AAAAAAChAgAAZHJzL2Rvd25yZXYueG1sUEsFBgAAAAAEAAQA+QAAAJMDAAAAAA==&#10;" strokeweight=".4pt"/>
                      <v:line id="Line 778" o:spid="_x0000_s1176" style="position:absolute;flip:y;visibility:visible;mso-wrap-style:square" from="5912,5753" to="5912,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2H+cMAAADcAAAADwAAAGRycy9kb3ducmV2LnhtbERPTWvCQBC9F/wPywi9lGajLSoxq4gi&#10;ePDQxh56HLJjEszOhuyoaX+9eyj0+Hjf+XpwrbpRHxrPBiZJCoq49LbhysDXaf+6ABUE2WLrmQz8&#10;UID1avSUY2b9nT/pVkilYgiHDA3UIl2mdShrchgS3xFH7ux7hxJhX2nb4z2Gu1ZP03SmHTYcG2rs&#10;aFtTeSmuzkCh0w//tj+eSOT9e7ab/B7kZWfM83jYLEEJDfIv/nMfrIH5PK6NZ+IR0K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kdh/nDAAAA3AAAAA8AAAAAAAAAAAAA&#10;AAAAoQIAAGRycy9kb3ducmV2LnhtbFBLBQYAAAAABAAEAPkAAACRAwAAAAA=&#10;" strokeweight=".4pt"/>
                      <v:line id="Line 779" o:spid="_x0000_s1177" style="position:absolute;flip:y;visibility:visible;mso-wrap-style:square" from="6026,5753" to="6026,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EiYsUAAADcAAAADwAAAGRycy9kb3ducmV2LnhtbESPQWvCQBSE7wX/w/KEXkQ3tqI2dZVS&#10;ETx40OjB4yP7moRm34bsq6b99a4g9DjMzDfMYtW5Wl2oDZVnA+NRAoo497biwsDpuBnOQQVBtlh7&#10;JgO/FGC17D0tMLX+yge6ZFKoCOGQooFSpEm1DnlJDsPIN8TR+/KtQ4myLbRt8RrhrtYvSTLVDiuO&#10;CyU29FlS/p39OAOZTvb+dbM7ksjkPF2P/7YyWBvz3O8+3kEJdfIffrS31sBs9gb3M/EI6O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lEiYsUAAADcAAAADwAAAAAAAAAA&#10;AAAAAAChAgAAZHJzL2Rvd25yZXYueG1sUEsFBgAAAAAEAAQA+QAAAJMDAAAAAA==&#10;" strokeweight=".4pt"/>
                      <v:line id="Line 780" o:spid="_x0000_s1178" style="position:absolute;flip:y;visibility:visible;mso-wrap-style:square" from="6254,5753" to="6254,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772MIAAADcAAAADwAAAGRycy9kb3ducmV2LnhtbERPTWvCQBC9F/wPywheim6sRSW6iiiC&#10;hx7a2IPHITsmwexsyE41+uu7B8Hj430v152r1ZXaUHk2MB4loIhzbysuDPwe98M5qCDIFmvPZOBO&#10;Adar3tsSU+tv/EPXTAoVQzikaKAUaVKtQ16SwzDyDXHkzr51KBG2hbYt3mK4q/VHkky1w4pjQ4kN&#10;bUvKL9mfM5Dp5NtP9l9HEvk8TXfjx0Hed8YM+t1mAUqok5f46T5YA7N5nB/PxCOg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r772MIAAADcAAAADwAAAAAAAAAAAAAA&#10;AAChAgAAZHJzL2Rvd25yZXYueG1sUEsFBgAAAAAEAAQA+QAAAJADAAAAAA==&#10;" strokeweight=".4pt"/>
                      <v:line id="Line 781" o:spid="_x0000_s1179" style="position:absolute;flip:y;visibility:visible;mso-wrap-style:square" from="6368,5753" to="6368,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JeQ8UAAADcAAAADwAAAGRycy9kb3ducmV2LnhtbESPQWvCQBSE7wX/w/KEXkrdpIqV1FVE&#10;ETx40Oihx0f2NQnNvg3ZV0399W6h4HGYmW+Y+bJ3jbpQF2rPBtJRAoq48Lbm0sD5tH2dgQqCbLHx&#10;TAZ+KcByMXiaY2b9lY90yaVUEcIhQwOVSJtpHYqKHIaRb4mj9+U7hxJlV2rb4TXCXaPfkmSqHdYc&#10;FypsaV1R8Z3/OAO5Tg5+vN2fSGTyOd2kt528bIx5HvarD1BCvTzC/+2dNfA+S+HvTDwCen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JeQ8UAAADcAAAADwAAAAAAAAAA&#10;AAAAAAChAgAAZHJzL2Rvd25yZXYueG1sUEsFBgAAAAAEAAQA+QAAAJMDAAAAAA==&#10;" strokeweight=".4pt"/>
                      <v:line id="Line 782" o:spid="_x0000_s1180" style="position:absolute;flip:y;visibility:visible;mso-wrap-style:square" from="6482,5753" to="6482,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DANMUAAADcAAAADwAAAGRycy9kb3ducmV2LnhtbESPQWvCQBSE74X+h+UJvRTdaIuV6CpF&#10;ETx4qLEHj4/sMwlm34bsU9P+elcQPA4z8w0zW3SuVhdqQ+XZwHCQgCLOva24MPC7X/cnoIIgW6w9&#10;k4E/CrCYv77MMLX+yju6ZFKoCOGQooFSpEm1DnlJDsPAN8TRO/rWoUTZFtq2eI1wV+tRkoy1w4rj&#10;QokNLUvKT9nZGch08uM/1ts9iXwexqvh/0beV8a89brvKSihTp7hR3tjDXxNRnA/E4+An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SDANMUAAADcAAAADwAAAAAAAAAA&#10;AAAAAAChAgAAZHJzL2Rvd25yZXYueG1sUEsFBgAAAAAEAAQA+QAAAJMDAAAAAA==&#10;" strokeweight=".4pt"/>
                      <v:line id="Line 783" o:spid="_x0000_s1181" style="position:absolute;flip:y;visibility:visible;mso-wrap-style:square" from="6596,5753" to="6596,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xlr8YAAADcAAAADwAAAGRycy9kb3ducmV2LnhtbESPQWvCQBSE74L/YXlCL6Iba7GSuhGp&#10;CB48tLEHj4/saxLMvg3ZV5P217uFQo/DzHzDbLaDa9SNulB7NrCYJ6CIC29rLg18nA+zNaggyBYb&#10;z2TgmwJss/Fog6n1Pb/TLZdSRQiHFA1UIm2qdSgqchjmviWO3qfvHEqUXalth32Eu0Y/JslKO6w5&#10;LlTY0mtFxTX/cgZynbz55eF0JpGny2q/+DnKdG/Mw2TYvYASGuQ//Nc+WgPP6yX8nolHQG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sZa/GAAAA3AAAAA8AAAAAAAAA&#10;AAAAAAAAoQIAAGRycy9kb3ducmV2LnhtbFBLBQYAAAAABAAEAPkAAACUAwAAAAA=&#10;" strokeweight=".4pt"/>
                      <v:line id="Line 784" o:spid="_x0000_s1182" style="position:absolute;flip:y;visibility:visible;mso-wrap-style:square" from="6824,5753" to="6824,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X928YAAADcAAAADwAAAGRycy9kb3ducmV2LnhtbESPQWvCQBSE7wX/w/KEXopubMVK6kZE&#10;ETz0YGMPHh/Z1ySYfRuyT5P213cLQo/DzHzDrNaDa9SNulB7NjCbJqCIC29rLg18nvaTJaggyBYb&#10;z2TgmwKss9HDClPre/6gWy6lihAOKRqoRNpU61BU5DBMfUscvS/fOZQou1LbDvsId41+TpKFdlhz&#10;XKiwpW1FxSW/OgO5To7+Zf9+IpH5ebGb/RzkaWfM43jYvIESGuQ/fG8frIHX5Rz+zsQjoL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2F/dvGAAAA3AAAAA8AAAAAAAAA&#10;AAAAAAAAoQIAAGRycy9kb3ducmV2LnhtbFBLBQYAAAAABAAEAPkAAACUAwAAAAA=&#10;" strokeweight=".4pt"/>
                      <v:line id="Line 785" o:spid="_x0000_s1183" style="position:absolute;flip:y;visibility:visible;mso-wrap-style:square" from="6938,5753" to="6938,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lYQMYAAADcAAAADwAAAGRycy9kb3ducmV2LnhtbESPT2vCQBTE7wW/w/KEXkQ3tv4jdZVS&#10;ETx40NhDj4/sMwnNvg3ZV0376V1B6HGYmd8wy3XnanWhNlSeDYxHCSji3NuKCwOfp+1wASoIssXa&#10;Mxn4pQDrVe9pian1Vz7SJZNCRQiHFA2UIk2qdchLchhGviGO3tm3DiXKttC2xWuEu1q/JMlMO6w4&#10;LpTY0EdJ+Xf24wxkOjn41+3+RCKTr9lm/LeTwcaY5373/gZKqJP/8KO9swbmiyncz8QjoF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JWEDGAAAA3AAAAA8AAAAAAAAA&#10;AAAAAAAAoQIAAGRycy9kb3ducmV2LnhtbFBLBQYAAAAABAAEAPkAAACUAwAAAAA=&#10;" strokeweight=".4pt"/>
                      <v:line id="Line 786" o:spid="_x0000_s1184" style="position:absolute;flip:y;visibility:visible;mso-wrap-style:square" from="7052,5753" to="7052,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vGN8UAAADcAAAADwAAAGRycy9kb3ducmV2LnhtbESPQWvCQBSE7wX/w/KEXkrdWCWV1FVE&#10;ETx40Oihx0f2NQnNvg3ZV0399W6h4HGYmW+Y+bJ3jbpQF2rPBsajBBRx4W3NpYHzafs6AxUE2WLj&#10;mQz8UoDlYvA0x8z6Kx/pkkupIoRDhgYqkTbTOhQVOQwj3xJH78t3DiXKrtS2w2uEu0a/JUmqHdYc&#10;FypsaV1R8Z3/OAO5Tg5+st2fSGT6mW7Gt528bIx5HvarD1BCvTzC/+2dNfA+S+HvTDwCen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vGN8UAAADcAAAADwAAAAAAAAAA&#10;AAAAAAChAgAAZHJzL2Rvd25yZXYueG1sUEsFBgAAAAAEAAQA+QAAAJMDAAAAAA==&#10;" strokeweight=".4pt"/>
                      <v:line id="Line 787" o:spid="_x0000_s1185" style="position:absolute;flip:y;visibility:visible;mso-wrap-style:square" from="7166,5753" to="7166,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jrMYAAADcAAAADwAAAGRycy9kb3ducmV2LnhtbESPQWvCQBSE74L/YXmCF9GNraik2Uip&#10;CB56sNFDj4/saxKafRuyrxr767uFQo/DzHzDZLvBtepKfWg8G1guElDEpbcNVwYu58N8CyoIssXW&#10;Mxm4U4BdPh5lmFp/4ze6FlKpCOGQooFapEu1DmVNDsPCd8TR+/C9Q4myr7Tt8RbhrtUPSbLWDhuO&#10;CzV29FJT+Vl8OQOFTk7+8fB6JpHV+3q//D7KbG/MdDI8P4ESGuQ//Nc+WgOb7QZ+z8QjoP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1XY6zGAAAA3AAAAA8AAAAAAAAA&#10;AAAAAAAAoQIAAGRycy9kb3ducmV2LnhtbFBLBQYAAAAABAAEAPkAAACUAwAAAAA=&#10;" strokeweight=".4pt"/>
                      <v:line id="Line 788" o:spid="_x0000_s1186" style="position:absolute;flip:y;visibility:visible;mso-wrap-style:square" from="7394,5753" to="7394,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j33sIAAADcAAAADwAAAGRycy9kb3ducmV2LnhtbERPTWvCQBC9F/wPywheim6sRSW6iiiC&#10;hx7a2IPHITsmwexsyE41+uu7B8Hj430v152r1ZXaUHk2MB4loIhzbysuDPwe98M5qCDIFmvPZOBO&#10;Adar3tsSU+tv/EPXTAoVQzikaKAUaVKtQ16SwzDyDXHkzr51KBG2hbYt3mK4q/VHkky1w4pjQ4kN&#10;bUvKL9mfM5Dp5NtP9l9HEvk8TXfjx0Hed8YM+t1mAUqok5f46T5YA7N5XBvPxCOg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Mj33sIAAADcAAAADwAAAAAAAAAAAAAA&#10;AAChAgAAZHJzL2Rvd25yZXYueG1sUEsFBgAAAAAEAAQA+QAAAJADAAAAAA==&#10;" strokeweight=".4pt"/>
                      <v:line id="Line 789" o:spid="_x0000_s1187" style="position:absolute;flip:y;visibility:visible;mso-wrap-style:square" from="7508,5753" to="7508,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4RSRcUAAADcAAAADwAAAGRycy9kb3ducmV2LnhtbESPQWvCQBSE7wX/w/KEXkQ3tqI2dZVS&#10;ETx40OjB4yP7moRm34bsq6b99a4g9DjMzDfMYtW5Wl2oDZVnA+NRAoo497biwsDpuBnOQQVBtlh7&#10;JgO/FGC17D0tMLX+yge6ZFKoCOGQooFSpEm1DnlJDsPIN8TR+/KtQ4myLbRt8RrhrtYvSTLVDiuO&#10;CyU29FlS/p39OAOZTvb+dbM7ksjkPF2P/7YyWBvz3O8+3kEJdfIffrS31sBs/gb3M/EI6O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4RSRcUAAADcAAAADwAAAAAAAAAA&#10;AAAAAAChAgAAZHJzL2Rvd25yZXYueG1sUEsFBgAAAAAEAAQA+QAAAJMDAAAAAA==&#10;" strokeweight=".4pt"/>
                      <v:line id="Line 790" o:spid="_x0000_s1188" style="position:absolute;flip:y;visibility:visible;mso-wrap-style:square" from="7622,5753" to="7622,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2dtBcIAAADcAAAADwAAAGRycy9kb3ducmV2LnhtbERPTWvCQBC9F/wPywi9iG6som10FVEE&#10;Dx7a2EOPQ3ZMgtnZkB019td3D0KPj/e9XHeuVjdqQ+XZwHiUgCLOva24MPB92g/fQQVBtlh7JgMP&#10;CrBe9V6WmFp/5y+6ZVKoGMIhRQOlSJNqHfKSHIaRb4gjd/atQ4mwLbRt8R7DXa3fkmSmHVYcG0ps&#10;aFtSfsmuzkCmk08/2R9PJDL9me3GvwcZ7Ix57XebBSihTv7FT/fBGph/xPnxTDwCevU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2dtBcIAAADcAAAADwAAAAAAAAAAAAAA&#10;AAChAgAAZHJzL2Rvd25yZXYueG1sUEsFBgAAAAAEAAQA+QAAAJADAAAAAA==&#10;" strokeweight=".4pt"/>
                      <v:line id="Line 791" o:spid="_x0000_s1189" style="position:absolute;flip:y;visibility:visible;mso-wrap-style:square" from="7736,5753" to="7736,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vInsYAAADcAAAADwAAAGRycy9kb3ducmV2LnhtbESPQWvCQBSE7wX/w/KEXkQ3aYu1qatI&#10;RfDQg40ePD6yr0lo9m3IPjXtr3cFocdhZr5h5sveNepMXag9G0gnCSjiwtuaSwOH/WY8AxUE2WLj&#10;mQz8UoDlYvAwx8z6C3/ROZdSRQiHDA1UIm2mdSgqchgmviWO3rfvHEqUXalth5cId41+SpKpdlhz&#10;XKiwpY+Kip/85AzkOtn5583nnkRejtN1+reV0dqYx2G/egcl1Mt/+N7eWgOvbynczsQjoB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gryJ7GAAAA3AAAAA8AAAAAAAAA&#10;AAAAAAAAoQIAAGRycy9kb3ducmV2LnhtbFBLBQYAAAAABAAEAPkAAACUAwAAAAA=&#10;" strokeweight=".4pt"/>
                      <v:line id="Line 792" o:spid="_x0000_s1190" style="position:absolute;flip:y;visibility:visible;mso-wrap-style:square" from="7964,5753" to="7964,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lW6cYAAADcAAAADwAAAGRycy9kb3ducmV2LnhtbESPT2vCQBTE7wW/w/IKvRTdaMU/0VWk&#10;Injw0EYPHh/ZZxKafRuyr5r207tCocdhZn7DLNedq9WV2lB5NjAcJKCIc28rLgycjrv+DFQQZIu1&#10;ZzLwQwHWq97TElPrb/xJ10wKFSEcUjRQijSp1iEvyWEY+IY4ehffOpQo20LbFm8R7mo9SpKJdlhx&#10;XCixofeS8q/s2xnIdPLh33aHI4mMz5Pt8Hcvr1tjXp67zQKUUCf/4b/23hqYzkfwOBOPgF7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j5VunGAAAA3AAAAA8AAAAAAAAA&#10;AAAAAAAAoQIAAGRycy9kb3ducmV2LnhtbFBLBQYAAAAABAAEAPkAAACUAwAAAAA=&#10;" strokeweight=".4pt"/>
                      <v:line id="Line 793" o:spid="_x0000_s1191" style="position:absolute;flip:y;visibility:visible;mso-wrap-style:square" from="8078,5753" to="8078,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XzcsYAAADcAAAADwAAAGRycy9kb3ducmV2LnhtbESPQWvCQBSE7wX/w/IKvRTdWEtsU1cR&#10;RfDQg0YPHh/Z1yQ0+zZkn5r217tCocdhZr5hZoveNepCXag9GxiPElDEhbc1lwaOh83wDVQQZIuN&#10;ZzLwQwEW88HDDDPrr7ynSy6lihAOGRqoRNpM61BU5DCMfEscvS/fOZQou1LbDq8R7hr9kiSpdlhz&#10;XKiwpVVFxXd+dgZynez8ZPN5IJHXU7oe/27leW3M02O//AAl1Mt/+K+9tQam7xO4n4lHQM9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183LGAAAA3AAAAA8AAAAAAAAA&#10;AAAAAAAAoQIAAGRycy9kb3ducmV2LnhtbFBLBQYAAAAABAAEAPkAAACUAwAAAAA=&#10;" strokeweight=".4pt"/>
                      <v:line id="Line 794" o:spid="_x0000_s1192" style="position:absolute;flip:y;visibility:visible;mso-wrap-style:square" from="8192,5753" to="8192,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xrBsYAAADcAAAADwAAAGRycy9kb3ducmV2LnhtbESPT2vCQBTE74V+h+UVvIhutOKf6Cql&#10;InjoQaMHj4/sMwnNvg3ZV0376bsFocdhZn7DrDadq9WN2lB5NjAaJqCIc28rLgycT7vBHFQQZIu1&#10;ZzLwTQE26+enFabW3/lIt0wKFSEcUjRQijSp1iEvyWEY+oY4elffOpQo20LbFu8R7mo9TpKpdlhx&#10;XCixofeS8s/syxnIdHLwr7uPE4lMLtPt6Gcv/a0xvZfubQlKqJP/8KO9twZmiwn8nYlHQK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hcawbGAAAA3AAAAA8AAAAAAAAA&#10;AAAAAAAAoQIAAGRycy9kb3ducmV2LnhtbFBLBQYAAAAABAAEAPkAAACUAwAAAAA=&#10;" strokeweight=".4pt"/>
                      <v:line id="Line 795" o:spid="_x0000_s1193" style="position:absolute;flip:y;visibility:visible;mso-wrap-style:square" from="8306,5753" to="8306,5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DOncYAAADcAAAADwAAAGRycy9kb3ducmV2LnhtbESPT2vCQBTE70K/w/IKvUjd2NZ/qasU&#10;RfDQQ409eHxkX5PQ7NuQfWrqp3cLgsdhZn7DzJedq9WJ2lB5NjAcJKCIc28rLgx87zfPU1BBkC3W&#10;nsnAHwVYLh56c0ytP/OOTpkUKkI4pGigFGlSrUNeksMw8A1x9H5861CibAttWzxHuKv1S5KMtcOK&#10;40KJDa1Kyn+zozOQ6eTLv24+9yTydhivh5et9NfGPD12H++ghDq5h2/trTUwmY3g/0w8Anp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cQzp3GAAAA3AAAAA8AAAAAAAAA&#10;AAAAAAAAoQIAAGRycy9kb3ducmV2LnhtbFBLBQYAAAAABAAEAPkAAACUAwAAAAA=&#10;" strokeweight=".4pt"/>
                      <v:line id="Line 796" o:spid="_x0000_s1194" style="position:absolute;visibility:visible;mso-wrap-style:square" from="5513,7976" to="5627,7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DdCMQAAADcAAAADwAAAGRycy9kb3ducmV2LnhtbESPQWsCMRSE74X+h/AK3mq2PWzb1ShF&#10;aCleimvx/Ng8s4ublyWJZvXXG0HocZiZb5j5crS9OJEPnWMFL9MCBHHjdMdGwd/26/kdRIjIGnvH&#10;pOBMAZaLx4c5Vtol3tCpjkZkCIcKFbQxDpWUoWnJYpi6gTh7e+ctxiy9kdpjynDby9eiKKXFjvNC&#10;iwOtWmoO9dEq+PXjcb0yqaw358uu1N/JdSYpNXkaP2cgIo3xP3xv/2gFbx8l3M7kIyA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sN0IxAAAANwAAAAPAAAAAAAAAAAA&#10;AAAAAKECAABkcnMvZG93bnJldi54bWxQSwUGAAAAAAQABAD5AAAAkgMAAAAA&#10;" strokeweight=".4pt"/>
                      <v:line id="Line 797" o:spid="_x0000_s1195" style="position:absolute;visibility:visible;mso-wrap-style:square" from="5513,7862" to="5627,78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x4k8QAAADcAAAADwAAAGRycy9kb3ducmV2LnhtbESPQWsCMRSE74X+h/AKvdVse1jtahQR&#10;WoqX4io9PzbP7OLmZUmiWf31TaHgcZiZb5jFarS9uJAPnWMFr5MCBHHjdMdGwWH/8TIDESKyxt4x&#10;KbhSgNXy8WGBlXaJd3SpoxEZwqFCBW2MQyVlaFqyGCZuIM7e0XmLMUtvpPaYMtz28q0oSmmx47zQ&#10;4kCblppTfbYKvv143m5MKuvd9fZT6s/kOpOUen4a13MQkcZ4D/+3v7SC6fsU/s7kIy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HiTxAAAANwAAAAPAAAAAAAAAAAA&#10;AAAAAKECAABkcnMvZG93bnJldi54bWxQSwUGAAAAAAQABAD5AAAAkgMAAAAA&#10;" strokeweight=".4pt"/>
                      <v:line id="Line 798" o:spid="_x0000_s1196" style="position:absolute;visibility:visible;mso-wrap-style:square" from="5513,7748" to="5627,7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Ps4cEAAADcAAAADwAAAGRycy9kb3ducmV2LnhtbERPz2vCMBS+D/wfwhO8zVQPnXZGGYIi&#10;uwy74fnRvKVlzUtJoqn765fDwOPH93uzG20vbuRD51jBYl6AIG6c7tgo+Po8PK9AhIissXdMCu4U&#10;YLedPG2w0i7xmW51NCKHcKhQQRvjUEkZmpYshrkbiDP37bzFmKE3UntMOdz2clkUpbTYcW5ocaB9&#10;S81PfbUKPvx4fd+bVNbn+++l1MfkOpOUmk3Ht1cQkcb4EP+7T1rByzqvzWfyEZDb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Y+zhwQAAANwAAAAPAAAAAAAAAAAAAAAA&#10;AKECAABkcnMvZG93bnJldi54bWxQSwUGAAAAAAQABAD5AAAAjwMAAAAA&#10;" strokeweight=".4pt"/>
                      <v:line id="Line 799" o:spid="_x0000_s1197" style="position:absolute;visibility:visible;mso-wrap-style:square" from="5513,7634" to="5627,7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9JesQAAADcAAAADwAAAGRycy9kb3ducmV2LnhtbESPQWsCMRSE74X+h/AK3mrWHrZ1axQR&#10;KtJLcVt6fmye2cXNy5JEs/rrG0HocZiZb5jFarS9OJMPnWMFs2kBgrhxumOj4Of74/kNRIjIGnvH&#10;pOBCAVbLx4cFVtol3tO5jkZkCIcKFbQxDpWUoWnJYpi6gTh7B+ctxiy9kdpjynDby5eiKKXFjvNC&#10;iwNtWmqO9ckq+PLj6XNjUlnvL9ffUm+T60xSavI0rt9BRBrjf/je3mkFr/M53M7kIy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L0l6xAAAANwAAAAPAAAAAAAAAAAA&#10;AAAAAKECAABkcnMvZG93bnJldi54bWxQSwUGAAAAAAQABAD5AAAAkgMAAAAA&#10;" strokeweight=".4pt"/>
                      <v:line id="Line 800" o:spid="_x0000_s1198" style="position:absolute;visibility:visible;mso-wrap-style:square" from="5513,7406" to="5627,7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vhNsAAAADcAAAADwAAAGRycy9kb3ducmV2LnhtbERPz2vCMBS+D/wfwhO8zdQdilSjDEGR&#10;XcRueH40z7SseSlJNNW/3hwGO358v9fb0fbiTj50jhUs5gUI4sbpjo2Cn+/9+xJEiMgae8ek4EEB&#10;tpvJ2xor7RKf6V5HI3IIhwoVtDEOlZShaclimLuBOHNX5y3GDL2R2mPK4baXH0VRSosd54YWB9q1&#10;1PzWN6vg5Mfb186ksj4/npdSH5LrTFJqNh0/VyAijfFf/Oc+agXLIs/PZ/IRkJ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Sr4TbAAAAA3AAAAA8AAAAAAAAAAAAAAAAA&#10;oQIAAGRycy9kb3ducmV2LnhtbFBLBQYAAAAABAAEAPkAAACOAwAAAAA=&#10;" strokeweight=".4pt"/>
                      <v:line id="Line 801" o:spid="_x0000_s1199" style="position:absolute;visibility:visible;mso-wrap-style:square" from="5513,7292" to="5627,7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ErcMAAADcAAAADwAAAGRycy9kb3ducmV2LnhtbESPQWsCMRSE70L/Q3gFb5rVwyKrUYrQ&#10;Ir2I2+L5sXlml25eliSatb/eCIUeh5n5htnsRtuLG/nQOVawmBcgiBunOzYKvr/eZysQISJr7B2T&#10;gjsF2G1fJhustEt8olsdjcgQDhUqaGMcKilD05LFMHcDcfYuzluMWXojtceU4baXy6IopcWO80KL&#10;A+1ban7qq1Vw9OP1c29SWZ/uv+dSfyTXmaTU9HV8W4OINMb/8F/7oBWsigU8z+QjIL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vnRK3DAAAA3AAAAA8AAAAAAAAAAAAA&#10;AAAAoQIAAGRycy9kb3ducmV2LnhtbFBLBQYAAAAABAAEAPkAAACRAwAAAAA=&#10;" strokeweight=".4pt"/>
                      <v:line id="Line 802" o:spid="_x0000_s1200" style="position:absolute;visibility:visible;mso-wrap-style:square" from="5513,7178" to="5627,7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Xa2sMAAADcAAAADwAAAGRycy9kb3ducmV2LnhtbESPQWsCMRSE74X+h/AKvdWsHhbZGkUE&#10;RbwUV/H82LxmFzcvSxLN6q9vCoUeh5n5hlmsRtuLO/nQOVYwnRQgiBunOzYKzqftxxxEiMgae8ek&#10;4EEBVsvXlwVW2iU+0r2ORmQIhwoVtDEOlZShaclimLiBOHvfzluMWXojtceU4baXs6IopcWO80KL&#10;A21aaq71zSr48uPtsDGprI+P56XUu+Q6k5R6fxvXnyAijfE//NfeawXzYga/Z/IRkM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s12trDAAAA3AAAAA8AAAAAAAAAAAAA&#10;AAAAoQIAAGRycy9kb3ducmV2LnhtbFBLBQYAAAAABAAEAPkAAACRAwAAAAA=&#10;" strokeweight=".4pt"/>
                      <v:line id="Line 803" o:spid="_x0000_s1201" style="position:absolute;visibility:visible;mso-wrap-style:square" from="5513,7064" to="5627,7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l/QcMAAADcAAAADwAAAGRycy9kb3ducmV2LnhtbESPQWsCMRSE74X+h/AKvdWsFRbZGkWE&#10;luJFXKXnx+Y1u3TzsiTRrP31RhA8DjPzDbNYjbYXZ/Khc6xgOilAEDdOd2wUHA+fb3MQISJr7B2T&#10;ggsFWC2fnxZYaZd4T+c6GpEhHCpU0MY4VFKGpiWLYeIG4uz9Om8xZumN1B5ThttevhdFKS12nBda&#10;HGjTUvNXn6yCnR9P241JZb2//P+U+iu5ziSlXl/G9QeISGN8hO/tb61gXszgdiYfAbm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5f0HDAAAA3AAAAA8AAAAAAAAAAAAA&#10;AAAAoQIAAGRycy9kb3ducmV2LnhtbFBLBQYAAAAABAAEAPkAAACRAwAAAAA=&#10;" strokeweight=".4pt"/>
                      <v:line id="Line 804" o:spid="_x0000_s1202" style="position:absolute;visibility:visible;mso-wrap-style:square" from="5513,6836" to="5627,6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DnNcMAAADcAAAADwAAAGRycy9kb3ducmV2LnhtbESPQWsCMRSE74X+h/AKvdWsRRbZGkWE&#10;luJFXKXnx+Y1u3TzsiTRrP31RhA8DjPzDbNYjbYXZ/Khc6xgOilAEDdOd2wUHA+fb3MQISJr7B2T&#10;ggsFWC2fnxZYaZd4T+c6GpEhHCpU0MY4VFKGpiWLYeIG4uz9Om8xZumN1B5ThttevhdFKS12nBda&#10;HGjTUvNXn6yCnR9P241JZb2//P+U+iu5ziSlXl/G9QeISGN8hO/tb61gXszgdiYfAbm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Q5zXDAAAA3AAAAA8AAAAAAAAAAAAA&#10;AAAAoQIAAGRycy9kb3ducmV2LnhtbFBLBQYAAAAABAAEAPkAAACRAwAAAAA=&#10;" strokeweight=".4pt"/>
                      <v:line id="Line 805" o:spid="_x0000_s1203" style="position:absolute;visibility:visible;mso-wrap-style:square" from="5513,6722" to="5627,6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xCrsMAAADcAAAADwAAAGRycy9kb3ducmV2LnhtbESPQWsCMRSE74X+h/AKvdWsBRfZGkWE&#10;luJFXKXnx+Y1u3TzsiTRrP31RhA8DjPzDbNYjbYXZ/Khc6xgOilAEDdOd2wUHA+fb3MQISJr7B2T&#10;ggsFWC2fnxZYaZd4T+c6GpEhHCpU0MY4VFKGpiWLYeIG4uz9Om8xZumN1B5ThttevhdFKS12nBda&#10;HGjTUvNXn6yCnR9P241JZb2//P+U+iu5ziSlXl/G9QeISGN8hO/tb61gXszgdiYfAbm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TcQq7DAAAA3AAAAA8AAAAAAAAAAAAA&#10;AAAAoQIAAGRycy9kb3ducmV2LnhtbFBLBQYAAAAABAAEAPkAAACRAwAAAAA=&#10;" strokeweight=".4pt"/>
                      <v:line id="Line 806" o:spid="_x0000_s1204" style="position:absolute;visibility:visible;mso-wrap-style:square" from="5513,6608" to="5627,6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7c2cMAAADcAAAADwAAAGRycy9kb3ducmV2LnhtbESPQWsCMRSE74L/IbyCN83WwyKrUYpQ&#10;kV7EbfH82Lxml25eliSatb++KQgeh5n5htnsRtuLG/nQOVbwuihAEDdOd2wUfH2+z1cgQkTW2Dsm&#10;BXcKsNtOJxustEt8plsdjcgQDhUqaGMcKilD05LFsHADcfa+nbcYs/RGao8pw20vl0VRSosd54UW&#10;B9q31PzUV6vg5Mfrx96ksj7ffy+lPiTXmaTU7GV8W4OINMZn+NE+agWrooT/M/kIyO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QO3NnDAAAA3AAAAA8AAAAAAAAAAAAA&#10;AAAAoQIAAGRycy9kb3ducmV2LnhtbFBLBQYAAAAABAAEAPkAAACRAwAAAAA=&#10;" strokeweight=".4pt"/>
                      <v:line id="Line 807" o:spid="_x0000_s1205" style="position:absolute;visibility:visible;mso-wrap-style:square" from="5513,6494" to="5627,6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J5QsMAAADcAAAADwAAAGRycy9kb3ducmV2LnhtbESPQWsCMRSE7wX/Q3hCbzVrD1tZjSKC&#10;UnopbsXzY/PMLm5eliSatb++KRR6HGbmG2a1GW0v7uRD51jBfFaAIG6c7tgoOH3tXxYgQkTW2Dsm&#10;BQ8KsFlPnlZYaZf4SPc6GpEhHCpU0MY4VFKGpiWLYeYG4uxdnLcYs/RGao8pw20vX4uilBY7zgst&#10;DrRrqbnWN6vg04+3j51JZX18fJ9LfUiuM0mp5+m4XYKINMb/8F/7XStYFG/weyYfAb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tCeULDAAAA3AAAAA8AAAAAAAAAAAAA&#10;AAAAoQIAAGRycy9kb3ducmV2LnhtbFBLBQYAAAAABAAEAPkAAACRAwAAAAA=&#10;" strokeweight=".4pt"/>
                      <v:line id="Line 808" o:spid="_x0000_s1206" style="position:absolute;visibility:visible;mso-wrap-style:square" from="5513,6266" to="5627,6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3tMMAAAADcAAAADwAAAGRycy9kb3ducmV2LnhtbERPz2vCMBS+D/wfwhO8zdQdilSjDEGR&#10;XcRueH40z7SseSlJNNW/3hwGO358v9fb0fbiTj50jhUs5gUI4sbpjo2Cn+/9+xJEiMgae8ek4EEB&#10;tpvJ2xor7RKf6V5HI3IIhwoVtDEOlZShaclimLuBOHNX5y3GDL2R2mPK4baXH0VRSosd54YWB9q1&#10;1PzWN6vg5Mfb186ksj4/npdSH5LrTFJqNh0/VyAijfFf/Oc+agXLIq/NZ/IRkJ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rd7TDAAAAA3AAAAA8AAAAAAAAAAAAAAAAA&#10;oQIAAGRycy9kb3ducmV2LnhtbFBLBQYAAAAABAAEAPkAAACOAwAAAAA=&#10;" strokeweight=".4pt"/>
                      <v:line id="Line 809" o:spid="_x0000_s1207" style="position:absolute;visibility:visible;mso-wrap-style:square" from="5513,6152" to="5627,6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FIq8MAAADcAAAADwAAAGRycy9kb3ducmV2LnhtbESPQWsCMRSE74X+h/AK3mrWHhbdGkWE&#10;luJFXKXnx+Y1u3TzsiTRrP56IxR6HGbmG2a5Hm0vLuRD51jBbFqAIG6c7tgoOB0/XucgQkTW2Dsm&#10;BVcKsF49Py2x0i7xgS51NCJDOFSooI1xqKQMTUsWw9QNxNn7cd5izNIbqT2mDLe9fCuKUlrsOC+0&#10;ONC2pea3PlsFez+ed1uTyvpwvX2X+jO5ziSlJi/j5h1EpDH+h//aX1rBvFjA40w+AnJ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RSKvDAAAA3AAAAA8AAAAAAAAAAAAA&#10;AAAAoQIAAGRycy9kb3ducmV2LnhtbFBLBQYAAAAABAAEAPkAAACRAwAAAAA=&#10;" strokeweight=".4pt"/>
                      <v:line id="Line 810" o:spid="_x0000_s1208" style="position:absolute;visibility:visible;mso-wrap-style:square" from="5513,6038" to="5627,6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J368AAAADcAAAADwAAAGRycy9kb3ducmV2LnhtbERPz2vCMBS+C/4P4Qm7aeoORTqjDGEi&#10;u4hVdn40z7TYvJQkmupfvxwGO358v9fb0fbiQT50jhUsFwUI4sbpjo2Cy/lrvgIRIrLG3jEpeFKA&#10;7WY6WWOlXeITPepoRA7hUKGCNsahkjI0LVkMCzcQZ+7qvMWYoTdSe0w53PbyvShKabHj3NDiQLuW&#10;mlt9twqOfrx/70wq69Pz9VPqfXKdSUq9zcbPDxCRxvgv/nMftILVMs/PZ/IRkJt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Fyd+vAAAAA3AAAAA8AAAAAAAAAAAAAAAAA&#10;oQIAAGRycy9kb3ducmV2LnhtbFBLBQYAAAAABAAEAPkAAACOAwAAAAA=&#10;" strokeweight=".4pt"/>
                      <v:line id="Line 811" o:spid="_x0000_s1209" style="position:absolute;visibility:visible;mso-wrap-style:square" from="5513,5924" to="5627,5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7ScMMAAADcAAAADwAAAGRycy9kb3ducmV2LnhtbESPQWsCMRSE7wX/Q3iF3mp2PSyyNUoR&#10;KuKluC2eH5vX7NLNy5JEs/rrm4LgcZiZb5jVZrKDuJAPvWMF5bwAQdw63bNR8P318boEESKyxsEx&#10;KbhSgM169rTCWrvER7o00YgM4VCjgi7GsZYytB1ZDHM3Emfvx3mLMUtvpPaYMtwOclEUlbTYc17o&#10;cKRtR+1vc7YKPv10PmxNqprj9Xaq9C653iSlXp6n9zcQkab4CN/be61gWZbwfyYfAb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4+0nDDAAAA3AAAAA8AAAAAAAAAAAAA&#10;AAAAoQIAAGRycy9kb3ducmV2LnhtbFBLBQYAAAAABAAEAPkAAACRAwAAAAA=&#10;" strokeweight=".4pt"/>
                      <v:line id="Line 812" o:spid="_x0000_s1210" style="position:absolute;visibility:visible;mso-wrap-style:square" from="5513,5696" to="5627,5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xMB8MAAADcAAAADwAAAGRycy9kb3ducmV2LnhtbESPQWsCMRSE70L/Q3iF3jSrh0VWo4hg&#10;KV6K2+L5sXnNLt28LEk0q7++KQgeh5n5hllvR9uLK/nQOVYwnxUgiBunOzYKvr8O0yWIEJE19o5J&#10;wY0CbDcvkzVW2iU+0bWORmQIhwoVtDEOlZShaclimLmBOHs/zluMWXojtceU4baXi6IopcWO80KL&#10;A+1ban7ri1Xw6cfLcW9SWZ9u93Op35PrTFLq7XXcrUBEGuMz/Gh/aAXL+QL+z+QjID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7sTAfDAAAA3AAAAA8AAAAAAAAAAAAA&#10;AAAAoQIAAGRycy9kb3ducmV2LnhtbFBLBQYAAAAABAAEAPkAAACRAwAAAAA=&#10;" strokeweight=".4pt"/>
                      <v:line id="Line 813" o:spid="_x0000_s1211" style="position:absolute;visibility:visible;mso-wrap-style:square" from="5513,5582" to="5627,5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DpnMMAAADcAAAADwAAAGRycy9kb3ducmV2LnhtbESPQWsCMRSE70L/Q3gFb5q1hUW2RhGh&#10;pfRSXEvPj81rdnHzsiTRrP76RhA8DjPzDbPajLYXZ/Khc6xgMS9AEDdOd2wU/BzeZ0sQISJr7B2T&#10;ggsF2KyfJiustEu8p3MdjcgQDhUqaGMcKilD05LFMHcDcfb+nLcYs/RGao8pw20vX4qilBY7zgst&#10;DrRrqTnWJ6vg24+nr51JZb2/XH9L/ZFcZ5JS0+dx+wYi0hgf4Xv7UytYLl7hdiYfAb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g6ZzDAAAA3AAAAA8AAAAAAAAAAAAA&#10;AAAAoQIAAGRycy9kb3ducmV2LnhtbFBLBQYAAAAABAAEAPkAAACRAwAAAAA=&#10;" strokeweight=".4pt"/>
                      <v:line id="Line 814" o:spid="_x0000_s1212" style="position:absolute;visibility:visible;mso-wrap-style:square" from="5513,5468" to="5627,5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lx6MMAAADcAAAADwAAAGRycy9kb3ducmV2LnhtbESPQWsCMRSE70L/Q3gFb5q1lEW2RhGh&#10;pfRSXEvPj81rdnHzsiTRrP76RhA8DjPzDbPajLYXZ/Khc6xgMS9AEDdOd2wU/BzeZ0sQISJr7B2T&#10;ggsF2KyfJiustEu8p3MdjcgQDhUqaGMcKilD05LFMHcDcfb+nLcYs/RGao8pw20vX4qilBY7zgst&#10;DrRrqTnWJ6vg24+nr51JZb2/XH9L/ZFcZ5JS0+dx+wYi0hgf4Xv7UytYLl7hdiYfAb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5JcejDAAAA3AAAAA8AAAAAAAAAAAAA&#10;AAAAoQIAAGRycy9kb3ducmV2LnhtbFBLBQYAAAAABAAEAPkAAACRAwAAAAA=&#10;" strokeweight=".4pt"/>
                      <v:line id="Line 815" o:spid="_x0000_s1213" style="position:absolute;visibility:visible;mso-wrap-style:square" from="5513,5354" to="5627,5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XUc8MAAADcAAAADwAAAGRycy9kb3ducmV2LnhtbESPQWsCMRSE70L/Q3gFb5q10EW2RhGh&#10;pfRSXEvPj81rdnHzsiTRrP76RhA8DjPzDbPajLYXZ/Khc6xgMS9AEDdOd2wU/BzeZ0sQISJr7B2T&#10;ggsF2KyfJiustEu8p3MdjcgQDhUqaGMcKilD05LFMHcDcfb+nLcYs/RGao8pw20vX4qilBY7zgst&#10;DrRrqTnWJ6vg24+nr51JZb2/XH9L/ZFcZ5JS0+dx+wYi0hgf4Xv7UytYLl7hdiYfAb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F1HPDAAAA3AAAAA8AAAAAAAAAAAAA&#10;AAAAoQIAAGRycy9kb3ducmV2LnhtbFBLBQYAAAAABAAEAPkAAACRAwAAAAA=&#10;" strokeweight=".4pt"/>
                      <v:line id="Line 816" o:spid="_x0000_s1214" style="position:absolute;visibility:visible;mso-wrap-style:square" from="5513,5126" to="5627,5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dKBMMAAADcAAAADwAAAGRycy9kb3ducmV2LnhtbESPQWsCMRSE70L/Q3gFb5rVwyKrUYrQ&#10;Ir2I2+L5sXlml25eliSatb/eCIUeh5n5htnsRtuLG/nQOVawmBcgiBunOzYKvr/eZysQISJr7B2T&#10;gjsF2G1fJhustEt8olsdjcgQDhUqaGMcKilD05LFMHcDcfYuzluMWXojtceU4baXy6IopcWO80KL&#10;A+1ban7qq1Vw9OP1c29SWZ/uv+dSfyTXmaTU9HV8W4OINMb/8F/7oBWsFiU8z+QjIL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XSgTDAAAA3AAAAA8AAAAAAAAAAAAA&#10;AAAAoQIAAGRycy9kb3ducmV2LnhtbFBLBQYAAAAABAAEAPkAAACRAwAAAAA=&#10;" strokeweight=".4pt"/>
                      <v:line id="Line 817" o:spid="_x0000_s1215" style="position:absolute;visibility:visible;mso-wrap-style:square" from="5513,5012" to="5627,5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vvn8MAAADcAAAADwAAAGRycy9kb3ducmV2LnhtbESPQWsCMRSE74X+h/AK3mpWD6tsjVKE&#10;FvFSXEvPj81rdunmZUmiWf31piB4HGbmG2a1GW0vzuRD51jBbFqAIG6c7tgo+D5+vC5BhIissXdM&#10;Ci4UYLN+flphpV3iA53raESGcKhQQRvjUEkZmpYshqkbiLP367zFmKU3UntMGW57OS+KUlrsOC+0&#10;ONC2peavPlkFX3487bcmlfXhcv0p9WdynUlKTV7G9zcQkcb4CN/bO61gOVvA/5l8BOT6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6b75/DAAAA3AAAAA8AAAAAAAAAAAAA&#10;AAAAoQIAAGRycy9kb3ducmV2LnhtbFBLBQYAAAAABAAEAPkAAACRAwAAAAA=&#10;" strokeweight=".4pt"/>
                      <v:line id="Line 818" o:spid="_x0000_s1216" style="position:absolute;visibility:visible;mso-wrap-style:square" from="5513,4898" to="5627,4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R77cAAAADcAAAADwAAAGRycy9kb3ducmV2LnhtbERPz2vCMBS+C/4P4Qm7aeoORTqjDGEi&#10;u4hVdn40z7TYvJQkmupfvxwGO358v9fb0fbiQT50jhUsFwUI4sbpjo2Cy/lrvgIRIrLG3jEpeFKA&#10;7WY6WWOlXeITPepoRA7hUKGCNsahkjI0LVkMCzcQZ+7qvMWYoTdSe0w53PbyvShKabHj3NDiQLuW&#10;mlt9twqOfrx/70wq69Pz9VPqfXKdSUq9zcbPDxCRxvgv/nMftILVMq/NZ/IRkJt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8Ee+3AAAAA3AAAAA8AAAAAAAAAAAAAAAAA&#10;oQIAAGRycy9kb3ducmV2LnhtbFBLBQYAAAAABAAEAPkAAACOAwAAAAA=&#10;" strokeweight=".4pt"/>
                      <v:line id="Line 819" o:spid="_x0000_s1217" style="position:absolute;visibility:visible;mso-wrap-style:square" from="5513,4784" to="5627,4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jedsMAAADcAAAADwAAAGRycy9kb3ducmV2LnhtbESPQWsCMRSE70L/Q3gFb5q1h0W3RilC&#10;S/EirqXnx+Y1u3TzsiTRrP31jSB4HGbmG2a9HW0vLuRD51jBYl6AIG6c7tgo+Dq9z5YgQkTW2Dsm&#10;BVcKsN08TdZYaZf4SJc6GpEhHCpU0MY4VFKGpiWLYe4G4uz9OG8xZumN1B5ThttevhRFKS12nBda&#10;HGjXUvNbn62Cgx/P+51JZX28/n2X+iO5ziSlps/j2yuISGN8hO/tT61guVjB7Uw+AnL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I3nbDAAAA3AAAAA8AAAAAAAAAAAAA&#10;AAAAoQIAAGRycy9kb3ducmV2LnhtbFBLBQYAAAAABAAEAPkAAACRAwAAAAA=&#10;" strokeweight=".4pt"/>
                      <v:line id="Line 820" o:spid="_x0000_s1218" style="position:absolute;visibility:visible;mso-wrap-style:square" from="5513,4556" to="5627,4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69VsAAAADcAAAADwAAAGRycy9kb3ducmV2LnhtbERPz2vCMBS+D/wfwhO8zVQPRTqjDGEi&#10;XsQqOz+at7SseSlJNNW/3hwGO358v9fb0fbiTj50jhUs5gUI4sbpjo2C6+XrfQUiRGSNvWNS8KAA&#10;283kbY2VdonPdK+jETmEQ4UK2hiHSsrQtGQxzN1AnLkf5y3GDL2R2mPK4baXy6IopcWOc0OLA+1a&#10;an7rm1Vw8uPtuDOprM+P53ep98l1Jik1m46fHyAijfFf/Oc+aAWrZZ6fz+QjID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8evVbAAAAA3AAAAA8AAAAAAAAAAAAAAAAA&#10;oQIAAGRycy9kb3ducmV2LnhtbFBLBQYAAAAABAAEAPkAAACOAwAAAAA=&#10;" strokeweight=".4pt"/>
                      <v:line id="Line 821" o:spid="_x0000_s1219" style="position:absolute;visibility:visible;mso-wrap-style:square" from="5513,4442" to="5627,44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IYzcMAAADcAAAADwAAAGRycy9kb3ducmV2LnhtbESPQWsCMRSE70L/Q3iF3jSrh0VWo4hg&#10;KV6K2+L5sXnNLt28LEk0q7++KQgeh5n5hllvR9uLK/nQOVYwnxUgiBunOzYKvr8O0yWIEJE19o5J&#10;wY0CbDcvkzVW2iU+0bWORmQIhwoVtDEOlZShaclimLmBOHs/zluMWXojtceU4baXi6IopcWO80KL&#10;A+1ban7ri1Xw6cfLcW9SWZ9u93Op35PrTFLq7XXcrUBEGuMz/Gh/aAXLxRz+z+QjID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SGM3DAAAA3AAAAA8AAAAAAAAAAAAA&#10;AAAAoQIAAGRycy9kb3ducmV2LnhtbFBLBQYAAAAABAAEAPkAAACRAwAAAAA=&#10;" strokeweight=".4pt"/>
                      <v:line id="Line 822" o:spid="_x0000_s1220" style="position:absolute;visibility:visible;mso-wrap-style:square" from="5513,4328" to="5627,4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CGusMAAADcAAAADwAAAGRycy9kb3ducmV2LnhtbESPwWrDMBBE74H+g9hCb7FcH0xwo4QS&#10;aCm5lLgl58XayqbWykhK5OTrq0Igx2Fm3jDr7WxHcSYfBscKnosSBHHn9MBGwffX23IFIkRkjaNj&#10;UnChANvNw2KNjXaJD3RuoxEZwqFBBX2MUyNl6HqyGAo3EWfvx3mLMUtvpPaYMtyOsirLWlocOC/0&#10;ONGup+63PVkFn34+7Xcm1e3hcj3W+j25wSSlnh7n1xcQkeZ4D9/aH1rBqqrg/0w+AnL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CAhrrDAAAA3AAAAA8AAAAAAAAAAAAA&#10;AAAAoQIAAGRycy9kb3ducmV2LnhtbFBLBQYAAAAABAAEAPkAAACRAwAAAAA=&#10;" strokeweight=".4pt"/>
                      <v:line id="Line 823" o:spid="_x0000_s1221" style="position:absolute;visibility:visible;mso-wrap-style:square" from="5513,4214" to="5627,4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jIcMAAADcAAAADwAAAGRycy9kb3ducmV2LnhtbESPQWsCMRSE74X+h/AK3mq2FhbZGkWE&#10;ltKLuJaeH5vX7OLmZUmiWf31RhA8DjPzDbNYjbYXJ/Khc6zgbVqAIG6c7tgo+N1/vs5BhIissXdM&#10;Cs4UYLV8flpgpV3iHZ3qaESGcKhQQRvjUEkZmpYshqkbiLP377zFmKU3UntMGW57OSuKUlrsOC+0&#10;ONCmpeZQH62CrR+PPxuTynp3vvyV+iu5ziSlJi/j+gNEpDE+wvf2t1Ywn73D7Uw+AnJ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MIyHDAAAA3AAAAA8AAAAAAAAAAAAA&#10;AAAAoQIAAGRycy9kb3ducmV2LnhtbFBLBQYAAAAABAAEAPkAAACRAwAAAAA=&#10;" strokeweight=".4pt"/>
                      <v:line id="Line 824" o:spid="_x0000_s1222" style="position:absolute;visibility:visible;mso-wrap-style:square" from="5513,3986" to="5627,3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W7VcMAAADcAAAADwAAAGRycy9kb3ducmV2LnhtbESPQWsCMRSE74X+h/AK3mq2UhbZGkWE&#10;ltKLuJaeH5vX7OLmZUmiWf31RhA8DjPzDbNYjbYXJ/Khc6zgbVqAIG6c7tgo+N1/vs5BhIissXdM&#10;Cs4UYLV8flpgpV3iHZ3qaESGcKhQQRvjUEkZmpYshqkbiLP377zFmKU3UntMGW57OSuKUlrsOC+0&#10;ONCmpeZQH62CrR+PPxuTynp3vvyV+iu5ziSlJi/j+gNEpDE+wvf2t1Ywn73D7Uw+AnJ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Alu1XDAAAA3AAAAA8AAAAAAAAAAAAA&#10;AAAAoQIAAGRycy9kb3ducmV2LnhtbFBLBQYAAAAABAAEAPkAAACRAwAAAAA=&#10;" strokeweight=".4pt"/>
                      <v:line id="Line 825" o:spid="_x0000_s1223" style="position:absolute;visibility:visible;mso-wrap-style:square" from="5513,3872" to="5627,3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kezsMAAADcAAAADwAAAGRycy9kb3ducmV2LnhtbESPQWsCMRSE74X+h/AK3mq2QhfZGkWE&#10;ltKLuJaeH5vX7OLmZUmiWf31RhA8DjPzDbNYjbYXJ/Khc6zgbVqAIG6c7tgo+N1/vs5BhIissXdM&#10;Cs4UYLV8flpgpV3iHZ3qaESGcKhQQRvjUEkZmpYshqkbiLP377zFmKU3UntMGW57OSuKUlrsOC+0&#10;ONCmpeZQH62CrR+PPxuTynp3vvyV+iu5ziSlJi/j+gNEpDE+wvf2t1Ywn73D7Uw+AnJ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9pHs7DAAAA3AAAAA8AAAAAAAAAAAAA&#10;AAAAoQIAAGRycy9kb3ducmV2LnhtbFBLBQYAAAAABAAEAPkAAACRAwAAAAA=&#10;" strokeweight=".4pt"/>
                      <v:line id="Line 826" o:spid="_x0000_s1224" style="position:absolute;visibility:visible;mso-wrap-style:square" from="5513,3758" to="5627,3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7uAucMAAADcAAAADwAAAGRycy9kb3ducmV2LnhtbESPQWsCMRSE74X+h/AKvdWsHhbZGkUE&#10;RbwUV/H82LxmFzcvSxLN6q9vCoUeh5n5hlmsRtuLO/nQOVYwnRQgiBunOzYKzqftxxxEiMgae8ek&#10;4EEBVsvXlwVW2iU+0r2ORmQIhwoVtDEOlZShaclimLiBOHvfzluMWXojtceU4baXs6IopcWO80KL&#10;A21aaq71zSr48uPtsDGprI+P56XUu+Q6k5R6fxvXnyAijfE//NfeawXzWQm/Z/IRkM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gLnDAAAA3AAAAA8AAAAAAAAAAAAA&#10;AAAAoQIAAGRycy9kb3ducmV2LnhtbFBLBQYAAAAABAAEAPkAAACRAwAAAAA=&#10;" strokeweight=".4pt"/>
                      <v:line id="Line 827" o:spid="_x0000_s1225" style="position:absolute;visibility:visible;mso-wrap-style:square" from="5513,3644" to="5627,3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clIsMAAADcAAAADwAAAGRycy9kb3ducmV2LnhtbESPQWsCMRSE74X+h/AKvdVsPayyNYoI&#10;FemluJaeH5vX7OLmZUmiWf31piB4HGbmG2axGm0vzuRD51jB+6QAQdw43bFR8HP4fJuDCBFZY++Y&#10;FFwowGr5/LTASrvEezrX0YgM4VChgjbGoZIyNC1ZDBM3EGfvz3mLMUtvpPaYMtz2cloUpbTYcV5o&#10;caBNS82xPlkF3348fW1MKuv95fpb6m1ynUlKvb6M6w8Qkcb4CN/bO61gPp3B/5l8BOTy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D3JSLDAAAA3AAAAA8AAAAAAAAAAAAA&#10;AAAAoQIAAGRycy9kb3ducmV2LnhtbFBLBQYAAAAABAAEAPkAAACRAwAAAAA=&#10;" strokeweight=".4pt"/>
                      <v:line id="Line 828" o:spid="_x0000_s1226" style="position:absolute;flip:y;visibility:visible;mso-wrap-style:square" from="2720,3530" to="2720,8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bKt8IAAADcAAAADwAAAGRycy9kb3ducmV2LnhtbERPTYvCMBC9L/gfwgheFk31IFqNIoKw&#10;LHhYV1BvQzO21WZSmmjrv3cOC3t8vO/lunOVelITSs8GxqMEFHHmbcm5gePvbjgDFSKyxcozGXhR&#10;gPWq97HE1PqWf+h5iLmSEA4pGihirFOtQ1aQwzDyNbFwV984jAKbXNsGWwl3lZ4kyVQ7LFkaCqxp&#10;W1B2PzyclNy2+WV/o+w0P9Xf7XT82Z7PD2MG/W6zABWpi//iP/eXNTCbyFo5I0dAr9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6bKt8IAAADcAAAADwAAAAAAAAAAAAAA&#10;AAChAgAAZHJzL2Rvd25yZXYueG1sUEsFBgAAAAAEAAQA+QAAAJADAAAAAA==&#10;" strokeweight="1pt"/>
                      <v:line id="Line 829" o:spid="_x0000_s1227" style="position:absolute;flip:y;visibility:visible;mso-wrap-style:square" from="3290,3530" to="3290,8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pvLMYAAADcAAAADwAAAGRycy9kb3ducmV2LnhtbESPS2vCQBSF90L/w3AL3UidmEXQ1IkU&#10;QZCCi6aCdnfJ3ObRzJ2QGZP47zuC0OXhPD7OZjuZVgzUu9qyguUiAkFcWF1zqeD0tX9dgXAeWWNr&#10;mRTcyME2e5ptMNV25E8acl+KMMIuRQWV910qpSsqMugWtiMO3o/tDfog+1LqHscwbloZR1EiDdYc&#10;CBV2tKuo+M2vJkCaXfl9bKg4r8/dx5gs5+PlclXq5Xl6fwPhafL/4Uf7oBWs4jXcz4QjI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qbyzGAAAA3AAAAA8AAAAAAAAA&#10;AAAAAAAAoQIAAGRycy9kb3ducmV2LnhtbFBLBQYAAAAABAAEAPkAAACUAwAAAAA=&#10;" strokeweight="1pt"/>
                      <v:line id="Line 830" o:spid="_x0000_s1228" style="position:absolute;flip:y;visibility:visible;mso-wrap-style:square" from="3860,3530" to="3860,8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lQbMIAAADcAAAADwAAAGRycy9kb3ducmV2LnhtbERPTWvCQBC9F/wPywheim60IBpdRYRC&#10;EXqoCuptyI5JNDsbsquJ/75zKPT4eN/Ldecq9aQmlJ4NjEcJKOLM25JzA8fD53AGKkRki5VnMvCi&#10;AOtV722JqfUt/9BzH3MlIRxSNFDEWKdah6wgh2Hka2Lhrr5xGAU2ubYNthLuKj1Jkql2WLI0FFjT&#10;tqDsvn84Kblt88v3jbLT/FTv2un4vT2fH8YM+t1mASpSF//Ff+4va2D2IfPljBwBvf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AlQbMIAAADcAAAADwAAAAAAAAAAAAAA&#10;AAChAgAAZHJzL2Rvd25yZXYueG1sUEsFBgAAAAAEAAQA+QAAAJADAAAAAA==&#10;" strokeweight="1pt"/>
                      <v:line id="Line 831" o:spid="_x0000_s1229" style="position:absolute;flip:y;visibility:visible;mso-wrap-style:square" from="4430,3530" to="4430,8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X198YAAADcAAAADwAAAGRycy9kb3ducmV2LnhtbESPzWrCQBSF9wXfYbiCG9FJWgiaOooI&#10;QhFcNC0k3V0yt0ls5k7IjCa+facgdHk4Px9nsxtNK27Uu8aygngZgSAurW64UvD5cVysQDiPrLG1&#10;TAru5GC3nTxtMNV24He6Zb4SYYRdigpq77tUSlfWZNAtbUccvG/bG/RB9pXUPQ5h3LTyOYoSabDh&#10;QKixo0NN5U92NQFyOVRf5wuV+TrvTkMSz4eiuCo1m477VxCeRv8ffrTftILVSwx/Z8IRkN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NF9ffGAAAA3AAAAA8AAAAAAAAA&#10;AAAAAAAAoQIAAGRycy9kb3ducmV2LnhtbFBLBQYAAAAABAAEAPkAAACUAwAAAAA=&#10;" strokeweight="1pt"/>
                      <v:line id="Line 832" o:spid="_x0000_s1230" style="position:absolute;flip:y;visibility:visible;mso-wrap-style:square" from="5000,3530" to="5000,8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drgMUAAADcAAAADwAAAGRycy9kb3ducmV2LnhtbESPS4vCMBSF98L8h3AH3MiYqiDaaZRB&#10;EERw4QN0dpfmTh/T3JQm2vrvjSC4PJzHx0mWnanEjRpXWFYwGkYgiFOrC84UnI7rrxkI55E1VpZJ&#10;wZ0cLBcfvQRjbVve0+3gMxFG2MWoIPe+jqV0aU4G3dDWxMH7s41BH2STSd1gG8ZNJcdRNJUGCw6E&#10;HGta5ZT+H64mQMpV9rsrKT3Pz/W2nY4G7eVyVar/2f18g/DU+Xf41d5oBbPJGJ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5drgMUAAADcAAAADwAAAAAAAAAA&#10;AAAAAAChAgAAZHJzL2Rvd25yZXYueG1sUEsFBgAAAAAEAAQA+QAAAJMDAAAAAA==&#10;" strokeweight="1pt"/>
                      <v:line id="Line 833" o:spid="_x0000_s1231" style="position:absolute;flip:y;visibility:visible;mso-wrap-style:square" from="5570,3530" to="5570,8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vOG8QAAADcAAAADwAAAGRycy9kb3ducmV2LnhtbESPS4vCMBSF94L/IVzBjYypCqIdo4gg&#10;iODCB+jsLs2dttrclCba+u+NILg8nMfHmS0aU4gHVS63rGDQj0AQJ1bnnCo4Hdc/ExDOI2ssLJOC&#10;JzlYzNutGcba1rynx8GnIoywi1FB5n0ZS+mSjAy6vi2Jg/dvK4M+yCqVusI6jJtCDqNoLA3mHAgZ&#10;lrTKKLkd7iZArqv0b3el5Dw9l9t6POjVl8tdqW6nWf6C8NT4b/jT3mgFk9EI3mfCEZ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284bxAAAANwAAAAPAAAAAAAAAAAA&#10;AAAAAKECAABkcnMvZG93bnJldi54bWxQSwUGAAAAAAQABAD5AAAAkgMAAAAA&#10;" strokeweight="1pt"/>
                      <v:line id="Line 834" o:spid="_x0000_s1232" style="position:absolute;flip:y;visibility:visible;mso-wrap-style:square" from="6140,3530" to="6140,8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JWb8UAAADcAAAADwAAAGRycy9kb3ducmV2LnhtbESPS4vCMBSF9wP+h3AFN8OY+qA4HaOI&#10;IIjgYlTQ2V2aa1ttbkoTbf33ZkBweTiPjzOdt6YUd6pdYVnBoB+BIE6tLjhTcNivviYgnEfWWFom&#10;BQ9yMJ91PqaYaNvwL913PhNhhF2CCnLvq0RKl+Zk0PVtRRy8s60N+iDrTOoamzBuSjmMolgaLDgQ&#10;cqxomVN63d1MgFyW2d/2Qunx+1htmnjw2ZxON6V63XbxA8JT69/hV3utFUxGY/g/E46AnD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zJWb8UAAADcAAAADwAAAAAAAAAA&#10;AAAAAAChAgAAZHJzL2Rvd25yZXYueG1sUEsFBgAAAAAEAAQA+QAAAJMDAAAAAA==&#10;" strokeweight="1pt"/>
                      <v:line id="Line 835" o:spid="_x0000_s1233" style="position:absolute;flip:y;visibility:visible;mso-wrap-style:square" from="6710,3530" to="6710,8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7z9MUAAADcAAAADwAAAGRycy9kb3ducmV2LnhtbESPzYrCMBSF9wO+Q7iCm2FMVSxOxygi&#10;CCK4GBV0dpfm2labm9JEW9/eDAguD+fn40znrSnFnWpXWFYw6EcgiFOrC84UHParrwkI55E1lpZJ&#10;wYMczGedjykm2jb8S/edz0QYYZeggtz7KpHSpTkZdH1bEQfvbGuDPsg6k7rGJoybUg6jKJYGCw6E&#10;HCta5pRedzcTIJdl9re9UHr8PlabJh58NqfTTalet138gPDU+nf41V5rBZPRGP7PhCMgZ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H7z9MUAAADcAAAADwAAAAAAAAAA&#10;AAAAAAChAgAAZHJzL2Rvd25yZXYueG1sUEsFBgAAAAAEAAQA+QAAAJMDAAAAAA==&#10;" strokeweight="1pt"/>
                      <v:line id="Line 836" o:spid="_x0000_s1234" style="position:absolute;flip:y;visibility:visible;mso-wrap-style:square" from="7280,3530" to="7280,8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xtg8UAAADcAAAADwAAAGRycy9kb3ducmV2LnhtbESPS4vCMBSF94L/IVxhNjKmjlA61Sgi&#10;CMPALHyAurs017ba3JQm2s6/N4Lg8nAeH2e26Ewl7tS40rKC8SgCQZxZXXKuYL9bfyYgnEfWWFkm&#10;Bf/kYDHv92aYatvyhu5bn4swwi5FBYX3dSqlywoy6Ea2Jg7e2TYGfZBNLnWDbRg3lfyKolgaLDkQ&#10;CqxpVVB23d5MgFxW+envQtnh+1D/tvF42B6PN6U+Bt1yCsJT59/hV/tHK0gmMTzPhCMg5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Kxtg8UAAADcAAAADwAAAAAAAAAA&#10;AAAAAAChAgAAZHJzL2Rvd25yZXYueG1sUEsFBgAAAAAEAAQA+QAAAJMDAAAAAA==&#10;" strokeweight="1pt"/>
                      <v:line id="Line 837" o:spid="_x0000_s1235" style="position:absolute;flip:y;visibility:visible;mso-wrap-style:square" from="7850,3530" to="7850,8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IGMYAAADcAAAADwAAAGRycy9kb3ducmV2LnhtbESPzWrCQBSF94LvMFyhG6mTVLA2dQwi&#10;FIrgQltIurtkbpNo5k7IjCZ9+44guDycn4+zSgfTiCt1rrasIJ5FIIgLq2suFXx/fTwvQTiPrLGx&#10;TAr+yEG6Ho9WmGjb84GuR1+KMMIuQQWV920ipSsqMuhmtiUO3q/tDPogu1LqDvswbhr5EkULabDm&#10;QKiwpW1Fxfl4MQFy2pY/+xMV2VvW7vpFPO3z/KLU02TYvIPwNPhH+N7+1AqW81e4nQlH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PgyBjGAAAA3AAAAA8AAAAAAAAA&#10;AAAAAAAAoQIAAGRycy9kb3ducmV2LnhtbFBLBQYAAAAABAAEAPkAAACUAwAAAAA=&#10;" strokeweight="1pt"/>
                      <v:line id="Line 838" o:spid="_x0000_s1236" style="position:absolute;flip:y;visibility:visible;mso-wrap-style:square" from="8420,3530" to="8420,8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9casIAAADcAAAADwAAAGRycy9kb3ducmV2LnhtbERPTWvCQBC9F/wPywheim60IBpdRYRC&#10;EXqoCuptyI5JNDsbsquJ/75zKPT4eN/Ldecq9aQmlJ4NjEcJKOLM25JzA8fD53AGKkRki5VnMvCi&#10;AOtV722JqfUt/9BzH3MlIRxSNFDEWKdah6wgh2Hka2Lhrr5xGAU2ubYNthLuKj1Jkql2WLI0FFjT&#10;tqDsvn84Kblt88v3jbLT/FTv2un4vT2fH8YM+t1mASpSF//Ff+4va2D2IWvljBwBvf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n9casIAAADcAAAADwAAAAAAAAAAAAAA&#10;AAChAgAAZHJzL2Rvd25yZXYueG1sUEsFBgAAAAAEAAQA+QAAAJADAAAAAA==&#10;" strokeweight="1pt"/>
                      <v:line id="Line 839" o:spid="_x0000_s1237" style="position:absolute;visibility:visible;mso-wrap-style:square" from="2720,8090" to="8420,8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T6cQAAADcAAAADwAAAGRycy9kb3ducmV2LnhtbESP0WoCMRRE34X+Q7iFvmlWC6KrUUpt&#10;oeKD1PoB1811s7q5WZJUV7/eCIKPw8ycYabz1tbiRD5UjhX0exkI4sLpiksF27/v7ghEiMgaa8ek&#10;4EIB5rOXzhRz7c78S6dNLEWCcMhRgYmxyaUMhSGLoeca4uTtnbcYk/Sl1B7PCW5rOciyobRYcVow&#10;2NCnoeK4+bcKln63OvavpZE7Xvqver0YB3tQ6u21/ZiAiNTGZ/jR/tEKRu9j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ZPpxAAAANwAAAAPAAAAAAAAAAAA&#10;AAAAAKECAABkcnMvZG93bnJldi54bWxQSwUGAAAAAAQABAD5AAAAkgMAAAAA&#10;" strokeweight="1pt"/>
                      <v:line id="Line 840" o:spid="_x0000_s1238" style="position:absolute;visibility:visible;mso-wrap-style:square" from="2720,7520" to="8420,7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VJCcEAAADcAAAADwAAAGRycy9kb3ducmV2LnhtbERPy2oCMRTdF/yHcAV3NaOUoqNRRC0o&#10;XRQfH3CdXCejk5shiTr1682i0OXhvKfz1tbiTj5UjhUM+hkI4sLpiksFx8PX+whEiMgaa8ek4JcC&#10;zGedtynm2j14R/d9LEUK4ZCjAhNjk0sZCkMWQ981xIk7O28xJuhLqT0+Urit5TDLPqXFilODwYaW&#10;horr/mYVbP3p+zp4lkaeeOvX9c9qHOxFqV63XUxARGrjv/jPvdEKRh9pfjqTjoCcv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2VUkJwQAAANwAAAAPAAAAAAAAAAAAAAAA&#10;AKECAABkcnMvZG93bnJldi54bWxQSwUGAAAAAAQABAD5AAAAjwMAAAAA&#10;" strokeweight="1pt"/>
                      <v:line id="Line 841" o:spid="_x0000_s1239" style="position:absolute;visibility:visible;mso-wrap-style:square" from="2720,6950" to="8420,6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nsksQAAADcAAAADwAAAGRycy9kb3ducmV2LnhtbESP0WoCMRRE3wv9h3ALvtXsihRdjSKt&#10;guJD0fYDrpvrZnVzsyRR1369KRT6OMzMGWY672wjruRD7VhB3s9AEJdO11wp+P5avY5AhIissXFM&#10;Cu4UYD57fppiod2Nd3Tdx0okCIcCFZgY20LKUBqyGPquJU7e0XmLMUlfSe3xluC2kYMse5MWa04L&#10;Blt6N1Se9xerYOMP23P+Uxl54I1fNp8f42BPSvVeusUERKQu/of/2mutYDTM4fdMOgJy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GeySxAAAANwAAAAPAAAAAAAAAAAA&#10;AAAAAKECAABkcnMvZG93bnJldi54bWxQSwUGAAAAAAQABAD5AAAAkgMAAAAA&#10;" strokeweight="1pt"/>
                      <v:line id="Line 842" o:spid="_x0000_s1240" style="position:absolute;visibility:visible;mso-wrap-style:square" from="2720,6380" to="8420,6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ty5cUAAADcAAAADwAAAGRycy9kb3ducmV2LnhtbESP3WoCMRSE7wu+QzhC7zSrlKKr2UVs&#10;C5VeFH8e4Lg5blY3J0uS6rZP3xSEXg4z8w2zLHvbiiv50DhWMBlnIIgrpxuuFRz2b6MZiBCRNbaO&#10;ScE3BSiLwcMSc+1uvKXrLtYiQTjkqMDE2OVShsqQxTB2HXHyTs5bjEn6WmqPtwS3rZxm2bO02HBa&#10;MNjR2lB12X1ZBRt//LhMfmojj7zxr+3nyzzYs1KPw361ABGpj//he/tdK5g9TeHvTDoCsv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cty5cUAAADcAAAADwAAAAAAAAAA&#10;AAAAAAChAgAAZHJzL2Rvd25yZXYueG1sUEsFBgAAAAAEAAQA+QAAAJMDAAAAAA==&#10;" strokeweight="1pt"/>
                      <v:line id="Line 843" o:spid="_x0000_s1241" style="position:absolute;visibility:visible;mso-wrap-style:square" from="2720,5810" to="8420,5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fXfsUAAADcAAAADwAAAGRycy9kb3ducmV2LnhtbESP0WoCMRRE3wv+Q7hC32rWthRdjSK2&#10;hYoP0tUPuG6um9XNzZKkuvXrjVDo4zAzZ5jpvLONOJMPtWMFw0EGgrh0uuZKwW77+TQCESKyxsYx&#10;KfilAPNZ72GKuXYX/qZzESuRIBxyVGBibHMpQ2nIYhi4ljh5B+ctxiR9JbXHS4LbRj5n2Zu0WHNa&#10;MNjS0lB5Kn6sgpXfr0/Da2Xknlf+o9m8j4M9KvXY7xYTEJG6+B/+a39pBaPXF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ofXfsUAAADcAAAADwAAAAAAAAAA&#10;AAAAAAChAgAAZHJzL2Rvd25yZXYueG1sUEsFBgAAAAAEAAQA+QAAAJMDAAAAAA==&#10;" strokeweight="1pt"/>
                      <v:line id="Line 844" o:spid="_x0000_s1242" style="position:absolute;visibility:visible;mso-wrap-style:square" from="2720,5240" to="8420,5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5PCsUAAADcAAAADwAAAGRycy9kb3ducmV2LnhtbESP0WoCMRRE34X+Q7gF32rWIsWuZpfS&#10;KlR8KFo/4Lq5blY3N0sSdduvN4WCj8PMnGHmZW9bcSEfGscKxqMMBHHldMO1gt338mkKIkRkja1j&#10;UvBDAcriYTDHXLsrb+iyjbVIEA45KjAxdrmUoTJkMYxcR5y8g/MWY5K+ltrjNcFtK5+z7EVabDgt&#10;GOzo3VB12p6tgpXfr0/j39rIPa/8ov36eA32qNTwsX+bgYjUx3v4v/2pFUwnE/g7k46AL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W5PCsUAAADcAAAADwAAAAAAAAAA&#10;AAAAAAChAgAAZHJzL2Rvd25yZXYueG1sUEsFBgAAAAAEAAQA+QAAAJMDAAAAAA==&#10;" strokeweight="1pt"/>
                      <v:line id="Line 845" o:spid="_x0000_s1243" style="position:absolute;visibility:visible;mso-wrap-style:square" from="2720,4670" to="8420,4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LqkcUAAADcAAAADwAAAGRycy9kb3ducmV2LnhtbESP0WoCMRRE3wv+Q7hC32rW0hZdjSK2&#10;hYoP0tUPuG6um9XNzZKkuvXrjVDo4zAzZ5jpvLONOJMPtWMFw0EGgrh0uuZKwW77+TQCESKyxsYx&#10;KfilAPNZ72GKuXYX/qZzESuRIBxyVGBibHMpQ2nIYhi4ljh5B+ctxiR9JbXHS4LbRj5n2Zu0WHNa&#10;MNjS0lB5Kn6sgpXfr0/Da2Xknlf+o9m8j4M9KvXY7xYTEJG6+B/+a39pBaOXV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iLqkcUAAADcAAAADwAAAAAAAAAA&#10;AAAAAAChAgAAZHJzL2Rvd25yZXYueG1sUEsFBgAAAAAEAAQA+QAAAJMDAAAAAA==&#10;" strokeweight="1pt"/>
                      <v:line id="Line 846" o:spid="_x0000_s1244" style="position:absolute;visibility:visible;mso-wrap-style:square" from="2720,4100" to="8420,4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B05sQAAADcAAAADwAAAGRycy9kb3ducmV2LnhtbESP0WoCMRRE34X+Q7iFvmlWKWJXo5Ta&#10;QsUH0foB1811s7q5WZJUV7/eCIKPw8ycYSaz1tbiRD5UjhX0exkI4sLpiksF27+f7ghEiMgaa8ek&#10;4EIBZtOXzgRz7c68ptMmliJBOOSowMTY5FKGwpDF0HMNcfL2zluMSfpSao/nBLe1HGTZUFqsOC0Y&#10;bOjLUHHc/FsFC79bHvvX0sgdL/x3vZp/BHtQ6u21/RyDiNTGZ/jR/tUKRu9DuJ9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8HTmxAAAANwAAAAPAAAAAAAAAAAA&#10;AAAAAKECAABkcnMvZG93bnJldi54bWxQSwUGAAAAAAQABAD5AAAAkgMAAAAA&#10;" strokeweight="1pt"/>
                      <v:line id="Line 847" o:spid="_x0000_s1245" style="position:absolute;visibility:visible;mso-wrap-style:square" from="2720,3530" to="8420,3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zRfcUAAADcAAAADwAAAGRycy9kb3ducmV2LnhtbESP0WoCMRRE3wv+Q7hC32rWUlpdjSK2&#10;hYoP0tUPuG6um9XNzZKkuvXrjVDo4zAzZ5jpvLONOJMPtWMFw0EGgrh0uuZKwW77+TQCESKyxsYx&#10;KfilAPNZ72GKuXYX/qZzESuRIBxyVGBibHMpQ2nIYhi4ljh5B+ctxiR9JbXHS4LbRj5n2au0WHNa&#10;MNjS0lB5Kn6sgpXfr0/Da2Xknlf+o9m8j4M9KvXY7xYTEJG6+B/+a39pBaOXN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bzRfcUAAADcAAAADwAAAAAAAAAA&#10;AAAAAAChAgAAZHJzL2Rvd25yZXYueG1sUEsFBgAAAAAEAAQA+QAAAJMDAAAAAA==&#10;" strokeweight="1pt"/>
                      <v:line id="Line 848" o:spid="_x0000_s1246" style="position:absolute;flip:y;visibility:visible;mso-wrap-style:square" from="2435,3530" to="2435,8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kvF8IAAADcAAAADwAAAGRycy9kb3ducmV2LnhtbERPTWvCQBC9F/wPywheim6UIhpdRYRC&#10;EXqoCuptyI5JNDsbsquJ/75zKPT4eN/Ldecq9aQmlJ4NjEcJKOLM25JzA8fD53AGKkRki5VnMvCi&#10;AOtV722JqfUt/9BzH3MlIRxSNFDEWKdah6wgh2Hka2Lhrr5xGAU2ubYNthLuKj1Jkql2WLI0FFjT&#10;tqDsvn84Kblt88v3jbLT/FTv2un4vT2fH8YM+t1mASpSF//Ff+4va2D2IWvljBwBvf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nkvF8IAAADcAAAADwAAAAAAAAAAAAAA&#10;AAChAgAAZHJzL2Rvd25yZXYueG1sUEsFBgAAAAAEAAQA+QAAAJADAAAAAA==&#10;" strokeweight="1pt"/>
                      <v:line id="Line 849" o:spid="_x0000_s1247" style="position:absolute;flip:y;visibility:visible;mso-wrap-style:square" from="8705,3530" to="8705,8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WKjMYAAADcAAAADwAAAGRycy9kb3ducmV2LnhtbESPzWrCQBSF94W+w3AL3RQzSSlBY8Yg&#10;glAKXVQFdXfJXJNo5k7IjEn69p1CocvD+fk4eTGZVgzUu8aygiSKQRCXVjdcKTjst7M5COeRNbaW&#10;ScE3OShWjw85ZtqO/EXDzlcijLDLUEHtfZdJ6cqaDLrIdsTBu9jeoA+yr6TucQzjppWvcZxKgw0H&#10;Qo0dbWoqb7u7CZDrpjp/Xqk8Lo7dx5gmL+PpdFfq+WlaL0F4mvx/+K/9rhXM3xbweyYcAb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U1iozGAAAA3AAAAA8AAAAAAAAA&#10;AAAAAAAAoQIAAGRycy9kb3ducmV2LnhtbFBLBQYAAAAABAAEAPkAAACUAwAAAAA=&#10;" strokeweight="1pt"/>
                      <v:line id="Line 850" o:spid="_x0000_s1248" style="position:absolute;visibility:visible;mso-wrap-style:square" from="2720,8375" to="8420,8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zf1MEAAADcAAAADwAAAGRycy9kb3ducmV2LnhtbERPy2oCMRTdF/yHcAV3NaPQoqNRRC0o&#10;XRQfH3CdXCejk5shiTr1682i0OXhvKfz1tbiTj5UjhUM+hkI4sLpiksFx8PX+whEiMgaa8ek4JcC&#10;zGedtynm2j14R/d9LEUK4ZCjAhNjk0sZCkMWQ981xIk7O28xJuhLqT0+Urit5TDLPqXFilODwYaW&#10;horr/mYVbP3p+zp4lkaeeOvX9c9qHOxFqV63XUxARGrjv/jPvdEKRh9pfjqTjoCcv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jN/UwQAAANwAAAAPAAAAAAAAAAAAAAAA&#10;AKECAABkcnMvZG93bnJldi54bWxQSwUGAAAAAAQABAD5AAAAjwMAAAAA&#10;" strokeweight="1pt"/>
                      <v:line id="Line 851" o:spid="_x0000_s1249" style="position:absolute;visibility:visible;mso-wrap-style:square" from="2720,3245" to="8420,3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B6T8QAAADcAAAADwAAAGRycy9kb3ducmV2LnhtbESP0WoCMRRE3wv9h3ALvtXsChZdjSKt&#10;guJD0fYDrpvrZnVzsyRR1369KRT6OMzMGWY672wjruRD7VhB3s9AEJdO11wp+P5avY5AhIissXFM&#10;Cu4UYD57fppiod2Nd3Tdx0okCIcCFZgY20LKUBqyGPquJU7e0XmLMUlfSe3xluC2kYMse5MWa04L&#10;Blt6N1Se9xerYOMP23P+Uxl54I1fNp8f42BPSvVeusUERKQu/of/2mutYDTM4fdMOgJy9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wHpPxAAAANwAAAAPAAAAAAAAAAAA&#10;AAAAAKECAABkcnMvZG93bnJldi54bWxQSwUGAAAAAAQABAD5AAAAkgMAAAAA&#10;" strokeweight="1pt"/>
                      <v:line id="Line 852" o:spid="_x0000_s1250" style="position:absolute;visibility:visible;mso-wrap-style:square" from="2435,8090" to="2437,8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LkOMUAAADcAAAADwAAAGRycy9kb3ducmV2LnhtbESP3WoCMRSE7wu+QzhC7zSr0KKr2UVs&#10;C5VeFH8e4Lg5blY3J0uS6rZP3xSEXg4z8w2zLHvbiiv50DhWMBlnIIgrpxuuFRz2b6MZiBCRNbaO&#10;ScE3BSiLwcMSc+1uvKXrLtYiQTjkqMDE2OVShsqQxTB2HXHyTs5bjEn6WmqPtwS3rZxm2bO02HBa&#10;MNjR2lB12X1ZBRt//LhMfmojj7zxr+3nyzzYs1KPw361ABGpj//he/tdK5g9TeHvTDoCsv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BLkOMUAAADcAAAADwAAAAAAAAAA&#10;AAAAAAChAgAAZHJzL2Rvd25yZXYueG1sUEsFBgAAAAAEAAQA+QAAAJMDAAAAAA==&#10;" strokeweight="1pt"/>
                      <v:line id="Line 853" o:spid="_x0000_s1251" style="position:absolute;flip:y;visibility:visible;mso-wrap-style:square" from="8420,8373" to="8457,8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Qru8UAAADcAAAADwAAAGRycy9kb3ducmV2LnhtbESPzYrCMBSF9wO+Q7iCm2FMVSxOxygi&#10;CCK4GBV0dpfm2labm9JEW9/eDAguD+fn40znrSnFnWpXWFYw6EcgiFOrC84UHParrwkI55E1lpZJ&#10;wYMczGedjykm2jb8S/edz0QYYZeggtz7KpHSpTkZdH1bEQfvbGuDPsg6k7rGJoybUg6jKJYGCw6E&#10;HCta5pRedzcTIJdl9re9UHr8PlabJh58NqfTTalet138gPDU+nf41V5rBZPxCP7PhCMgZ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QQru8UAAADcAAAADwAAAAAAAAAA&#10;AAAAAAChAgAAZHJzL2Rvd25yZXYueG1sUEsFBgAAAAAEAAQA+QAAAJMDAAAAAA==&#10;" strokeweight="1pt"/>
                      <v:line id="Line 854" o:spid="_x0000_s1252" style="position:absolute;flip:x;visibility:visible;mso-wrap-style:square" from="2683,3245" to="2720,3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2zz8UAAADcAAAADwAAAGRycy9kb3ducmV2LnhtbESPzYrCMBSF9wO+Q7iCm2FMFS1Oxygi&#10;CCK4GBV0dpfm2labm9JEW9/eDAguD+fn40znrSnFnWpXWFYw6EcgiFOrC84UHParrwkI55E1lpZJ&#10;wYMczGedjykm2jb8S/edz0QYYZeggtz7KpHSpTkZdH1bEQfvbGuDPsg6k7rGJoybUg6jKJYGCw6E&#10;HCta5pRedzcTIJdl9re9UHr8PlabJh58NqfTTalet138gPDU+nf41V5rBZPxCP7PhCMgZ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u2zz8UAAADcAAAADwAAAAAAAAAA&#10;AAAAAAChAgAAZHJzL2Rvd25yZXYueG1sUEsFBgAAAAAEAAQA+QAAAJMDAAAAAA==&#10;" strokeweight="1pt"/>
                      <v:line id="Line 855" o:spid="_x0000_s1253" style="position:absolute;flip:x y;visibility:visible;mso-wrap-style:square" from="8703,3493" to="8705,3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isnMQAAADcAAAADwAAAGRycy9kb3ducmV2LnhtbESPT2sCMRTE74V+h/AKXopmFVxkaxSR&#10;Kh681D/3x+aZXdy8rEnU1U9vCoUeh5n5DTOdd7YRN/KhdqxgOMhAEJdO12wUHPar/gREiMgaG8ek&#10;4EEB5rP3tykW2t35h267aESCcChQQRVjW0gZyooshoFriZN3ct5iTNIbqT3eE9w2cpRlubRYc1qo&#10;sKVlReV5d7UK9t90+fSL5enMZnvJ8+PaxOdIqd5Ht/gCEamL/+G/9kYrmIzH8HsmHQE5e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CKycxAAAANwAAAAPAAAAAAAAAAAA&#10;AAAAAKECAABkcnMvZG93bnJldi54bWxQSwUGAAAAAAQABAD5AAAAkgMAAAAA&#10;" strokeweight="1pt"/>
                      <v:line id="Line 856" o:spid="_x0000_s1254" style="position:absolute;visibility:visible;mso-wrap-style:square" from="2437,8127" to="2445,8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niO8QAAADcAAAADwAAAGRycy9kb3ducmV2LnhtbESP0WoCMRRE34X+Q7iFvmlWoWJXo5Ta&#10;QsUH0foB1811s7q5WZJUV7/eCIKPw8ycYSaz1tbiRD5UjhX0exkI4sLpiksF27+f7ghEiMgaa8ek&#10;4EIBZtOXzgRz7c68ptMmliJBOOSowMTY5FKGwpDF0HMNcfL2zluMSfpSao/nBLe1HGTZUFqsOC0Y&#10;bOjLUHHc/FsFC79bHvvX0sgdL/x3vZp/BHtQ6u21/RyDiNTGZ/jR/tUKRu9DuJ9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KeI7xAAAANwAAAAPAAAAAAAAAAAA&#10;AAAAAKECAABkcnMvZG93bnJldi54bWxQSwUGAAAAAAQABAD5AAAAkgMAAAAA&#10;" strokeweight="1pt"/>
                      <v:line id="Line 857" o:spid="_x0000_s1255" style="position:absolute;flip:y;visibility:visible;mso-wrap-style:square" from="8457,8365" to="8494,8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8tuMYAAADcAAAADwAAAGRycy9kb3ducmV2LnhtbESPzWrCQBSF94LvMFyhG6mTFLQ2dQwi&#10;FIrgQltIurtkbpNo5k7IjCZ9+44guDycn4+zSgfTiCt1rrasIJ5FIIgLq2suFXx/fTwvQTiPrLGx&#10;TAr+yEG6Ho9WmGjb84GuR1+KMMIuQQWV920ipSsqMuhmtiUO3q/tDPogu1LqDvswbhr5EkULabDm&#10;QKiwpW1Fxfl4MQFy2pY/+xMV2VvW7vpFPO3z/KLU02TYvIPwNPhH+N7+1AqW81e4nQlH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4/LbjGAAAA3AAAAA8AAAAAAAAA&#10;AAAAAAAAoQIAAGRycy9kb3ducmV2LnhtbFBLBQYAAAAABAAEAPkAAACUAwAAAAA=&#10;" strokeweight="1pt"/>
                      <v:line id="Line 858" o:spid="_x0000_s1256" style="position:absolute;flip:x;visibility:visible;mso-wrap-style:square" from="2646,3247" to="2683,3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C5ysIAAADcAAAADwAAAGRycy9kb3ducmV2LnhtbERPTWvCQBC9F/wPywheim4UKhpdRYRC&#10;EXqoCuptyI5JNDsbsquJ/75zKPT4eN/Ldecq9aQmlJ4NjEcJKOLM25JzA8fD53AGKkRki5VnMvCi&#10;AOtV722JqfUt/9BzH3MlIRxSNFDEWKdah6wgh2Hka2Lhrr5xGAU2ubYNthLuKj1Jkql2WLI0FFjT&#10;tqDsvn84Kblt88v3jbLT/FTv2un4vT2fH8YM+t1mASpSF//Ff+4va2D2IWvljBwBvf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6C5ysIAAADcAAAADwAAAAAAAAAAAAAA&#10;AAChAgAAZHJzL2Rvd25yZXYueG1sUEsFBgAAAAAEAAQA+QAAAJADAAAAAA==&#10;" strokeweight="1pt"/>
                      <v:line id="Line 859" o:spid="_x0000_s1257" style="position:absolute;flip:x y;visibility:visible;mso-wrap-style:square" from="8695,3456" to="8703,3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WmmcQAAADcAAAADwAAAGRycy9kb3ducmV2LnhtbESPQWsCMRSE7wX/Q3gFL0WzCl10axSR&#10;Kh56Udv7Y/PMLm5e1iTV1V/fFASPw8x8w8wWnW3EhXyoHSsYDTMQxKXTNRsF34f1YAIiRGSNjWNS&#10;cKMAi3nvZYaFdlfe0WUfjUgQDgUqqGJsCylDWZHFMHQtcfKOzluMSXojtcdrgttGjrMslxZrTgsV&#10;trSqqDztf62Cwyed3/xydTyx+Trn+c/GxPtYqf5rt/wAEamLz/CjvdUKJu9T+D+TjoC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RaaZxAAAANwAAAAPAAAAAAAAAAAA&#10;AAAAAKECAABkcnMvZG93bnJldi54bWxQSwUGAAAAAAQABAD5AAAAkgMAAAAA&#10;" strokeweight="1pt"/>
                      <v:line id="Line 860" o:spid="_x0000_s1258" style="position:absolute;visibility:visible;mso-wrap-style:square" from="2445,8164" to="2457,8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AVacIAAADcAAAADwAAAGRycy9kb3ducmV2LnhtbERPS27CMBDdV+odrKnErnHoAtEUgxBQ&#10;iaiLqqEHGOIhDsTjyDYk9PT1olKXT++/WI22EzfyoXWsYJrlIIhrp1tuFHwf3p/nIEJE1tg5JgV3&#10;CrBaPj4ssNBu4C+6VbERKYRDgQpMjH0hZagNWQyZ64kTd3LeYkzQN1J7HFK47eRLns+kxZZTg8Ge&#10;NobqS3W1Ckp//LhMfxojj1z6Xfe5fQ32rNTkaVy/gYg0xn/xn3uvFcxnaX46k46AXP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eAVacIAAADcAAAADwAAAAAAAAAAAAAA&#10;AAChAgAAZHJzL2Rvd25yZXYueG1sUEsFBgAAAAAEAAQA+QAAAJADAAAAAA==&#10;" strokeweight="1pt"/>
                      <v:line id="Line 861" o:spid="_x0000_s1259" style="position:absolute;flip:y;visibility:visible;mso-wrap-style:square" from="8494,8353" to="8529,8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ba6sUAAADcAAAADwAAAGRycy9kb3ducmV2LnhtbESPS4vCMBSF98L8h3AH3MiY1kVxOkYZ&#10;hAERXPiAOrtLc22rzU1poq3/3giCy8N5fJzZoje1uFHrKssK4nEEgji3uuJCwWH/9zUF4Tyyxtoy&#10;KbiTg8X8YzDDVNuOt3Tb+UKEEXYpKii9b1IpXV6SQTe2DXHwTrY16INsC6lb7MK4qeUkihJpsOJA&#10;KLGhZUn5ZXc1AXJeFv+bM+XZd9asuyQedcfjVanhZ//7A8JT79/hV3ulFUyTGJ5nwhGQ8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Pba6sUAAADcAAAADwAAAAAAAAAA&#10;AAAAAAChAgAAZHJzL2Rvd25yZXYueG1sUEsFBgAAAAAEAAQA+QAAAJMDAAAAAA==&#10;" strokeweight="1pt"/>
                      <v:line id="Line 862" o:spid="_x0000_s1260" style="position:absolute;flip:x;visibility:visible;mso-wrap-style:square" from="2611,3255" to="2646,3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REncMAAADcAAAADwAAAGRycy9kb3ducmV2LnhtbESPzYrCMBSF9wO+Q7iCm0FTXRStRhFB&#10;EMGFjqDuLs21rTY3pYm2vr0RhFkezs/HmS1aU4on1a6wrGA4iEAQp1YXnCk4/q37YxDOI2ssLZOC&#10;FzlYzDs/M0y0bXhPz4PPRBhhl6CC3PsqkdKlORl0A1sRB+9qa4M+yDqTusYmjJtSjqIolgYLDoQc&#10;K1rllN4PDxMgt1V22d0oPU1O1baJh7/N+fxQqtdtl1MQnlr/H/62N1rBOB7B50w4AnL+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kRJ3DAAAA3AAAAA8AAAAAAAAAAAAA&#10;AAAAoQIAAGRycy9kb3ducmV2LnhtbFBLBQYAAAAABAAEAPkAAACRAwAAAAA=&#10;" strokeweight="1pt"/>
                      <v:line id="Line 863" o:spid="_x0000_s1261" style="position:absolute;flip:x y;visibility:visible;mso-wrap-style:square" from="8683,3421" to="8695,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FbzsQAAADcAAAADwAAAGRycy9kb3ducmV2LnhtbESPQWsCMRSE7wX/Q3iCl1KzWlhkaxQR&#10;Kx56qav3x+aZXdy8rEmqq7/eFAo9DjPzDTNf9rYVV/KhcaxgMs5AEFdON2wUHMrPtxmIEJE1to5J&#10;wZ0CLBeDlzkW2t34m677aESCcChQQR1jV0gZqposhrHriJN3ct5iTNIbqT3eEty2cpplubTYcFqo&#10;saN1TdV5/2MVlBu6vPrV+nRm83XJ8+PWxMdUqdGwX32AiNTH//Bfe6cVzPJ3+D2TjoBcP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wVvOxAAAANwAAAAPAAAAAAAAAAAA&#10;AAAAAKECAABkcnMvZG93bnJldi54bWxQSwUGAAAAAAQABAD5AAAAkgMAAAAA&#10;" strokeweight="1pt"/>
                      <v:line id="Line 864" o:spid="_x0000_s1262" style="position:absolute;visibility:visible;mso-wrap-style:square" from="2457,8199" to="2473,8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sTasQAAADcAAAADwAAAGRycy9kb3ducmV2LnhtbESP0WoCMRRE34X+Q7iFvmlWKWJXo5Ta&#10;QsUH0foB1811s7q5WZJUV7/eCIKPw8ycYSaz1tbiRD5UjhX0exkI4sLpiksF27+f7ghEiMgaa8ek&#10;4EIBZtOXzgRz7c68ptMmliJBOOSowMTY5FKGwpDF0HMNcfL2zluMSfpSao/nBLe1HGTZUFqsOC0Y&#10;bOjLUHHc/FsFC79bHvvX0sgdL/x3vZp/BHtQ6u21/RyDiNTGZ/jR/tUKRsN3uJ9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2xNqxAAAANwAAAAPAAAAAAAAAAAA&#10;AAAAAKECAABkcnMvZG93bnJldi54bWxQSwUGAAAAAAQABAD5AAAAkgMAAAAA&#10;" strokeweight="1pt"/>
                      <v:line id="Line 865" o:spid="_x0000_s1263" style="position:absolute;flip:y;visibility:visible;mso-wrap-style:square" from="8529,8337" to="8563,8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3c6cUAAADcAAAADwAAAGRycy9kb3ducmV2LnhtbESPS4vCMBSF94L/IVxhNjKmDlg61Sgi&#10;CMPALHyAurs017ba3JQm2s6/N4Lg8nAeH2e26Ewl7tS40rKC8SgCQZxZXXKuYL9bfyYgnEfWWFkm&#10;Bf/kYDHv92aYatvyhu5bn4swwi5FBYX3dSqlywoy6Ea2Jg7e2TYGfZBNLnWDbRg3lfyKolgaLDkQ&#10;CqxpVVB23d5MgFxW+envQtnh+1D/tvF42B6PN6U+Bt1yCsJT59/hV/tHK0jiCTzPhCMg5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83c6cUAAADcAAAADwAAAAAAAAAA&#10;AAAAAAChAgAAZHJzL2Rvd25yZXYueG1sUEsFBgAAAAAEAAQA+QAAAJMDAAAAAA==&#10;" strokeweight="1pt"/>
                      <v:line id="Line 866" o:spid="_x0000_s1264" style="position:absolute;flip:x;visibility:visible;mso-wrap-style:square" from="2578,3267" to="2611,3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9CnsQAAADcAAAADwAAAGRycy9kb3ducmV2LnhtbESPS4vCMBSF94L/IVzBjYypLop2TEUE&#10;QYRZ+AB1d2nu9DHNTWmi7fx7MzDg8nAeH2e17k0tntS60rKC2TQCQZxZXXKu4HLefSxAOI+ssbZM&#10;Cn7JwTodDlaYaNvxkZ4nn4swwi5BBYX3TSKlywoy6Ka2IQ7et20N+iDbXOoWuzBuajmPolgaLDkQ&#10;CmxoW1D2c3qYAKm2+f2rouy6vDaHLp5NutvtodR41G8+QXjq/Tv8395rBYs4hr8z4QjI9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0KexAAAANwAAAAPAAAAAAAAAAAA&#10;AAAAAKECAABkcnMvZG93bnJldi54bWxQSwUGAAAAAAQABAD5AAAAkgMAAAAA&#10;" strokeweight="1pt"/>
                      <v:line id="Line 867" o:spid="_x0000_s1265" style="position:absolute;flip:x y;visibility:visible;mso-wrap-style:square" from="8667,3388" to="8683,3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pdzcQAAADcAAAADwAAAGRycy9kb3ducmV2LnhtbESPQWsCMRSE7wX/Q3iCl1KzetjK1igi&#10;Vjz0Ulfvj80zu7h5WZNUV3+9KRR6HGbmG2a+7G0rruRD41jBZJyBIK6cbtgoOJSfbzMQISJrbB2T&#10;gjsFWC4GL3MstLvxN1330YgE4VCggjrGrpAyVDVZDGPXESfv5LzFmKQ3Unu8Jbht5TTLcmmx4bRQ&#10;Y0frmqrz/scqKDd0efWr9enM5uuS58etiY+pUqNhv/oAEamP/+G/9k4rmOXv8HsmHQG5e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l3NxAAAANwAAAAPAAAAAAAAAAAA&#10;AAAAAKECAABkcnMvZG93bnJldi54bWxQSwUGAAAAAAQABAD5AAAAkgMAAAAA&#10;" strokeweight="1pt"/>
                      <v:line id="Line 868" o:spid="_x0000_s1266" style="position:absolute;visibility:visible;mso-wrap-style:square" from="2473,8233" to="2494,8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YZb8IAAADcAAAADwAAAGRycy9kb3ducmV2LnhtbERPS27CMBDdV+odrKnErnHoAtEUgxBQ&#10;iaiLqqEHGOIhDsTjyDYk9PT1olKXT++/WI22EzfyoXWsYJrlIIhrp1tuFHwf3p/nIEJE1tg5JgV3&#10;CrBaPj4ssNBu4C+6VbERKYRDgQpMjH0hZagNWQyZ64kTd3LeYkzQN1J7HFK47eRLns+kxZZTg8Ge&#10;NobqS3W1Ckp//LhMfxojj1z6Xfe5fQ32rNTkaVy/gYg0xn/xn3uvFcxnaW06k46AXP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5YZb8IAAADcAAAADwAAAAAAAAAAAAAA&#10;AAChAgAAZHJzL2Rvd25yZXYueG1sUEsFBgAAAAAEAAQA+QAAAJADAAAAAA==&#10;" strokeweight="1pt"/>
                      <v:line id="Line 869" o:spid="_x0000_s1267" style="position:absolute;flip:y;visibility:visible;mso-wrap-style:square" from="8563,8316" to="8593,8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DW7MQAAADcAAAADwAAAGRycy9kb3ducmV2LnhtbESPzYrCMBSF94LvEK7gRjTVRdHaVEQQ&#10;hgEXOgM6u0tzbavNTWmirW9vBgZmeTg/Hyfd9KYWT2pdZVnBfBaBIM6trrhQ8P21ny5BOI+ssbZM&#10;Cl7kYJMNBykm2nZ8pOfJFyKMsEtQQel9k0jp8pIMupltiIN3ta1BH2RbSN1iF8ZNLRdRFEuDFQdC&#10;iQ3tSsrvp4cJkNuu+DncKD+vzs1nF88n3eXyUGo86rdrEJ56/x/+a39oBct4Bb9nwhGQ2R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gNbsxAAAANwAAAAPAAAAAAAAAAAA&#10;AAAAAKECAABkcnMvZG93bnJldi54bWxQSwUGAAAAAAQABAD5AAAAkgMAAAAA&#10;" strokeweight="1pt"/>
                      <v:line id="Line 870" o:spid="_x0000_s1268" style="position:absolute;flip:x;visibility:visible;mso-wrap-style:square" from="2547,3283" to="2578,3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PprMMAAADcAAAADwAAAGRycy9kb3ducmV2LnhtbERPS2vCQBC+F/wPyxR6KXVjD1ajGxFB&#10;EKGHqqC9Ddkxj2ZnQ3Y18d93DoUeP773cjW4Rt2pC5VnA5NxAoo497biwsDpuH2bgQoR2WLjmQw8&#10;KMAqGz0tMbW+5y+6H2KhJIRDigbKGNtU65CX5DCMfUss3NV3DqPArtC2w17CXaPfk2SqHVYsDSW2&#10;tCkp/zncnJTUm+L7s6b8PD+3+346ee0vl5sxL8/DegEq0hD/xX/unTUw+5D5ckaOg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j6azDAAAA3AAAAA8AAAAAAAAAAAAA&#10;AAAAoQIAAGRycy9kb3ducmV2LnhtbFBLBQYAAAAABAAEAPkAAACRAwAAAAA=&#10;" strokeweight="1pt"/>
                      <v:line id="Line 871" o:spid="_x0000_s1269" style="position:absolute;flip:x y;visibility:visible;mso-wrap-style:square" from="8646,3357" to="8667,3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b2/8QAAADcAAAADwAAAGRycy9kb3ducmV2LnhtbESPT2sCMRTE74LfITzBi2hWD1tZjSJi&#10;pYde/Hd/bJ7Zxc3LmqS67advCkKPw8z8hlmuO9uIB/lQO1YwnWQgiEunazYKzqf38RxEiMgaG8ek&#10;4JsCrFf93hIL7Z58oMcxGpEgHApUUMXYFlKGsiKLYeJa4uRdnbcYk/RGao/PBLeNnGVZLi3WnBYq&#10;bGlbUXk7flkFpx3dR36zvd7YfN7z/LI38Wem1HDQbRYgInXxP/xqf2gF87cp/J1JR0C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hvb/xAAAANwAAAAPAAAAAAAAAAAA&#10;AAAAAKECAABkcnMvZG93bnJldi54bWxQSwUGAAAAAAQABAD5AAAAkgMAAAAA&#10;" strokeweight="1pt"/>
                      <v:line id="Line 872" o:spid="_x0000_s1270" style="position:absolute;visibility:visible;mso-wrap-style:square" from="2494,8263" to="2518,8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e4WMUAAADcAAAADwAAAGRycy9kb3ducmV2LnhtbESPzW7CMBCE75V4B2uRegMHDi0EnAjR&#10;VirqoeLnAZZ4iQPxOrJdSPv0dSWkHkcz841mWfa2FVfyoXGsYDLOQBBXTjdcKzjs30YzECEia2wd&#10;k4JvClAWg4cl5trdeEvXXaxFgnDIUYGJsculDJUhi2HsOuLknZy3GJP0tdQebwluWznNsidpseG0&#10;YLCjtaHqsvuyCjb++HGZ/NRGHnnjX9vPl3mwZ6Ueh/1qASJSH//D9/a7VjB7nsLfmXQEZP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6e4WMUAAADcAAAADwAAAAAAAAAA&#10;AAAAAAChAgAAZHJzL2Rvd25yZXYueG1sUEsFBgAAAAAEAAQA+QAAAJMDAAAAAA==&#10;" strokeweight="1pt"/>
                      <v:line id="Line 873" o:spid="_x0000_s1271" style="position:absolute;flip:y;visibility:visible;mso-wrap-style:square" from="8593,8292" to="8622,8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F328YAAADcAAAADwAAAGRycy9kb3ducmV2LnhtbESPzWrCQBSF94LvMFyhG6mTVLA2dQwi&#10;FIrgQltIurtkbpNo5k7IjCZ9+44guDycn4+zSgfTiCt1rrasIJ5FIIgLq2suFXx/fTwvQTiPrLGx&#10;TAr+yEG6Ho9WmGjb84GuR1+KMMIuQQWV920ipSsqMuhmtiUO3q/tDPogu1LqDvswbhr5EkULabDm&#10;QKiwpW1Fxfl4MQFy2pY/+xMV2VvW7vpFPO3z/KLU02TYvIPwNPhH+N7+1AqWr3O4nQlH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xd9vGAAAA3AAAAA8AAAAAAAAA&#10;AAAAAAAAoQIAAGRycy9kb3ducmV2LnhtbFBLBQYAAAAABAAEAPkAAACUAwAAAAA=&#10;" strokeweight="1pt"/>
                      <v:line id="Line 874" o:spid="_x0000_s1272" style="position:absolute;flip:x;visibility:visible;mso-wrap-style:square" from="2518,3304" to="2547,3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jvr8YAAADcAAAADwAAAGRycy9kb3ducmV2LnhtbESPzWrCQBSF94LvMFyhG6mTFLE2dQwi&#10;FIrgQltIurtkbpNo5k7IjCZ9+44guDycn4+zSgfTiCt1rrasIJ5FIIgLq2suFXx/fTwvQTiPrLGx&#10;TAr+yEG6Ho9WmGjb84GuR1+KMMIuQQWV920ipSsqMuhmtiUO3q/tDPogu1LqDvswbhr5EkULabDm&#10;QKiwpW1Fxfl4MQFy2pY/+xMV2VvW7vpFPO3z/KLU02TYvIPwNPhH+N7+1AqWr3O4nQlHQK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VY76/GAAAA3AAAAA8AAAAAAAAA&#10;AAAAAAAAoQIAAGRycy9kb3ducmV2LnhtbFBLBQYAAAAABAAEAPkAAACUAwAAAAA=&#10;" strokeweight="1pt"/>
                      <v:line id="Line 875" o:spid="_x0000_s1273" style="position:absolute;flip:x y;visibility:visible;mso-wrap-style:square" from="8622,3328" to="8646,3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3w/MUAAADcAAAADwAAAGRycy9kb3ducmV2LnhtbESPQWsCMRSE70L/Q3gFL1KzFbqV7UYR&#10;Uemhl2p7f2ye2WU3L2sSde2vbwoFj8PMfMOUy8F24kI+NI4VPE8zEMSV0w0bBV+H7dMcRIjIGjvH&#10;pOBGAZaLh1GJhXZX/qTLPhqRIBwKVFDH2BdShqomi2HqeuLkHZ23GJP0RmqP1wS3nZxlWS4tNpwW&#10;auxpXVPV7s9WwWFDp4lfrY8tm49Tnn/vTPyZKTV+HFZvICIN8R7+b79rBfPXF/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73w/MUAAADcAAAADwAAAAAAAAAA&#10;AAAAAAChAgAAZHJzL2Rvd25yZXYueG1sUEsFBgAAAAAEAAQA+QAAAJMDAAAAAA==&#10;" strokeweight="1pt"/>
                      <v:line id="Line 876" o:spid="_x0000_s1274" style="position:absolute;visibility:visible;mso-wrap-style:square" from="2518,8292" to="2547,8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y+W8UAAADcAAAADwAAAGRycy9kb3ducmV2LnhtbESPwW7CMBBE70j9B2srcSsOPVAacKKq&#10;BamIQwXlA5Z4iQPxOrINpP16XKkSx9HMvNHMy9624kI+NI4VjEcZCOLK6YZrBbvv5dMURIjIGlvH&#10;pOCHApTFw2COuXZX3tBlG2uRIBxyVGBi7HIpQ2XIYhi5jjh5B+ctxiR9LbXHa4LbVj5n2URabDgt&#10;GOzo3VB12p6tgpXfr0/j39rIPa/8ov36eA32qNTwsX+bgYjUx3v4v/2pFUxfJvB3Jh0BW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Jy+W8UAAADcAAAADwAAAAAAAAAA&#10;AAAAAAChAgAAZHJzL2Rvd25yZXYueG1sUEsFBgAAAAAEAAQA+QAAAJMDAAAAAA==&#10;" strokeweight="1pt"/>
                      <v:line id="Line 877" o:spid="_x0000_s1275" style="position:absolute;flip:y;visibility:visible;mso-wrap-style:square" from="8622,8263" to="8646,8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px2MQAAADcAAAADwAAAGRycy9kb3ducmV2LnhtbESPS4vCMBSF94L/IVzBjYypLnx0jCKC&#10;IIILH6CzuzR32mpzU5po6783guDycB4fZ7ZoTCEeVLncsoJBPwJBnFidc6rgdFz/TEA4j6yxsEwK&#10;nuRgMW+3ZhhrW/OeHgefijDCLkYFmfdlLKVLMjLo+rYkDt6/rQz6IKtU6grrMG4KOYyikTSYcyBk&#10;WNIqo+R2uJsAua7Sv92VkvP0XG7r0aBXXy53pbqdZvkLwlPjv+FPe6MVTMZjeJ8JR0DO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inHYxAAAANwAAAAPAAAAAAAAAAAA&#10;AAAAAKECAABkcnMvZG93bnJldi54bWxQSwUGAAAAAAQABAD5AAAAkgMAAAAA&#10;" strokeweight="1pt"/>
                      <v:line id="Line 878" o:spid="_x0000_s1276" style="position:absolute;flip:x;visibility:visible;mso-wrap-style:square" from="2494,3328" to="2518,3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XlqsMAAADcAAAADwAAAGRycy9kb3ducmV2LnhtbERPS2vCQBC+F/wPyxR6KXVjD1ajGxFB&#10;EKGHqqC9Ddkxj2ZnQ3Y18d93DoUeP773cjW4Rt2pC5VnA5NxAoo497biwsDpuH2bgQoR2WLjmQw8&#10;KMAqGz0tMbW+5y+6H2KhJIRDigbKGNtU65CX5DCMfUss3NV3DqPArtC2w17CXaPfk2SqHVYsDSW2&#10;tCkp/zncnJTUm+L7s6b8PD+3+346ee0vl5sxL8/DegEq0hD/xX/unTUw+5C1ckaOg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V5arDAAAA3AAAAA8AAAAAAAAAAAAA&#10;AAAAoQIAAGRycy9kb3ducmV2LnhtbFBLBQYAAAAABAAEAPkAAACRAwAAAAA=&#10;" strokeweight="1pt"/>
                      <v:line id="Line 879" o:spid="_x0000_s1277" style="position:absolute;flip:x y;visibility:visible;mso-wrap-style:square" from="8593,3304" to="8622,3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D6+cUAAADcAAAADwAAAGRycy9kb3ducmV2LnhtbESPwW7CMBBE75X6D9ZW4lIVpxwCTWMQ&#10;QoB66AVo76t4caLE62AbCP36ulIljqOZeaMpF4PtxIV8aBwreB1nIIgrpxs2Cr4Om5cZiBCRNXaO&#10;ScGNAizmjw8lFtpdeUeXfTQiQTgUqKCOsS+kDFVNFsPY9cTJOzpvMSbpjdQerwluOznJslxabDgt&#10;1NjTqqaq3Z+tgsOaTs9+uTq2bD5Pef69NfFnotToaVi+g4g0xHv4v/2hFcymb/B3Jh0BO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D6+cUAAADcAAAADwAAAAAAAAAA&#10;AAAAAAChAgAAZHJzL2Rvd25yZXYueG1sUEsFBgAAAAAEAAQA+QAAAJMDAAAAAA==&#10;" strokeweight="1pt"/>
                      <v:line id="Line 880" o:spid="_x0000_s1278" style="position:absolute;visibility:visible;mso-wrap-style:square" from="2547,8316" to="2578,8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zzk8IAAADcAAAADwAAAGRycy9kb3ducmV2LnhtbERPS27CMBDdV+IO1iB1Vxy6QGmIgxC0&#10;EqiLqoEDDPEQB+JxZLuQ9vT1olKXT+9frkbbixv50DlWMJ9lIIgbpztuFRwPb085iBCRNfaOScE3&#10;BVhVk4cSC+3u/Em3OrYihXAoUIGJcSikDI0hi2HmBuLEnZ23GBP0rdQe7ync9vI5yxbSYsepweBA&#10;G0PNtf6yCvb+9H6d/7RGnnjvX/uP7UuwF6Uep+N6CSLSGP/Ff+6dVpDnaX46k46ArH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ezzk8IAAADcAAAADwAAAAAAAAAAAAAA&#10;AAChAgAAZHJzL2Rvd25yZXYueG1sUEsFBgAAAAAEAAQA+QAAAJADAAAAAA==&#10;" strokeweight="1pt"/>
                      <v:line id="Line 881" o:spid="_x0000_s1279" style="position:absolute;flip:y;visibility:visible;mso-wrap-style:square" from="8646,8233" to="8667,8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o8EMUAAADcAAAADwAAAGRycy9kb3ducmV2LnhtbESPS4vCMBSF98L8h3AH3MiY1oV0OkYZ&#10;hAERXPiAOrtLc22rzU1poq3/3giCy8N5fJzZoje1uFHrKssK4nEEgji3uuJCwWH/95WAcB5ZY22Z&#10;FNzJwWL+MZhhqm3HW7rtfCHCCLsUFZTeN6mULi/JoBvbhjh4J9sa9EG2hdQtdmHc1HISRVNpsOJA&#10;KLGhZUn5ZXc1AXJeFv+bM+XZd9asu2k86o7Hq1LDz/73B4Sn3r/Dr/ZKK0iSGJ5nwhGQ8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Po8EMUAAADcAAAADwAAAAAAAAAA&#10;AAAAAAChAgAAZHJzL2Rvd25yZXYueG1sUEsFBgAAAAAEAAQA+QAAAJMDAAAAAA==&#10;" strokeweight="1pt"/>
                      <v:line id="Line 882" o:spid="_x0000_s1280" style="position:absolute;flip:x;visibility:visible;mso-wrap-style:square" from="2473,3357" to="2494,3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iiZ8YAAADcAAAADwAAAGRycy9kb3ducmV2LnhtbESPy2rDMBBF94X8g5hANqWW40VwHcuh&#10;BAIh0EXTQtLdYE38qDUylmK7f18VCl1e7uNw891sOjHS4BrLCtZRDIK4tLrhSsHH++EpBeE8ssbO&#10;Min4Jge7YvGQY6btxG80nn0lwgi7DBXU3veZlK6syaCLbE8cvJsdDPogh0rqAacwbjqZxPFGGmw4&#10;EGrsaV9T+XW+mwBp99Xna0vl5fnSn6bN+nG6Xu9KrZbzyxaEp9n/h//aR60gTRP4PROOg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oomfGAAAA3AAAAA8AAAAAAAAA&#10;AAAAAAAAoQIAAGRycy9kb3ducmV2LnhtbFBLBQYAAAAABAAEAPkAAACUAwAAAAA=&#10;" strokeweight="1pt"/>
                      <v:line id="Line 883" o:spid="_x0000_s1281" style="position:absolute;flip:x y;visibility:visible;mso-wrap-style:square" from="8563,3283" to="8593,3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9NMQAAADcAAAADwAAAGRycy9kb3ducmV2LnhtbESPT2sCMRTE74V+h/AKXopmVViW1Sgi&#10;Vjx4qX/uj80zu7h5WZNU1376plDocZiZ3zDzZW9bcScfGscKxqMMBHHldMNGwen4MSxAhIissXVM&#10;Cp4UYLl4fZljqd2DP+l+iEYkCIcSFdQxdqWUoarJYhi5jjh5F+ctxiS9kdrjI8FtKydZlkuLDaeF&#10;Gjta11RdD19WwXFDt3e/Wl+ubPa3PD9vTfyeKDV461czEJH6+B/+a++0gqKYwu+ZdATk4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zb00xAAAANwAAAAPAAAAAAAAAAAA&#10;AAAAAKECAABkcnMvZG93bnJldi54bWxQSwUGAAAAAAQABAD5AAAAkgMAAAAA&#10;" strokeweight="1pt"/>
                      <v:line id="Line 884" o:spid="_x0000_s1282" style="position:absolute;visibility:visible;mso-wrap-style:square" from="2578,8337" to="2611,8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f1kMUAAADcAAAADwAAAGRycy9kb3ducmV2LnhtbESP0WoCMRRE3wv9h3ALfatZpch2NYq0&#10;ChUfpNt+wHVz3axubpYk6tavN0Khj8PMnGGm89624kw+NI4VDAcZCOLK6YZrBT/fq5ccRIjIGlvH&#10;pOCXAsxnjw9TLLS78Bedy1iLBOFQoAITY1dIGSpDFsPAdcTJ2ztvMSbpa6k9XhLctnKUZWNpseG0&#10;YLCjd0PVsTxZBWu/2xyH19rIHa/9st1+vAV7UOr5qV9MQETq43/4r/2pFeT5K9zPpCM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f1kMUAAADcAAAADwAAAAAAAAAA&#10;AAAAAAChAgAAZHJzL2Rvd25yZXYueG1sUEsFBgAAAAAEAAQA+QAAAJMDAAAAAA==&#10;" strokeweight="1pt"/>
                      <v:line id="Line 885" o:spid="_x0000_s1283" style="position:absolute;flip:y;visibility:visible;mso-wrap-style:square" from="8667,8199" to="8683,8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6E8UAAADcAAAADwAAAGRycy9kb3ducmV2LnhtbESPS4vCMBSF94L/IVxhNsOYKiidahQR&#10;BBmYhQ+o7i7Nta02N6WJtvPvjTDg8nAeH2e+7EwlHtS40rKC0TACQZxZXXKu4HjYfMUgnEfWWFkm&#10;BX/kYLno9+aYaNvyjh57n4swwi5BBYX3dSKlywoy6Ia2Jg7exTYGfZBNLnWDbRg3lRxH0VQaLDkQ&#10;CqxpXVB2299NgFzX+fn3Sln6ndY/7XT02Z5Od6U+Bt1qBsJT59/h//ZWK4jjCbzOhCMgF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E6E8UAAADcAAAADwAAAAAAAAAA&#10;AAAAAAChAgAAZHJzL2Rvd25yZXYueG1sUEsFBgAAAAAEAAQA+QAAAJMDAAAAAA==&#10;" strokeweight="1pt"/>
                      <v:line id="Line 886" o:spid="_x0000_s1284" style="position:absolute;flip:x;visibility:visible;mso-wrap-style:square" from="2457,3388" to="2473,3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OkZMYAAADcAAAADwAAAGRycy9kb3ducmV2LnhtbESPy2rDMBBF94H+g5hCN6GR3YVx3Sih&#10;GAoh0EXSgNPdYE1sJ9bIWPKjfx8VCl1e7uNw19vZtGKk3jWWFcSrCARxaXXDlYLT18dzCsJ5ZI2t&#10;ZVLwQw62m4fFGjNtJz7QePSVCCPsMlRQe99lUrqyJoNuZTvi4F1sb9AH2VdS9ziFcdPKlyhKpMGG&#10;A6HGjvKayttxMAFyzavvzyuVxWvR7ackXk7n86DU0+P8/gbC0+z/w3/tnVaQpgn8nglHQG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8TpGTGAAAA3AAAAA8AAAAAAAAA&#10;AAAAAAAAoQIAAGRycy9kb3ducmV2LnhtbFBLBQYAAAAABAAEAPkAAACUAwAAAAA=&#10;" strokeweight="1pt"/>
                      <v:line id="Line 887" o:spid="_x0000_s1285" style="position:absolute;flip:x y;visibility:visible;mso-wrap-style:square" from="8529,3267" to="8563,3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a7N8UAAADcAAAADwAAAGRycy9kb3ducmV2LnhtbESPT2sCMRTE74V+h/AKXopm9bBdVqOI&#10;WPHgpf65PzbP7OLmZU1SXfvpG6HQ4zAzv2Fmi9624kY+NI4VjEcZCOLK6YaNguPhc1iACBFZY+uY&#10;FDwowGL++jLDUrs7f9FtH41IEA4lKqhj7EopQ1WTxTByHXHyzs5bjEl6I7XHe4LbVk6yLJcWG04L&#10;NXa0qqm67L+tgsOaru9+uTpf2OyueX7amPgzUWrw1i+nICL18T/8195qBUXxAc8z6QjI+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a7N8UAAADcAAAADwAAAAAAAAAA&#10;AAAAAAChAgAAZHJzL2Rvd25yZXYueG1sUEsFBgAAAAAEAAQA+QAAAJMDAAAAAA==&#10;" strokeweight="1pt"/>
                      <v:line id="Line 888" o:spid="_x0000_s1286" style="position:absolute;visibility:visible;mso-wrap-style:square" from="2611,8353" to="2646,8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r/lcIAAADcAAAADwAAAGRycy9kb3ducmV2LnhtbERPS27CMBDdV+IO1iB1Vxy6QGmIgxC0&#10;EqiLqoEDDPEQB+JxZLuQ9vT1olKXT+9frkbbixv50DlWMJ9lIIgbpztuFRwPb085iBCRNfaOScE3&#10;BVhVk4cSC+3u/Em3OrYihXAoUIGJcSikDI0hi2HmBuLEnZ23GBP0rdQe7ync9vI5yxbSYsepweBA&#10;G0PNtf6yCvb+9H6d/7RGnnjvX/uP7UuwF6Uep+N6CSLSGP/Ff+6dVpDnaW06k46ArH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5r/lcIAAADcAAAADwAAAAAAAAAAAAAA&#10;AAChAgAAZHJzL2Rvd25yZXYueG1sUEsFBgAAAAAEAAQA+QAAAJADAAAAAA==&#10;" strokeweight="1pt"/>
                      <v:line id="Line 889" o:spid="_x0000_s1287" style="position:absolute;flip:y;visibility:visible;mso-wrap-style:square" from="8683,8164" to="8695,8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wwFsUAAADcAAAADwAAAGRycy9kb3ducmV2LnhtbESPzWrCQBSF9wXfYbhCN0Un6SLE6CgS&#10;EEqhC1NB3V0y1ySauRMyo0nf3ikUujycn4+z2oymFQ/qXWNZQTyPQBCXVjdcKTh872YpCOeRNbaW&#10;ScEPOdisJy8rzLQdeE+PwlcijLDLUEHtfZdJ6cqaDLq57YiDd7G9QR9kX0nd4xDGTSvfoyiRBhsO&#10;hBo7ymsqb8XdBMg1r85fVyqPi2P3OSTx23A63ZV6nY7bJQhPo/8P/7U/tII0XcDvmXAE5Po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owwFsUAAADcAAAADwAAAAAAAAAA&#10;AAAAAAChAgAAZHJzL2Rvd25yZXYueG1sUEsFBgAAAAAEAAQA+QAAAJMDAAAAAA==&#10;" strokeweight="1pt"/>
                      <v:line id="Line 890" o:spid="_x0000_s1288" style="position:absolute;flip:x;visibility:visible;mso-wrap-style:square" from="2445,3421" to="2457,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8PVsIAAADcAAAADwAAAGRycy9kb3ducmV2LnhtbERPTYvCMBC9L/gfwgheFk3dg2g1igiC&#10;LHhYV1BvQzO21WZSmmjrv3cOC3t8vO/FqnOVelITSs8GxqMEFHHmbcm5gePvdjgFFSKyxcozGXhR&#10;gNWy97HA1PqWf+h5iLmSEA4pGihirFOtQ1aQwzDyNbFwV984jAKbXNsGWwl3lf5Kkol2WLI0FFjT&#10;pqDsfng4Kblt8sv+Rtlpdqq/28n4sz2fH8YM+t16DipSF//Ff+6dNTCdyXw5I0dAL9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m8PVsIAAADcAAAADwAAAAAAAAAAAAAA&#10;AAChAgAAZHJzL2Rvd25yZXYueG1sUEsFBgAAAAAEAAQA+QAAAJADAAAAAA==&#10;" strokeweight="1pt"/>
                      <v:line id="Line 891" o:spid="_x0000_s1289" style="position:absolute;flip:x y;visibility:visible;mso-wrap-style:square" from="8494,3255" to="8529,3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oQBcQAAADcAAAADwAAAGRycy9kb3ducmV2LnhtbESPQWsCMRSE70L/Q3iFXqRm9bDo1igi&#10;tvTgpa7eH5tndnHzsiZRt/31piB4HGbmG2a+7G0rruRD41jBeJSBIK6cbtgo2Jef71MQISJrbB2T&#10;gl8KsFy8DOZYaHfjH7ruohEJwqFABXWMXSFlqGqyGEauI07e0XmLMUlvpPZ4S3DbykmW5dJiw2mh&#10;xo7WNVWn3cUqKDd0HvrV+nhisz3n+eHLxL+JUm+v/eoDRKQ+PsOP9rdWMJ2N4f9MOgJy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ihAFxAAAANwAAAAPAAAAAAAAAAAA&#10;AAAAAKECAABkcnMvZG93bnJldi54bWxQSwUGAAAAAAQABAD5AAAAkgMAAAAA&#10;" strokeweight="1pt"/>
                      <v:line id="Line 892" o:spid="_x0000_s1290" style="position:absolute;visibility:visible;mso-wrap-style:square" from="2646,8365" to="2683,8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teosQAAADcAAAADwAAAGRycy9kb3ducmV2LnhtbESPQWsCMRSE74X+h/AK3rpZPYhujVJa&#10;BcWDaPsDnpvXzdbNy5JEXf31RhA8DjPzDTOZdbYRJ/Khdqygn+UgiEuna64U/P4s3kcgQkTW2Dgm&#10;BRcKMJu+vkyw0O7MWzrtYiUShEOBCkyMbSFlKA1ZDJlriZP357zFmKSvpPZ4TnDbyEGeD6XFmtOC&#10;wZa+DJWH3dEqWPn9+tC/VkbueeXnzeZ7HOy/Ur237vMDRKQuPsOP9lIrGI0HcD+TjoC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q16ixAAAANwAAAAPAAAAAAAAAAAA&#10;AAAAAKECAABkcnMvZG93bnJldi54bWxQSwUGAAAAAAQABAD5AAAAkgMAAAAA&#10;" strokeweight="1pt"/>
                      <v:line id="Line 893" o:spid="_x0000_s1291" style="position:absolute;flip:y;visibility:visible;mso-wrap-style:square" from="8695,8127" to="8703,8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2RIcYAAADcAAAADwAAAGRycy9kb3ducmV2LnhtbESPzWrCQBSF94W+w3AL3RQzSQtBY8Yg&#10;glAKXVQFdXfJXJNo5k7IjEn69p1CocvD+fk4eTGZVgzUu8aygiSKQRCXVjdcKTjst7M5COeRNbaW&#10;ScE3OShWjw85ZtqO/EXDzlcijLDLUEHtfZdJ6cqaDLrIdsTBu9jeoA+yr6TucQzjppWvcZxKgw0H&#10;Qo0dbWoqb7u7CZDrpjp/Xqk8Lo7dx5gmL+PpdFfq+WlaL0F4mvx/+K/9rhXMF2/weyYcAb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q9kSHGAAAA3AAAAA8AAAAAAAAA&#10;AAAAAAAAoQIAAGRycy9kb3ducmV2LnhtbFBLBQYAAAAABAAEAPkAAACUAwAAAAA=&#10;" strokeweight="1pt"/>
                      <v:line id="Line 894" o:spid="_x0000_s1292" style="position:absolute;flip:x;visibility:visible;mso-wrap-style:square" from="2437,3456" to="2445,3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QJVcYAAADcAAAADwAAAGRycy9kb3ducmV2LnhtbESPzWrCQBSF94W+w3AL3RQzSSlBY8Yg&#10;glAKXVQFdXfJXJNo5k7IjEn69p1CocvD+fk4eTGZVgzUu8aygiSKQRCXVjdcKTjst7M5COeRNbaW&#10;ScE3OShWjw85ZtqO/EXDzlcijLDLUEHtfZdJ6cqaDLrIdsTBu9jeoA+yr6TucQzjppWvcZxKgw0H&#10;Qo0dbWoqb7u7CZDrpjp/Xqk8Lo7dx5gmL+PpdFfq+WlaL0F4mvx/+K/9rhXMF2/weyYcAbn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UCVXGAAAA3AAAAA8AAAAAAAAA&#10;AAAAAAAAoQIAAGRycy9kb3ducmV2LnhtbFBLBQYAAAAABAAEAPkAAACUAwAAAAA=&#10;" strokeweight="1pt"/>
                      <v:line id="Line 895" o:spid="_x0000_s1293" style="position:absolute;flip:x y;visibility:visible;mso-wrap-style:square" from="8457,3247" to="8494,3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EWBsQAAADcAAAADwAAAGRycy9kb3ducmV2LnhtbESPQWsCMRSE7wX/Q3gFL0WzCl10axSR&#10;Kh56Udv7Y/PMLm5e1iTV1V/fFASPw8x8w8wWnW3EhXyoHSsYDTMQxKXTNRsF34f1YAIiRGSNjWNS&#10;cKMAi3nvZYaFdlfe0WUfjUgQDgUqqGJsCylDWZHFMHQtcfKOzluMSXojtcdrgttGjrMslxZrTgsV&#10;trSqqDztf62Cwyed3/xydTyx+Trn+c/GxPtYqf5rt/wAEamLz/CjvdUKJtN3+D+TjoC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sRYGxAAAANwAAAAPAAAAAAAAAAAA&#10;AAAAAKECAABkcnMvZG93bnJldi54bWxQSwUGAAAAAAQABAD5AAAAkgMAAAAA&#10;" strokeweight="1pt"/>
                      <v:line id="Line 896" o:spid="_x0000_s1294" style="position:absolute;visibility:visible;mso-wrap-style:square" from="2683,8373" to="2720,8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BYocQAAADcAAAADwAAAGRycy9kb3ducmV2LnhtbESPQWsCMRSE7wX/Q3iCt5q1B9HV7CLa&#10;gtJDqfoDnpvnZnXzsiSpbvvrm0LB4zAz3zDLsretuJEPjWMFk3EGgrhyuuFawfHw9jwDESKyxtYx&#10;KfimAGUxeFpirt2dP+m2j7VIEA45KjAxdrmUoTJkMYxdR5y8s/MWY5K+ltrjPcFtK1+ybCotNpwW&#10;DHa0NlRd919Wwc6f3q+Tn9rIE+/8a/uxmQd7UWo07FcLEJH6+Aj/t7dawWw+hb8z6QjI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kFihxAAAANwAAAAPAAAAAAAAAAAA&#10;AAAAAKECAABkcnMvZG93bnJldi54bWxQSwUGAAAAAAQABAD5AAAAkgMAAAAA&#10;" strokeweight="1pt"/>
                      <v:line id="Line 897" o:spid="_x0000_s1295" style="position:absolute;flip:y;visibility:visible;mso-wrap-style:square" from="8703,8090" to="8705,8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aXIsYAAADcAAAADwAAAGRycy9kb3ducmV2LnhtbESPzWrCQBSF94W+w3AL3RQzSRepxoxB&#10;BKEUuqgK6u6SuSbRzJ2QGZP07TuFQpeH8/Nx8mIyrRiod41lBUkUgyAurW64UnDYb2dzEM4ja2wt&#10;k4JvclCsHh9yzLQd+YuGna9EGGGXoYLa+y6T0pU1GXSR7YiDd7G9QR9kX0nd4xjGTStf4ziVBhsO&#10;hBo72tRU3nZ3EyDXTXX+vFJ5XBy7jzFNXsbT6a7U89O0XoLwNPn/8F/7XSuYL97g90w4AnL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WGlyLGAAAA3AAAAA8AAAAAAAAA&#10;AAAAAAAAoQIAAGRycy9kb3ducmV2LnhtbFBLBQYAAAAABAAEAPkAAACUAwAAAAA=&#10;" strokeweight="1pt"/>
                      <v:line id="Line 898" o:spid="_x0000_s1296" style="position:absolute;flip:x;visibility:visible;mso-wrap-style:square" from="2435,3493" to="2437,3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kDUMIAAADcAAAADwAAAGRycy9kb3ducmV2LnhtbERPTYvCMBC9L/gfwgheFk3dg2g1igiC&#10;LHhYV1BvQzO21WZSmmjrv3cOC3t8vO/FqnOVelITSs8GxqMEFHHmbcm5gePvdjgFFSKyxcozGXhR&#10;gNWy97HA1PqWf+h5iLmSEA4pGihirFOtQ1aQwzDyNbFwV984jAKbXNsGWwl3lf5Kkol2WLI0FFjT&#10;pqDsfng4Kblt8sv+Rtlpdqq/28n4sz2fH8YM+t16DipSF//Ff+6dNTCdyVo5I0dAL9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BkDUMIAAADcAAAADwAAAAAAAAAAAAAA&#10;AAChAgAAZHJzL2Rvd25yZXYueG1sUEsFBgAAAAAEAAQA+QAAAJADAAAAAA==&#10;" strokeweight="1pt"/>
                      <v:line id="Line 899" o:spid="_x0000_s1297" style="position:absolute;flip:x y;visibility:visible;mso-wrap-style:square" from="8420,3245" to="8457,3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wcA8QAAADcAAAADwAAAGRycy9kb3ducmV2LnhtbESPQWsCMRSE7wX/Q3iCl6JZPSy6GkXE&#10;lh56qav3x+aZXdy8rEnUtb++KRR6HGbmG2a16W0r7uRD41jBdJKBIK6cbtgoOJZv4zmIEJE1to5J&#10;wZMCbNaDlxUW2j34i+6HaESCcChQQR1jV0gZqposhonriJN3dt5iTNIbqT0+Ety2cpZlubTYcFqo&#10;saNdTdXlcLMKyj1dX/12d76w+bzm+endxO+ZUqNhv12CiNTH//Bf+0MrmC8W8HsmHQG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BwDxAAAANwAAAAPAAAAAAAAAAAA&#10;AAAAAKECAABkcnMvZG93bnJldi54bWxQSwUGAAAAAAQABAD5AAAAkgMAAAAA&#10;" strokeweight="1pt"/>
                    </v:group>
                    <v:shape id="Freeform 900" o:spid="_x0000_s1298" style="position:absolute;left:2720;top:4385;width:5701;height:2851;visibility:visible;mso-wrap-style:square;v-text-anchor:top" coordsize="5701,28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28ZcIA&#10;AADcAAAADwAAAGRycy9kb3ducmV2LnhtbERPz2vCMBS+C/4P4Qm7abodxqxNi2wt8zKGnQy8PZpn&#10;U21eSpNp/e+Xw2DHj+93Vky2F1cafedYweMqAUHcON1xq+DwVS1fQPiArLF3TAru5KHI57MMU+1u&#10;vKdrHVoRQ9inqMCEMKRS+saQRb9yA3HkTm60GCIcW6lHvMVw28unJHmWFjuODQYHejXUXOofq+Dj&#10;fCjfq+/PwOxKU1W77n58q5V6WEzbDYhAU/gX/7l3WsE6ifPjmX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3bxlwgAAANwAAAAPAAAAAAAAAAAAAAAAAJgCAABkcnMvZG93&#10;bnJldi54bWxQSwUGAAAAAAQABAD1AAAAhwMAAAAA&#10;" path="m,191l57,123,114,70,171,31,228,8,285,r57,8l399,31r57,39l513,123r57,68l627,272r57,94l741,471r57,116l855,713r57,132l969,985r57,144l1083,1276r57,149l1197,1574r57,147l1311,1865r57,140l1425,2138r57,125l1539,2379r57,105l1653,2578r57,81l1767,2727r57,53l1881,2819r57,23l1995,2850r57,-8l2109,2819r57,-39l2223,2727r57,-68l2337,2578r57,-94l2451,2379r57,-116l2565,2138r57,-133l2679,1865r57,-144l2793,1574r57,-149l2907,1276r57,-147l3021,985r57,-140l3135,713r57,-126l3249,471r57,-105l3363,272r57,-81l3477,123r57,-53l3591,31,3648,8,3705,r57,8l3819,31r57,39l3933,123r57,68l4047,272r57,94l4161,471r57,116l4275,713r57,132l4389,985r57,144l4503,1276r57,149l4617,1574r57,147l4731,1865r57,140l4845,2138r57,125l4959,2379r57,105l5073,2578r57,81l5187,2727r57,53l5301,2819r57,23l5415,2850r57,-8l5529,2819r57,-39l5643,2727r57,-68e" filled="f" strokeweight="1.5pt">
                      <v:path arrowok="t" o:connecttype="custom" o:connectlocs="57,123;171,31;285,0;399,31;513,123;627,272;741,471;855,713;969,985;1083,1276;1197,1574;1311,1865;1425,2138;1539,2379;1653,2578;1767,2727;1881,2819;1995,2850;2109,2819;2223,2727;2337,2578;2451,2379;2565,2138;2679,1865;2793,1574;2907,1276;3021,985;3135,713;3249,471;3363,272;3477,123;3591,31;3705,0;3819,31;3933,123;4047,272;4161,471;4275,713;4389,985;4503,1276;4617,1574;4731,1865;4845,2138;4959,2379;5073,2578;5187,2727;5301,2819;5415,2850;5529,2819;5643,2727" o:connectangles="0,0,0,0,0,0,0,0,0,0,0,0,0,0,0,0,0,0,0,0,0,0,0,0,0,0,0,0,0,0,0,0,0,0,0,0,0,0,0,0,0,0,0,0,0,0,0,0,0,0"/>
                    </v:shape>
                    <v:shape id="Freeform 901" o:spid="_x0000_s1299" style="position:absolute;left:2720;top:5240;width:5701;height:1141;visibility:visible;mso-wrap-style:square;v-text-anchor:top" coordsize="5701,1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EoXcUA&#10;AADcAAAADwAAAGRycy9kb3ducmV2LnhtbESPQWvCQBSE74L/YXkFL8Vs0hZp06yiDS0KXhpLz4/s&#10;axLMvg3ZVaO/visIHoeZ+YbJFoNpxZF611hWkEQxCOLS6oYrBT+7z+krCOeRNbaWScGZHCzm41GG&#10;qbYn/qZj4SsRIOxSVFB736VSurImgy6yHXHw/mxv0AfZV1L3eApw08qnOJ5Jgw2HhRo7+qip3BcH&#10;o+DlsdDdCrdfcplrd/mVm+d9vlFq8jAs30F4Gvw9fGuvtYK3OIHrmXAE5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IShdxQAAANwAAAAPAAAAAAAAAAAAAAAAAJgCAABkcnMv&#10;ZG93bnJldi54bWxQSwUGAAAAAAQABAD1AAAAigMAAAAA&#10;" path="m,570l57,510r57,-59l171,394r57,-56l285,285r57,-50l399,189r57,-43l513,109,570,76,627,49,684,28,741,12,798,3,855,r57,3l969,12r57,16l1083,49r57,27l1197,109r57,37l1311,189r57,46l1425,285r57,53l1539,394r57,57l1653,510r57,60l1767,630r57,59l1881,746r57,56l1995,855r57,50l2109,951r57,43l2223,1031r57,33l2337,1091r57,21l2451,1128r57,9l2565,1140r57,-3l2679,1128r57,-16l2793,1091r57,-27l2907,1031r57,-37l3021,951r57,-46l3135,855r57,-53l3249,746r57,-57l3363,630r57,-60l3477,510r57,-59l3591,394r57,-56l3705,285r57,-50l3819,189r57,-43l3933,109r57,-33l4047,49r57,-21l4161,12r57,-9l4275,r57,3l4389,12r57,16l4503,49r57,27l4617,109r57,37l4731,189r57,46l4845,285r57,53l4959,394r57,57l5073,510r57,60l5187,630r57,59l5301,746r57,56l5415,855r57,50l5529,951r57,43l5643,1031r57,33e" filled="f" strokeweight="1.5pt">
                      <v:path arrowok="t" o:connecttype="custom" o:connectlocs="57,510;171,394;285,285;399,189;513,109;627,49;741,12;855,0;969,12;1083,49;1197,109;1311,189;1425,285;1539,394;1653,510;1767,630;1881,746;1995,855;2109,951;2223,1031;2337,1091;2451,1128;2565,1140;2679,1128;2793,1091;2907,1031;3021,951;3135,855;3249,746;3363,630;3477,510;3591,394;3705,285;3819,189;3933,109;4047,49;4161,12;4275,0;4389,12;4503,49;4617,109;4731,189;4845,285;4959,394;5073,510;5187,630;5301,746;5415,855;5529,951;5643,1031" o:connectangles="0,0,0,0,0,0,0,0,0,0,0,0,0,0,0,0,0,0,0,0,0,0,0,0,0,0,0,0,0,0,0,0,0,0,0,0,0,0,0,0,0,0,0,0,0,0,0,0,0,0"/>
                    </v:shape>
                  </v:group>
                  <v:shape id="AutoShape 902" o:spid="_x0000_s1300" type="#_x0000_t61" style="position:absolute;left:9157;top:12757;width:12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lxZcQA&#10;AADcAAAADwAAAGRycy9kb3ducmV2LnhtbESP0WoCMRRE3wv+Q7iCL0WT7oO0q1HEIkgL1q5+wGVz&#10;3SxubpZN1O3fN4Lg4zAzZ5j5sneNuFIXas8a3iYKBHHpTc2VhuNhM34HESKywcYzafijAMvF4GWO&#10;ufE3/qVrESuRIBxy1GBjbHMpQ2nJYZj4ljh5J985jEl2lTQd3hLcNTJTaiod1pwWLLa0tlSei4vT&#10;YL7sNLbf2atUP9vL567Yr9ay0no07FczEJH6+Aw/2luj4UNlcD+TjoB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ZcWXEAAAA3AAAAA8AAAAAAAAAAAAAAAAAmAIAAGRycy9k&#10;b3ducmV2LnhtbFBLBQYAAAAABAAEAPUAAACJAwAAAAA=&#10;" adj="600,34620" filled="f" strokeweight="1pt">
                    <v:textbox inset="0,0,0,0">
                      <w:txbxContent>
                        <w:p w:rsidR="00570D34" w:rsidRPr="00B6333E" w:rsidRDefault="00570D34" w:rsidP="00570D34">
                          <w:pPr>
                            <w:jc w:val="center"/>
                            <w:rPr>
                              <w:rFonts w:ascii="Comic Sans MS" w:hAnsi="Comic Sans MS" w:cs="Arial"/>
                              <w:b/>
                              <w:bCs/>
                              <w:sz w:val="20"/>
                              <w:szCs w:val="20"/>
                            </w:rPr>
                          </w:pPr>
                          <w:proofErr w:type="spellStart"/>
                          <w:r>
                            <w:rPr>
                              <w:rFonts w:ascii="Comic Sans MS" w:hAnsi="Comic Sans MS" w:cs="Arial"/>
                              <w:b/>
                              <w:bCs/>
                              <w:sz w:val="20"/>
                              <w:szCs w:val="20"/>
                            </w:rPr>
                            <w:t>Courbe</w:t>
                          </w:r>
                          <w:r w:rsidRPr="00B6333E">
                            <w:rPr>
                              <w:rFonts w:ascii="Comic Sans MS" w:hAnsi="Comic Sans MS" w:cs="Arial"/>
                              <w:b/>
                              <w:bCs/>
                              <w:sz w:val="20"/>
                              <w:szCs w:val="20"/>
                            </w:rPr>
                            <w:t>I</w:t>
                          </w:r>
                          <w:r>
                            <w:rPr>
                              <w:rFonts w:ascii="Comic Sans MS" w:hAnsi="Comic Sans MS" w:cs="Arial"/>
                              <w:b/>
                              <w:bCs/>
                              <w:sz w:val="20"/>
                              <w:szCs w:val="20"/>
                            </w:rPr>
                            <w:t>I</w:t>
                          </w:r>
                          <w:proofErr w:type="spellEnd"/>
                          <w:r>
                            <w:rPr>
                              <w:rFonts w:ascii="Comic Sans MS" w:hAnsi="Comic Sans MS" w:cs="Arial"/>
                              <w:b/>
                              <w:bCs/>
                              <w:sz w:val="20"/>
                              <w:szCs w:val="20"/>
                            </w:rPr>
                            <w:t>)</w:t>
                          </w:r>
                          <w:r w:rsidRPr="00B6333E">
                            <w:rPr>
                              <w:rFonts w:ascii="Comic Sans MS" w:hAnsi="Comic Sans MS" w:cs="Arial"/>
                              <w:b/>
                              <w:bCs/>
                              <w:sz w:val="20"/>
                              <w:szCs w:val="20"/>
                            </w:rPr>
                            <w:t>I)</w:t>
                          </w:r>
                        </w:p>
                      </w:txbxContent>
                    </v:textbox>
                  </v:shape>
                </v:group>
                <w10:wrap type="square"/>
              </v:group>
            </w:pict>
          </mc:Fallback>
        </mc:AlternateContent>
      </w:r>
      <w:r w:rsidRPr="004E63D5">
        <w:rPr>
          <w:rFonts w:ascii="Arial" w:hAnsi="Arial" w:cs="Arial"/>
          <w:b/>
          <w:bCs/>
          <w:sz w:val="22"/>
          <w:szCs w:val="22"/>
        </w:rPr>
        <w:t>La sensibilité horizontale</w:t>
      </w:r>
      <w:r w:rsidRPr="004E63D5">
        <w:rPr>
          <w:rFonts w:ascii="Arial" w:hAnsi="Arial" w:cs="Arial"/>
          <w:sz w:val="22"/>
          <w:szCs w:val="22"/>
        </w:rPr>
        <w:t> :</w:t>
      </w:r>
      <w:r w:rsidRPr="004E63D5">
        <w:rPr>
          <w:rFonts w:ascii="Arial" w:hAnsi="Arial" w:cs="Arial"/>
          <w:b/>
          <w:bCs/>
          <w:sz w:val="22"/>
          <w:szCs w:val="22"/>
        </w:rPr>
        <w:t xml:space="preserve"> </w:t>
      </w:r>
      <w:r w:rsidRPr="00A95974">
        <w:rPr>
          <w:rFonts w:ascii="Symbol" w:hAnsi="Symbol" w:cs="Arial"/>
          <w:b/>
          <w:bCs/>
          <w:sz w:val="22"/>
          <w:szCs w:val="22"/>
        </w:rPr>
        <w:fldChar w:fldCharType="begin"/>
      </w:r>
      <w:r w:rsidRPr="00A95974">
        <w:rPr>
          <w:rFonts w:ascii="Symbol" w:hAnsi="Symbol" w:cs="Arial"/>
          <w:b/>
          <w:bCs/>
          <w:sz w:val="22"/>
          <w:szCs w:val="22"/>
        </w:rPr>
        <w:instrText xml:space="preserve"> EQ \s\do2(\f(2p</w:instrText>
      </w:r>
      <w:r w:rsidRPr="00A95974">
        <w:rPr>
          <w:rFonts w:ascii="Symbol" w:hAnsi="Symbol" w:cs="Arial"/>
          <w:sz w:val="22"/>
          <w:szCs w:val="22"/>
        </w:rPr>
        <w:instrText>;3</w:instrText>
      </w:r>
      <w:r w:rsidRPr="00A95974">
        <w:rPr>
          <w:rFonts w:ascii="Symbol" w:hAnsi="Symbol" w:cs="Arial"/>
          <w:b/>
          <w:bCs/>
          <w:sz w:val="22"/>
          <w:szCs w:val="22"/>
        </w:rPr>
        <w:instrText>))</w:instrText>
      </w:r>
      <w:r w:rsidRPr="00A95974">
        <w:rPr>
          <w:rFonts w:ascii="Symbol" w:hAnsi="Symbol" w:cs="Arial"/>
          <w:b/>
          <w:bCs/>
          <w:sz w:val="22"/>
          <w:szCs w:val="22"/>
        </w:rPr>
        <w:fldChar w:fldCharType="end"/>
      </w:r>
      <w:r w:rsidRPr="004E63D5">
        <w:rPr>
          <w:rFonts w:ascii="Arial" w:hAnsi="Arial" w:cs="Arial"/>
          <w:b/>
          <w:bCs/>
          <w:sz w:val="22"/>
          <w:szCs w:val="22"/>
        </w:rPr>
        <w:t xml:space="preserve"> 10</w:t>
      </w:r>
      <w:r w:rsidRPr="004E63D5">
        <w:rPr>
          <w:rFonts w:ascii="Arial" w:hAnsi="Arial" w:cs="Arial"/>
          <w:b/>
          <w:bCs/>
          <w:sz w:val="22"/>
          <w:szCs w:val="22"/>
          <w:vertAlign w:val="superscript"/>
        </w:rPr>
        <w:t>-3</w:t>
      </w:r>
      <w:r w:rsidRPr="004E63D5">
        <w:rPr>
          <w:rFonts w:ascii="Arial" w:hAnsi="Arial" w:cs="Arial"/>
          <w:b/>
          <w:bCs/>
          <w:sz w:val="22"/>
          <w:szCs w:val="22"/>
        </w:rPr>
        <w:t xml:space="preserve"> s.div</w:t>
      </w:r>
      <w:r w:rsidRPr="004E63D5">
        <w:rPr>
          <w:rFonts w:ascii="Arial" w:hAnsi="Arial" w:cs="Arial"/>
          <w:b/>
          <w:bCs/>
          <w:sz w:val="22"/>
          <w:szCs w:val="22"/>
          <w:vertAlign w:val="superscript"/>
        </w:rPr>
        <w:t>-1</w:t>
      </w:r>
      <w:r w:rsidRPr="004E63D5">
        <w:rPr>
          <w:rFonts w:ascii="Arial" w:hAnsi="Arial" w:cs="Arial"/>
          <w:sz w:val="22"/>
          <w:szCs w:val="22"/>
        </w:rPr>
        <w:t xml:space="preserve">. </w:t>
      </w:r>
    </w:p>
    <w:p w:rsidR="00570D34" w:rsidRPr="004E63D5" w:rsidRDefault="00570D34" w:rsidP="00570D34">
      <w:pPr>
        <w:tabs>
          <w:tab w:val="right" w:pos="8892"/>
        </w:tabs>
        <w:rPr>
          <w:rFonts w:ascii="Arial" w:hAnsi="Arial" w:cs="Arial"/>
          <w:sz w:val="22"/>
          <w:szCs w:val="22"/>
        </w:rPr>
      </w:pPr>
      <w:r w:rsidRPr="004E63D5">
        <w:rPr>
          <w:rFonts w:ascii="Arial" w:hAnsi="Arial" w:cs="Arial"/>
          <w:b/>
          <w:bCs/>
          <w:sz w:val="22"/>
          <w:szCs w:val="22"/>
        </w:rPr>
        <w:t>I.</w:t>
      </w:r>
      <w:r w:rsidRPr="004E63D5">
        <w:rPr>
          <w:rFonts w:ascii="Arial" w:hAnsi="Arial" w:cs="Arial"/>
          <w:sz w:val="22"/>
          <w:szCs w:val="22"/>
        </w:rPr>
        <w:t xml:space="preserve"> Pour une pulsation </w:t>
      </w:r>
      <w:r w:rsidRPr="004E63D5">
        <w:rPr>
          <w:rFonts w:ascii="Arial" w:hAnsi="Arial" w:cs="Arial"/>
          <w:b/>
          <w:bCs/>
          <w:sz w:val="22"/>
          <w:szCs w:val="22"/>
        </w:rPr>
        <w:sym w:font="Symbol" w:char="F077"/>
      </w:r>
      <w:r w:rsidRPr="004E63D5">
        <w:rPr>
          <w:rFonts w:ascii="Arial" w:hAnsi="Arial" w:cs="Arial"/>
          <w:b/>
          <w:bCs/>
          <w:sz w:val="22"/>
          <w:szCs w:val="22"/>
        </w:rPr>
        <w:t xml:space="preserve"> = </w:t>
      </w:r>
      <w:r w:rsidRPr="004E63D5">
        <w:rPr>
          <w:rFonts w:ascii="Arial" w:hAnsi="Arial" w:cs="Arial"/>
          <w:b/>
          <w:bCs/>
          <w:sz w:val="22"/>
          <w:szCs w:val="22"/>
        </w:rPr>
        <w:sym w:font="Symbol" w:char="F077"/>
      </w:r>
      <w:r w:rsidRPr="004E63D5">
        <w:rPr>
          <w:rFonts w:ascii="Arial" w:hAnsi="Arial" w:cs="Arial"/>
          <w:b/>
          <w:bCs/>
          <w:sz w:val="22"/>
          <w:szCs w:val="22"/>
          <w:vertAlign w:val="subscript"/>
        </w:rPr>
        <w:t>1</w:t>
      </w:r>
      <w:r w:rsidRPr="004E63D5">
        <w:rPr>
          <w:rFonts w:ascii="Arial" w:hAnsi="Arial" w:cs="Arial"/>
          <w:sz w:val="22"/>
          <w:szCs w:val="22"/>
        </w:rPr>
        <w:t xml:space="preserve">, on obtient les courbes </w:t>
      </w:r>
      <w:r w:rsidRPr="004E63D5">
        <w:rPr>
          <w:rFonts w:ascii="Arial" w:hAnsi="Arial" w:cs="Arial"/>
          <w:b/>
          <w:bCs/>
          <w:sz w:val="22"/>
          <w:szCs w:val="22"/>
        </w:rPr>
        <w:t>I</w:t>
      </w:r>
      <w:r w:rsidRPr="004E63D5">
        <w:rPr>
          <w:rFonts w:ascii="Arial" w:hAnsi="Arial" w:cs="Arial"/>
          <w:sz w:val="22"/>
          <w:szCs w:val="22"/>
        </w:rPr>
        <w:t xml:space="preserve"> et </w:t>
      </w:r>
      <w:r w:rsidRPr="004E63D5">
        <w:rPr>
          <w:rFonts w:ascii="Arial" w:hAnsi="Arial" w:cs="Arial"/>
          <w:b/>
          <w:bCs/>
          <w:sz w:val="22"/>
          <w:szCs w:val="22"/>
        </w:rPr>
        <w:t>II</w:t>
      </w:r>
      <w:r w:rsidRPr="004E63D5">
        <w:rPr>
          <w:rFonts w:ascii="Arial" w:hAnsi="Arial" w:cs="Arial"/>
          <w:sz w:val="22"/>
          <w:szCs w:val="22"/>
        </w:rPr>
        <w:t xml:space="preserve"> de la figure </w:t>
      </w:r>
      <w:r>
        <w:rPr>
          <w:rFonts w:ascii="Arial" w:hAnsi="Arial" w:cs="Arial"/>
          <w:sz w:val="22"/>
          <w:szCs w:val="22"/>
        </w:rPr>
        <w:t>ci-</w:t>
      </w:r>
      <w:r w:rsidRPr="004E63D5">
        <w:rPr>
          <w:rFonts w:ascii="Arial" w:hAnsi="Arial" w:cs="Arial"/>
          <w:sz w:val="22"/>
          <w:szCs w:val="22"/>
        </w:rPr>
        <w:t xml:space="preserve">contre.           </w:t>
      </w:r>
    </w:p>
    <w:p w:rsidR="00570D34" w:rsidRDefault="00570D34" w:rsidP="00570D34">
      <w:pPr>
        <w:tabs>
          <w:tab w:val="right" w:pos="8892"/>
        </w:tabs>
        <w:rPr>
          <w:rFonts w:ascii="Arial" w:hAnsi="Arial" w:cs="Arial"/>
          <w:b/>
          <w:bCs/>
          <w:sz w:val="22"/>
          <w:szCs w:val="22"/>
        </w:rPr>
      </w:pPr>
      <w:r w:rsidRPr="004E63D5">
        <w:rPr>
          <w:rFonts w:ascii="Arial" w:hAnsi="Arial" w:cs="Arial"/>
          <w:b/>
          <w:bCs/>
          <w:sz w:val="22"/>
          <w:szCs w:val="22"/>
        </w:rPr>
        <w:t xml:space="preserve">  1.</w:t>
      </w:r>
      <w:r w:rsidRPr="004E63D5">
        <w:rPr>
          <w:rFonts w:ascii="Arial" w:hAnsi="Arial" w:cs="Arial"/>
          <w:sz w:val="22"/>
          <w:szCs w:val="22"/>
        </w:rPr>
        <w:t xml:space="preserve"> À l'aide de ces courbes, montrer que  la pulsation </w:t>
      </w:r>
      <w:r w:rsidRPr="004E63D5">
        <w:rPr>
          <w:rFonts w:ascii="Arial" w:hAnsi="Arial" w:cs="Arial"/>
          <w:b/>
          <w:bCs/>
          <w:sz w:val="22"/>
          <w:szCs w:val="22"/>
        </w:rPr>
        <w:sym w:font="Symbol" w:char="F077"/>
      </w:r>
      <w:r w:rsidRPr="004E63D5">
        <w:rPr>
          <w:rFonts w:ascii="Arial" w:hAnsi="Arial" w:cs="Arial"/>
          <w:b/>
          <w:bCs/>
          <w:sz w:val="22"/>
          <w:szCs w:val="22"/>
          <w:vertAlign w:val="subscript"/>
        </w:rPr>
        <w:t>1</w:t>
      </w:r>
      <w:r>
        <w:rPr>
          <w:rFonts w:ascii="Arial" w:hAnsi="Arial" w:cs="Arial"/>
          <w:b/>
          <w:bCs/>
          <w:sz w:val="22"/>
          <w:szCs w:val="22"/>
        </w:rPr>
        <w:t xml:space="preserve"> </w:t>
      </w:r>
      <w:r w:rsidRPr="004E63D5">
        <w:rPr>
          <w:rFonts w:ascii="Arial" w:hAnsi="Arial" w:cs="Arial"/>
          <w:sz w:val="22"/>
          <w:szCs w:val="22"/>
        </w:rPr>
        <w:t xml:space="preserve">est égale </w:t>
      </w:r>
      <w:r>
        <w:rPr>
          <w:rFonts w:ascii="Arial" w:hAnsi="Arial" w:cs="Arial"/>
          <w:sz w:val="22"/>
          <w:szCs w:val="22"/>
        </w:rPr>
        <w:t xml:space="preserve"> </w:t>
      </w:r>
      <w:r w:rsidRPr="004E63D5">
        <w:rPr>
          <w:rFonts w:ascii="Arial" w:hAnsi="Arial" w:cs="Arial"/>
          <w:sz w:val="22"/>
          <w:szCs w:val="22"/>
        </w:rPr>
        <w:t>à</w:t>
      </w:r>
      <w:r w:rsidRPr="004E63D5">
        <w:rPr>
          <w:rFonts w:ascii="Arial" w:hAnsi="Arial" w:cs="Arial"/>
          <w:b/>
          <w:bCs/>
          <w:sz w:val="22"/>
          <w:szCs w:val="22"/>
        </w:rPr>
        <w:t xml:space="preserve"> </w:t>
      </w:r>
      <w:r>
        <w:rPr>
          <w:rFonts w:ascii="Arial" w:hAnsi="Arial" w:cs="Arial"/>
          <w:b/>
          <w:bCs/>
          <w:sz w:val="22"/>
          <w:szCs w:val="22"/>
        </w:rPr>
        <w:t xml:space="preserve"> </w:t>
      </w:r>
      <w:r w:rsidRPr="004E63D5">
        <w:rPr>
          <w:rFonts w:ascii="Arial" w:hAnsi="Arial" w:cs="Arial"/>
          <w:b/>
          <w:bCs/>
          <w:sz w:val="22"/>
          <w:szCs w:val="22"/>
        </w:rPr>
        <w:t>500 rad.s</w:t>
      </w:r>
      <w:r w:rsidRPr="004E63D5">
        <w:rPr>
          <w:rFonts w:ascii="Arial" w:hAnsi="Arial" w:cs="Arial"/>
          <w:b/>
          <w:bCs/>
          <w:sz w:val="22"/>
          <w:szCs w:val="22"/>
          <w:vertAlign w:val="superscript"/>
        </w:rPr>
        <w:t>-1</w:t>
      </w:r>
      <w:r w:rsidRPr="004E63D5">
        <w:rPr>
          <w:rFonts w:ascii="Arial" w:hAnsi="Arial" w:cs="Arial"/>
          <w:b/>
          <w:bCs/>
          <w:sz w:val="22"/>
          <w:szCs w:val="22"/>
        </w:rPr>
        <w:t>.</w:t>
      </w:r>
    </w:p>
    <w:p w:rsidR="00570D34" w:rsidRPr="00F65CC6" w:rsidRDefault="00570D34" w:rsidP="00570D34">
      <w:pPr>
        <w:tabs>
          <w:tab w:val="right" w:pos="8892"/>
        </w:tabs>
        <w:rPr>
          <w:rFonts w:ascii="Arial" w:hAnsi="Arial" w:cs="Arial"/>
          <w:b/>
          <w:bCs/>
          <w:sz w:val="22"/>
          <w:szCs w:val="22"/>
        </w:rPr>
      </w:pPr>
    </w:p>
    <w:p w:rsidR="00570D34" w:rsidRPr="004E63D5" w:rsidRDefault="00570D34" w:rsidP="00570D34">
      <w:pPr>
        <w:tabs>
          <w:tab w:val="right" w:pos="8892"/>
        </w:tabs>
        <w:rPr>
          <w:rFonts w:ascii="Arial" w:hAnsi="Arial" w:cs="Arial"/>
          <w:sz w:val="22"/>
          <w:szCs w:val="22"/>
        </w:rPr>
      </w:pPr>
      <w:r w:rsidRPr="004E63D5">
        <w:rPr>
          <w:rFonts w:ascii="Arial" w:hAnsi="Arial" w:cs="Arial"/>
          <w:sz w:val="22"/>
          <w:szCs w:val="22"/>
        </w:rPr>
        <w:t xml:space="preserve">    </w:t>
      </w:r>
      <w:r w:rsidRPr="004E63D5">
        <w:rPr>
          <w:rFonts w:ascii="Arial" w:hAnsi="Arial" w:cs="Arial"/>
          <w:b/>
          <w:bCs/>
          <w:sz w:val="22"/>
          <w:szCs w:val="22"/>
        </w:rPr>
        <w:t xml:space="preserve">2. a- </w:t>
      </w:r>
      <w:r w:rsidRPr="004E63D5">
        <w:rPr>
          <w:rFonts w:ascii="Arial" w:hAnsi="Arial" w:cs="Arial"/>
          <w:sz w:val="22"/>
          <w:szCs w:val="22"/>
        </w:rPr>
        <w:t xml:space="preserve">Donner pour la pulsation </w:t>
      </w:r>
      <w:r w:rsidRPr="004E63D5">
        <w:rPr>
          <w:rFonts w:ascii="Arial" w:hAnsi="Arial" w:cs="Arial"/>
          <w:b/>
          <w:bCs/>
          <w:sz w:val="22"/>
          <w:szCs w:val="22"/>
        </w:rPr>
        <w:sym w:font="Symbol" w:char="F077"/>
      </w:r>
      <w:r w:rsidRPr="004E63D5">
        <w:rPr>
          <w:rFonts w:ascii="Arial" w:hAnsi="Arial" w:cs="Arial"/>
          <w:sz w:val="22"/>
          <w:szCs w:val="22"/>
          <w:vertAlign w:val="subscript"/>
        </w:rPr>
        <w:t>1</w:t>
      </w:r>
      <w:proofErr w:type="gramStart"/>
      <w:r w:rsidRPr="004E63D5">
        <w:rPr>
          <w:rFonts w:ascii="Arial" w:hAnsi="Arial" w:cs="Arial"/>
          <w:sz w:val="22"/>
          <w:szCs w:val="22"/>
        </w:rPr>
        <w:t>,les</w:t>
      </w:r>
      <w:proofErr w:type="gramEnd"/>
      <w:r w:rsidRPr="004E63D5">
        <w:rPr>
          <w:rFonts w:ascii="Arial" w:hAnsi="Arial" w:cs="Arial"/>
          <w:sz w:val="22"/>
          <w:szCs w:val="22"/>
        </w:rPr>
        <w:t xml:space="preserve"> expressions de:</w:t>
      </w:r>
    </w:p>
    <w:p w:rsidR="00570D34" w:rsidRPr="00F65CC6" w:rsidRDefault="00570D34" w:rsidP="00570D34">
      <w:pPr>
        <w:numPr>
          <w:ilvl w:val="0"/>
          <w:numId w:val="11"/>
        </w:numPr>
        <w:tabs>
          <w:tab w:val="right" w:pos="8892"/>
        </w:tabs>
        <w:rPr>
          <w:rFonts w:ascii="Arial" w:hAnsi="Arial" w:cs="Arial"/>
          <w:sz w:val="22"/>
          <w:szCs w:val="22"/>
        </w:rPr>
      </w:pPr>
      <w:r w:rsidRPr="004E63D5">
        <w:rPr>
          <w:rFonts w:ascii="Arial" w:hAnsi="Arial" w:cs="Arial"/>
          <w:sz w:val="22"/>
          <w:szCs w:val="22"/>
        </w:rPr>
        <w:t xml:space="preserve">l'amplitude </w:t>
      </w:r>
      <w:r w:rsidRPr="004E63D5">
        <w:rPr>
          <w:rFonts w:ascii="Arial" w:hAnsi="Arial" w:cs="Arial"/>
          <w:b/>
          <w:bCs/>
          <w:sz w:val="22"/>
          <w:szCs w:val="22"/>
        </w:rPr>
        <w:t>U</w:t>
      </w:r>
      <w:r w:rsidRPr="004E63D5">
        <w:rPr>
          <w:rFonts w:ascii="Arial" w:hAnsi="Arial" w:cs="Arial"/>
          <w:b/>
          <w:bCs/>
          <w:sz w:val="22"/>
          <w:szCs w:val="22"/>
          <w:vertAlign w:val="subscript"/>
        </w:rPr>
        <w:t>m</w:t>
      </w:r>
      <w:r w:rsidRPr="004E63D5">
        <w:rPr>
          <w:rFonts w:ascii="Arial" w:hAnsi="Arial" w:cs="Arial"/>
          <w:b/>
          <w:bCs/>
          <w:sz w:val="22"/>
          <w:szCs w:val="22"/>
        </w:rPr>
        <w:t xml:space="preserve"> </w:t>
      </w:r>
      <w:r w:rsidRPr="004E63D5">
        <w:rPr>
          <w:rFonts w:ascii="Arial" w:hAnsi="Arial" w:cs="Arial"/>
          <w:sz w:val="22"/>
          <w:szCs w:val="22"/>
        </w:rPr>
        <w:t xml:space="preserve">de la tension excitatrice, en fonction de l'impédance </w:t>
      </w:r>
      <w:r w:rsidRPr="004E63D5">
        <w:rPr>
          <w:rFonts w:ascii="Arial" w:hAnsi="Arial" w:cs="Arial"/>
          <w:b/>
          <w:bCs/>
          <w:sz w:val="22"/>
          <w:szCs w:val="22"/>
        </w:rPr>
        <w:t>Z</w:t>
      </w:r>
      <w:r w:rsidRPr="004E63D5">
        <w:rPr>
          <w:rFonts w:ascii="Arial" w:hAnsi="Arial" w:cs="Arial"/>
          <w:b/>
          <w:bCs/>
          <w:sz w:val="22"/>
          <w:szCs w:val="22"/>
          <w:vertAlign w:val="subscript"/>
        </w:rPr>
        <w:t>1</w:t>
      </w:r>
      <w:r w:rsidRPr="004E63D5">
        <w:rPr>
          <w:rFonts w:ascii="Arial" w:hAnsi="Arial" w:cs="Arial"/>
          <w:sz w:val="22"/>
          <w:szCs w:val="22"/>
        </w:rPr>
        <w:t xml:space="preserve"> du circuit et de l'amplitude </w:t>
      </w:r>
      <w:r w:rsidRPr="004E63D5">
        <w:rPr>
          <w:rFonts w:ascii="Arial" w:hAnsi="Arial" w:cs="Arial"/>
          <w:b/>
          <w:bCs/>
          <w:sz w:val="22"/>
          <w:szCs w:val="22"/>
        </w:rPr>
        <w:t>I</w:t>
      </w:r>
      <w:r w:rsidRPr="004E63D5">
        <w:rPr>
          <w:rFonts w:ascii="Arial" w:hAnsi="Arial" w:cs="Arial"/>
          <w:b/>
          <w:bCs/>
          <w:sz w:val="22"/>
          <w:szCs w:val="22"/>
          <w:vertAlign w:val="subscript"/>
        </w:rPr>
        <w:t>m1</w:t>
      </w:r>
      <w:r w:rsidRPr="004E63D5">
        <w:rPr>
          <w:rFonts w:ascii="Arial" w:hAnsi="Arial" w:cs="Arial"/>
          <w:sz w:val="22"/>
          <w:szCs w:val="22"/>
        </w:rPr>
        <w:t xml:space="preserve"> de l'intensité du courant;</w:t>
      </w:r>
    </w:p>
    <w:p w:rsidR="00570D34" w:rsidRPr="004E63D5" w:rsidRDefault="00570D34" w:rsidP="00570D34">
      <w:pPr>
        <w:numPr>
          <w:ilvl w:val="0"/>
          <w:numId w:val="11"/>
        </w:numPr>
        <w:tabs>
          <w:tab w:val="right" w:pos="8892"/>
        </w:tabs>
        <w:rPr>
          <w:rFonts w:ascii="Arial" w:hAnsi="Arial" w:cs="Arial"/>
          <w:sz w:val="22"/>
          <w:szCs w:val="22"/>
        </w:rPr>
      </w:pPr>
      <w:r w:rsidRPr="004E63D5">
        <w:rPr>
          <w:rFonts w:ascii="Arial" w:hAnsi="Arial" w:cs="Arial"/>
          <w:sz w:val="22"/>
          <w:szCs w:val="22"/>
        </w:rPr>
        <w:t xml:space="preserve"> l'amplitude </w:t>
      </w:r>
      <w:proofErr w:type="spellStart"/>
      <w:r w:rsidRPr="004E63D5">
        <w:rPr>
          <w:rFonts w:ascii="Arial" w:hAnsi="Arial" w:cs="Arial"/>
          <w:b/>
          <w:bCs/>
          <w:sz w:val="22"/>
          <w:szCs w:val="22"/>
        </w:rPr>
        <w:t>U</w:t>
      </w:r>
      <w:r w:rsidRPr="004E63D5">
        <w:rPr>
          <w:rFonts w:ascii="Arial" w:hAnsi="Arial" w:cs="Arial"/>
          <w:b/>
          <w:bCs/>
          <w:sz w:val="22"/>
          <w:szCs w:val="22"/>
          <w:vertAlign w:val="subscript"/>
        </w:rPr>
        <w:t>Rm</w:t>
      </w:r>
      <w:proofErr w:type="spellEnd"/>
      <w:r w:rsidRPr="004E63D5">
        <w:rPr>
          <w:rFonts w:ascii="Arial" w:hAnsi="Arial" w:cs="Arial"/>
          <w:sz w:val="22"/>
          <w:szCs w:val="22"/>
        </w:rPr>
        <w:t xml:space="preserve"> de la tension </w:t>
      </w:r>
      <w:proofErr w:type="spellStart"/>
      <w:r w:rsidRPr="004E63D5">
        <w:rPr>
          <w:rFonts w:ascii="Arial" w:hAnsi="Arial" w:cs="Arial"/>
          <w:b/>
          <w:bCs/>
          <w:sz w:val="22"/>
          <w:szCs w:val="22"/>
        </w:rPr>
        <w:t>u</w:t>
      </w:r>
      <w:r w:rsidRPr="004E63D5">
        <w:rPr>
          <w:rFonts w:ascii="Arial" w:hAnsi="Arial" w:cs="Arial"/>
          <w:b/>
          <w:bCs/>
          <w:sz w:val="22"/>
          <w:szCs w:val="22"/>
          <w:vertAlign w:val="subscript"/>
        </w:rPr>
        <w:t>R</w:t>
      </w:r>
      <w:proofErr w:type="spellEnd"/>
      <w:r w:rsidRPr="004E63D5">
        <w:rPr>
          <w:rFonts w:ascii="Arial" w:hAnsi="Arial" w:cs="Arial"/>
          <w:b/>
          <w:bCs/>
          <w:sz w:val="22"/>
          <w:szCs w:val="22"/>
        </w:rPr>
        <w:t>(t</w:t>
      </w:r>
      <w:r w:rsidRPr="004E63D5">
        <w:rPr>
          <w:rFonts w:ascii="Arial" w:hAnsi="Arial" w:cs="Arial"/>
          <w:sz w:val="22"/>
          <w:szCs w:val="22"/>
        </w:rPr>
        <w:t xml:space="preserve">) en fonction de </w:t>
      </w:r>
      <w:r w:rsidRPr="004E63D5">
        <w:rPr>
          <w:rFonts w:ascii="Arial" w:hAnsi="Arial" w:cs="Arial"/>
          <w:b/>
          <w:bCs/>
          <w:sz w:val="22"/>
          <w:szCs w:val="22"/>
        </w:rPr>
        <w:t>R</w:t>
      </w:r>
      <w:r w:rsidRPr="004E63D5">
        <w:rPr>
          <w:rFonts w:ascii="Arial" w:hAnsi="Arial" w:cs="Arial"/>
          <w:sz w:val="22"/>
          <w:szCs w:val="22"/>
        </w:rPr>
        <w:t xml:space="preserve"> et </w:t>
      </w:r>
      <w:r w:rsidRPr="004E63D5">
        <w:rPr>
          <w:rFonts w:ascii="Arial" w:hAnsi="Arial" w:cs="Arial"/>
          <w:b/>
          <w:bCs/>
          <w:sz w:val="22"/>
          <w:szCs w:val="22"/>
        </w:rPr>
        <w:t>I</w:t>
      </w:r>
      <w:r w:rsidRPr="004E63D5">
        <w:rPr>
          <w:rFonts w:ascii="Arial" w:hAnsi="Arial" w:cs="Arial"/>
          <w:b/>
          <w:bCs/>
          <w:sz w:val="22"/>
          <w:szCs w:val="22"/>
          <w:vertAlign w:val="subscript"/>
        </w:rPr>
        <w:t>m1</w:t>
      </w:r>
      <w:r w:rsidRPr="004E63D5">
        <w:rPr>
          <w:rFonts w:ascii="Arial" w:hAnsi="Arial" w:cs="Arial"/>
          <w:sz w:val="22"/>
          <w:szCs w:val="22"/>
        </w:rPr>
        <w:t>.</w:t>
      </w:r>
    </w:p>
    <w:p w:rsidR="00570D34" w:rsidRPr="004E63D5" w:rsidRDefault="00570D34" w:rsidP="00570D34">
      <w:pPr>
        <w:tabs>
          <w:tab w:val="right" w:pos="8892"/>
        </w:tabs>
        <w:rPr>
          <w:rFonts w:ascii="Arial" w:hAnsi="Arial" w:cs="Arial"/>
          <w:b/>
          <w:bCs/>
          <w:sz w:val="22"/>
          <w:szCs w:val="22"/>
        </w:rPr>
      </w:pPr>
      <w:r w:rsidRPr="004E63D5">
        <w:rPr>
          <w:rFonts w:ascii="Arial" w:hAnsi="Arial" w:cs="Arial"/>
          <w:b/>
          <w:bCs/>
          <w:sz w:val="22"/>
          <w:szCs w:val="22"/>
        </w:rPr>
        <w:t xml:space="preserve"> </w:t>
      </w:r>
      <w:r>
        <w:rPr>
          <w:rFonts w:ascii="Arial" w:hAnsi="Arial" w:cs="Arial"/>
          <w:b/>
          <w:bCs/>
          <w:sz w:val="22"/>
          <w:szCs w:val="22"/>
        </w:rPr>
        <w:t xml:space="preserve">    </w:t>
      </w:r>
      <w:proofErr w:type="gramStart"/>
      <w:r w:rsidRPr="004E63D5">
        <w:rPr>
          <w:rFonts w:ascii="Arial" w:hAnsi="Arial" w:cs="Arial"/>
          <w:b/>
          <w:bCs/>
          <w:sz w:val="22"/>
          <w:szCs w:val="22"/>
        </w:rPr>
        <w:t>b-</w:t>
      </w:r>
      <w:proofErr w:type="gramEnd"/>
      <w:r w:rsidRPr="004E63D5">
        <w:rPr>
          <w:rFonts w:ascii="Arial" w:hAnsi="Arial" w:cs="Arial"/>
          <w:b/>
          <w:bCs/>
          <w:sz w:val="22"/>
          <w:szCs w:val="22"/>
        </w:rPr>
        <w:t xml:space="preserve"> </w:t>
      </w:r>
      <w:r w:rsidRPr="004E63D5">
        <w:rPr>
          <w:rFonts w:ascii="Arial" w:hAnsi="Arial" w:cs="Arial"/>
          <w:sz w:val="22"/>
          <w:szCs w:val="22"/>
        </w:rPr>
        <w:t xml:space="preserve">En déduire que </w:t>
      </w:r>
      <w:r w:rsidRPr="006F4773">
        <w:rPr>
          <w:rFonts w:ascii="Arial" w:hAnsi="Arial" w:cs="Arial"/>
          <w:b/>
          <w:bCs/>
          <w:sz w:val="22"/>
          <w:szCs w:val="22"/>
        </w:rPr>
        <w:t>U</w:t>
      </w:r>
      <w:r w:rsidRPr="006F4773">
        <w:rPr>
          <w:rFonts w:ascii="Arial" w:hAnsi="Arial" w:cs="Arial"/>
          <w:b/>
          <w:bCs/>
          <w:sz w:val="22"/>
          <w:szCs w:val="22"/>
          <w:vertAlign w:val="subscript"/>
        </w:rPr>
        <w:t>m</w:t>
      </w:r>
      <w:r w:rsidRPr="004E63D5">
        <w:rPr>
          <w:rFonts w:ascii="Arial" w:hAnsi="Arial" w:cs="Arial"/>
          <w:sz w:val="22"/>
          <w:szCs w:val="22"/>
        </w:rPr>
        <w:t xml:space="preserve"> </w:t>
      </w:r>
      <w:r w:rsidRPr="006F4773">
        <w:rPr>
          <w:rFonts w:ascii="Arial" w:hAnsi="Arial" w:cs="Arial"/>
          <w:b/>
          <w:bCs/>
          <w:sz w:val="22"/>
          <w:szCs w:val="22"/>
        </w:rPr>
        <w:t>&gt;</w:t>
      </w:r>
      <w:r w:rsidRPr="004E63D5">
        <w:rPr>
          <w:rFonts w:ascii="Arial" w:hAnsi="Arial" w:cs="Arial"/>
          <w:sz w:val="22"/>
          <w:szCs w:val="22"/>
        </w:rPr>
        <w:t xml:space="preserve"> </w:t>
      </w:r>
      <w:proofErr w:type="spellStart"/>
      <w:r w:rsidRPr="006F4773">
        <w:rPr>
          <w:rFonts w:ascii="Arial" w:hAnsi="Arial" w:cs="Arial"/>
          <w:b/>
          <w:bCs/>
          <w:sz w:val="22"/>
          <w:szCs w:val="22"/>
        </w:rPr>
        <w:t>U</w:t>
      </w:r>
      <w:r w:rsidRPr="006F4773">
        <w:rPr>
          <w:rFonts w:ascii="Arial" w:hAnsi="Arial" w:cs="Arial"/>
          <w:b/>
          <w:bCs/>
          <w:sz w:val="22"/>
          <w:szCs w:val="22"/>
          <w:vertAlign w:val="subscript"/>
        </w:rPr>
        <w:t>Rm</w:t>
      </w:r>
      <w:proofErr w:type="spellEnd"/>
      <w:r w:rsidRPr="004E63D5">
        <w:rPr>
          <w:rFonts w:ascii="Arial" w:hAnsi="Arial" w:cs="Arial"/>
          <w:sz w:val="22"/>
          <w:szCs w:val="22"/>
        </w:rPr>
        <w:t>. Identifier alors la courbe</w:t>
      </w:r>
      <w:r w:rsidRPr="004E63D5">
        <w:rPr>
          <w:rFonts w:ascii="Arial" w:hAnsi="Arial" w:cs="Arial"/>
          <w:b/>
          <w:bCs/>
          <w:sz w:val="22"/>
          <w:szCs w:val="22"/>
        </w:rPr>
        <w:t xml:space="preserve"> </w:t>
      </w:r>
      <w:r w:rsidRPr="004E63D5">
        <w:rPr>
          <w:rFonts w:ascii="Arial" w:hAnsi="Arial" w:cs="Arial"/>
          <w:sz w:val="22"/>
          <w:szCs w:val="22"/>
        </w:rPr>
        <w:t>qui</w:t>
      </w:r>
      <w:r w:rsidRPr="004E63D5">
        <w:rPr>
          <w:rFonts w:ascii="Arial" w:hAnsi="Arial" w:cs="Arial"/>
          <w:b/>
          <w:bCs/>
          <w:sz w:val="22"/>
          <w:szCs w:val="22"/>
        </w:rPr>
        <w:t xml:space="preserve"> </w:t>
      </w:r>
      <w:r w:rsidRPr="004E63D5">
        <w:rPr>
          <w:rFonts w:ascii="Arial" w:hAnsi="Arial" w:cs="Arial"/>
          <w:sz w:val="22"/>
          <w:szCs w:val="22"/>
        </w:rPr>
        <w:t xml:space="preserve">correspond à la tension </w:t>
      </w:r>
      <w:r w:rsidRPr="004E63D5">
        <w:rPr>
          <w:rFonts w:ascii="Arial" w:hAnsi="Arial" w:cs="Arial"/>
          <w:b/>
          <w:bCs/>
          <w:sz w:val="22"/>
          <w:szCs w:val="22"/>
        </w:rPr>
        <w:t>u(t).</w:t>
      </w:r>
    </w:p>
    <w:p w:rsidR="00570D34" w:rsidRDefault="00570D34" w:rsidP="00570D34">
      <w:pPr>
        <w:numPr>
          <w:ilvl w:val="0"/>
          <w:numId w:val="5"/>
        </w:numPr>
        <w:tabs>
          <w:tab w:val="right" w:pos="8892"/>
        </w:tabs>
        <w:rPr>
          <w:rFonts w:ascii="Arial" w:hAnsi="Arial" w:cs="Arial"/>
          <w:sz w:val="22"/>
          <w:szCs w:val="22"/>
        </w:rPr>
      </w:pPr>
      <w:r w:rsidRPr="004E63D5">
        <w:rPr>
          <w:rFonts w:ascii="Arial" w:hAnsi="Arial" w:cs="Arial"/>
          <w:sz w:val="22"/>
          <w:szCs w:val="22"/>
        </w:rPr>
        <w:t xml:space="preserve">Déterminer graphiquement les valeurs </w:t>
      </w:r>
      <w:proofErr w:type="gramStart"/>
      <w:r w:rsidRPr="004E63D5">
        <w:rPr>
          <w:rFonts w:ascii="Arial" w:hAnsi="Arial" w:cs="Arial"/>
          <w:sz w:val="22"/>
          <w:szCs w:val="22"/>
        </w:rPr>
        <w:t xml:space="preserve">de </w:t>
      </w:r>
      <w:r w:rsidRPr="006F4773">
        <w:rPr>
          <w:rFonts w:ascii="Arial" w:hAnsi="Arial" w:cs="Arial"/>
          <w:b/>
          <w:bCs/>
          <w:sz w:val="22"/>
          <w:szCs w:val="22"/>
        </w:rPr>
        <w:t>U</w:t>
      </w:r>
      <w:r w:rsidRPr="006F4773">
        <w:rPr>
          <w:rFonts w:ascii="Arial" w:hAnsi="Arial" w:cs="Arial"/>
          <w:b/>
          <w:bCs/>
          <w:sz w:val="22"/>
          <w:szCs w:val="22"/>
          <w:vertAlign w:val="subscript"/>
        </w:rPr>
        <w:t>m</w:t>
      </w:r>
      <w:proofErr w:type="gramEnd"/>
      <w:r w:rsidRPr="004E63D5">
        <w:rPr>
          <w:rFonts w:ascii="Arial" w:hAnsi="Arial" w:cs="Arial"/>
          <w:sz w:val="22"/>
          <w:szCs w:val="22"/>
        </w:rPr>
        <w:t xml:space="preserve"> et </w:t>
      </w:r>
      <w:proofErr w:type="spellStart"/>
      <w:r w:rsidRPr="006F4773">
        <w:rPr>
          <w:rFonts w:ascii="Arial" w:hAnsi="Arial" w:cs="Arial"/>
          <w:b/>
          <w:bCs/>
          <w:sz w:val="22"/>
          <w:szCs w:val="22"/>
        </w:rPr>
        <w:t>U</w:t>
      </w:r>
      <w:r w:rsidRPr="006F4773">
        <w:rPr>
          <w:rFonts w:ascii="Arial" w:hAnsi="Arial" w:cs="Arial"/>
          <w:b/>
          <w:bCs/>
          <w:sz w:val="22"/>
          <w:szCs w:val="22"/>
          <w:vertAlign w:val="subscript"/>
        </w:rPr>
        <w:t>Rm</w:t>
      </w:r>
      <w:proofErr w:type="spellEnd"/>
      <w:r w:rsidRPr="004E63D5">
        <w:rPr>
          <w:rFonts w:ascii="Arial" w:hAnsi="Arial" w:cs="Arial"/>
          <w:sz w:val="22"/>
          <w:szCs w:val="22"/>
        </w:rPr>
        <w:t>.</w:t>
      </w:r>
    </w:p>
    <w:p w:rsidR="00570D34" w:rsidRPr="004E63D5" w:rsidRDefault="00570D34" w:rsidP="00570D34">
      <w:pPr>
        <w:tabs>
          <w:tab w:val="right" w:pos="8892"/>
        </w:tabs>
        <w:ind w:left="720"/>
        <w:rPr>
          <w:rFonts w:ascii="Arial" w:hAnsi="Arial" w:cs="Arial"/>
          <w:sz w:val="22"/>
          <w:szCs w:val="22"/>
        </w:rPr>
      </w:pPr>
    </w:p>
    <w:p w:rsidR="00570D34" w:rsidRPr="004E63D5" w:rsidRDefault="00570D34" w:rsidP="00570D34">
      <w:pPr>
        <w:tabs>
          <w:tab w:val="right" w:pos="8892"/>
        </w:tabs>
        <w:rPr>
          <w:rFonts w:ascii="Arial" w:hAnsi="Arial" w:cs="Arial"/>
          <w:sz w:val="22"/>
          <w:szCs w:val="22"/>
        </w:rPr>
      </w:pPr>
      <w:r>
        <w:rPr>
          <w:rFonts w:ascii="Arial" w:hAnsi="Arial" w:cs="Arial"/>
          <w:b/>
          <w:bCs/>
          <w:sz w:val="22"/>
          <w:szCs w:val="22"/>
        </w:rPr>
        <w:t xml:space="preserve">  </w:t>
      </w:r>
      <w:r w:rsidRPr="00EB7B42">
        <w:rPr>
          <w:rFonts w:ascii="Arial" w:hAnsi="Arial" w:cs="Arial"/>
          <w:b/>
          <w:bCs/>
          <w:sz w:val="22"/>
          <w:szCs w:val="22"/>
        </w:rPr>
        <w:t>3.</w:t>
      </w:r>
      <w:r w:rsidRPr="004E63D5">
        <w:rPr>
          <w:rFonts w:ascii="Arial" w:hAnsi="Arial" w:cs="Arial"/>
          <w:sz w:val="22"/>
          <w:szCs w:val="22"/>
        </w:rPr>
        <w:t xml:space="preserve"> </w:t>
      </w:r>
      <w:r w:rsidRPr="004E63D5">
        <w:rPr>
          <w:rFonts w:ascii="Arial" w:hAnsi="Arial" w:cs="Arial"/>
          <w:b/>
          <w:bCs/>
          <w:sz w:val="22"/>
          <w:szCs w:val="22"/>
        </w:rPr>
        <w:t>a</w:t>
      </w:r>
      <w:r w:rsidRPr="004E63D5">
        <w:rPr>
          <w:rFonts w:ascii="Arial" w:hAnsi="Arial" w:cs="Arial"/>
          <w:sz w:val="22"/>
          <w:szCs w:val="22"/>
        </w:rPr>
        <w:t>-</w:t>
      </w:r>
      <w:r>
        <w:rPr>
          <w:rFonts w:ascii="Arial" w:hAnsi="Arial" w:cs="Arial"/>
          <w:sz w:val="22"/>
          <w:szCs w:val="22"/>
        </w:rPr>
        <w:t xml:space="preserve"> </w:t>
      </w:r>
      <w:r w:rsidRPr="004E63D5">
        <w:rPr>
          <w:rFonts w:ascii="Arial" w:hAnsi="Arial" w:cs="Arial"/>
          <w:sz w:val="22"/>
          <w:szCs w:val="22"/>
        </w:rPr>
        <w:t xml:space="preserve">Déterminer graphiquement le déphasage entre la tension </w:t>
      </w:r>
      <w:r w:rsidRPr="004E63D5">
        <w:rPr>
          <w:rFonts w:ascii="Arial" w:hAnsi="Arial" w:cs="Arial"/>
          <w:b/>
          <w:bCs/>
          <w:sz w:val="22"/>
          <w:szCs w:val="22"/>
        </w:rPr>
        <w:t>u(t)</w:t>
      </w:r>
      <w:r w:rsidRPr="004E63D5">
        <w:rPr>
          <w:rFonts w:ascii="Arial" w:hAnsi="Arial" w:cs="Arial"/>
          <w:sz w:val="22"/>
          <w:szCs w:val="22"/>
        </w:rPr>
        <w:t xml:space="preserve"> et l’intensité du courant </w:t>
      </w:r>
      <w:r w:rsidRPr="004E63D5">
        <w:rPr>
          <w:rFonts w:ascii="Arial" w:hAnsi="Arial" w:cs="Arial"/>
          <w:b/>
          <w:bCs/>
          <w:sz w:val="22"/>
          <w:szCs w:val="22"/>
        </w:rPr>
        <w:t>i(t)</w:t>
      </w:r>
      <w:r w:rsidRPr="004E63D5">
        <w:rPr>
          <w:rFonts w:ascii="Arial" w:hAnsi="Arial" w:cs="Arial"/>
          <w:sz w:val="22"/>
          <w:szCs w:val="22"/>
        </w:rPr>
        <w:t xml:space="preserve"> qui circule dans le circuit.</w:t>
      </w:r>
    </w:p>
    <w:p w:rsidR="00570D34" w:rsidRPr="004E63D5" w:rsidRDefault="00570D34" w:rsidP="00570D34">
      <w:pPr>
        <w:pStyle w:val="Corpsdetexte3"/>
        <w:tabs>
          <w:tab w:val="right" w:pos="8892"/>
        </w:tabs>
        <w:rPr>
          <w:rFonts w:ascii="Arial" w:hAnsi="Arial" w:cs="Arial"/>
          <w:sz w:val="22"/>
          <w:szCs w:val="22"/>
        </w:rPr>
      </w:pPr>
      <w:r w:rsidRPr="004E63D5">
        <w:rPr>
          <w:rFonts w:ascii="Arial" w:hAnsi="Arial" w:cs="Arial"/>
          <w:sz w:val="22"/>
          <w:szCs w:val="22"/>
        </w:rPr>
        <w:t xml:space="preserve">      </w:t>
      </w:r>
      <w:r w:rsidRPr="004E63D5">
        <w:rPr>
          <w:rFonts w:ascii="Arial" w:hAnsi="Arial" w:cs="Arial"/>
          <w:b/>
          <w:bCs/>
          <w:sz w:val="22"/>
          <w:szCs w:val="22"/>
        </w:rPr>
        <w:t>b-</w:t>
      </w:r>
      <w:r w:rsidRPr="004E63D5">
        <w:rPr>
          <w:rFonts w:ascii="Arial" w:hAnsi="Arial" w:cs="Arial"/>
          <w:sz w:val="22"/>
          <w:szCs w:val="22"/>
        </w:rPr>
        <w:t xml:space="preserve"> En déduire Le caractère inductif, capacitif ou résistif du circuit.</w:t>
      </w:r>
    </w:p>
    <w:p w:rsidR="00570D34" w:rsidRPr="004E63D5" w:rsidRDefault="00570D34" w:rsidP="00570D34">
      <w:pPr>
        <w:pStyle w:val="Corpsdetexte"/>
        <w:tabs>
          <w:tab w:val="left" w:pos="180"/>
        </w:tabs>
        <w:ind w:right="-36"/>
        <w:rPr>
          <w:rFonts w:ascii="Arial" w:hAnsi="Arial" w:cs="Arial"/>
          <w:sz w:val="22"/>
          <w:szCs w:val="22"/>
        </w:rPr>
      </w:pPr>
      <w:r w:rsidRPr="004E63D5">
        <w:rPr>
          <w:rFonts w:ascii="Arial" w:hAnsi="Arial" w:cs="Arial"/>
          <w:sz w:val="22"/>
          <w:szCs w:val="22"/>
        </w:rPr>
        <w:t xml:space="preserve">      </w:t>
      </w:r>
      <w:r w:rsidRPr="004E63D5">
        <w:rPr>
          <w:rFonts w:ascii="Arial" w:hAnsi="Arial" w:cs="Arial"/>
          <w:b/>
          <w:bCs/>
          <w:sz w:val="22"/>
          <w:szCs w:val="22"/>
        </w:rPr>
        <w:t>c-</w:t>
      </w:r>
      <w:r w:rsidRPr="004E63D5">
        <w:rPr>
          <w:rFonts w:ascii="Arial" w:hAnsi="Arial" w:cs="Arial"/>
          <w:sz w:val="22"/>
          <w:szCs w:val="22"/>
        </w:rPr>
        <w:t xml:space="preserve">Tracer pour la pulsation </w:t>
      </w:r>
      <w:r w:rsidRPr="004E63D5">
        <w:rPr>
          <w:rFonts w:ascii="Arial" w:hAnsi="Arial" w:cs="Arial"/>
          <w:b/>
          <w:bCs/>
          <w:sz w:val="22"/>
          <w:szCs w:val="22"/>
        </w:rPr>
        <w:sym w:font="Symbol" w:char="F077"/>
      </w:r>
      <w:r w:rsidRPr="004E63D5">
        <w:rPr>
          <w:rFonts w:ascii="Arial" w:hAnsi="Arial" w:cs="Arial"/>
          <w:sz w:val="22"/>
          <w:szCs w:val="22"/>
          <w:vertAlign w:val="subscript"/>
        </w:rPr>
        <w:t>1</w:t>
      </w:r>
      <w:r w:rsidRPr="004E63D5">
        <w:rPr>
          <w:rFonts w:ascii="Arial" w:hAnsi="Arial" w:cs="Arial"/>
          <w:sz w:val="22"/>
          <w:szCs w:val="22"/>
        </w:rPr>
        <w:t xml:space="preserve"> la construction de Fresnel du circuit.</w:t>
      </w:r>
    </w:p>
    <w:p w:rsidR="00A22F8F" w:rsidRPr="004E63D5" w:rsidRDefault="00A22F8F" w:rsidP="00A22F8F">
      <w:pPr>
        <w:pStyle w:val="Corpsdetexte2"/>
        <w:rPr>
          <w:rFonts w:ascii="Arial" w:hAnsi="Arial" w:cs="Arial"/>
          <w:sz w:val="22"/>
          <w:szCs w:val="22"/>
        </w:rPr>
      </w:pPr>
      <w:r>
        <w:rPr>
          <w:rFonts w:ascii="Arial" w:hAnsi="Arial" w:cs="Arial"/>
          <w:b/>
          <w:bCs/>
          <w:noProof/>
          <w:color w:val="333300"/>
          <w:sz w:val="22"/>
          <w:szCs w:val="22"/>
          <w:u w:val="single"/>
        </w:rPr>
        <mc:AlternateContent>
          <mc:Choice Requires="wpg">
            <w:drawing>
              <wp:anchor distT="0" distB="0" distL="36195" distR="36195" simplePos="0" relativeHeight="251679744" behindDoc="1" locked="0" layoutInCell="1" allowOverlap="1">
                <wp:simplePos x="0" y="0"/>
                <wp:positionH relativeFrom="column">
                  <wp:posOffset>3181350</wp:posOffset>
                </wp:positionH>
                <wp:positionV relativeFrom="paragraph">
                  <wp:posOffset>16510</wp:posOffset>
                </wp:positionV>
                <wp:extent cx="4114800" cy="3771900"/>
                <wp:effectExtent l="0" t="3175" r="2540" b="0"/>
                <wp:wrapSquare wrapText="bothSides"/>
                <wp:docPr id="903" name="Groupe 9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4800" cy="3771900"/>
                          <a:chOff x="4981" y="9558"/>
                          <a:chExt cx="6480" cy="5940"/>
                        </a:xfrm>
                      </wpg:grpSpPr>
                      <wps:wsp>
                        <wps:cNvPr id="904" name="Text Box 904"/>
                        <wps:cNvSpPr txBox="1">
                          <a:spLocks noChangeArrowheads="1"/>
                        </wps:cNvSpPr>
                        <wps:spPr bwMode="auto">
                          <a:xfrm>
                            <a:off x="5407" y="10275"/>
                            <a:ext cx="5034" cy="4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2F8F" w:rsidRPr="0021320E" w:rsidRDefault="00A22F8F" w:rsidP="00A22F8F">
                              <w:pPr>
                                <w:rPr>
                                  <w:sz w:val="20"/>
                                  <w:szCs w:val="20"/>
                                </w:rPr>
                              </w:pPr>
                              <w:r w:rsidRPr="0021320E">
                                <w:rPr>
                                  <w:sz w:val="20"/>
                                  <w:szCs w:val="20"/>
                                </w:rPr>
                                <w:t xml:space="preserve">      </w:t>
                              </w:r>
                            </w:p>
                          </w:txbxContent>
                        </wps:txbx>
                        <wps:bodyPr rot="0" vert="horz" wrap="square" lIns="91440" tIns="45720" rIns="91440" bIns="45720" anchor="t" anchorCtr="0" upright="1">
                          <a:noAutofit/>
                        </wps:bodyPr>
                      </wps:wsp>
                      <wps:wsp>
                        <wps:cNvPr id="905" name="Line 905"/>
                        <wps:cNvCnPr/>
                        <wps:spPr bwMode="auto">
                          <a:xfrm flipV="1">
                            <a:off x="5581" y="9648"/>
                            <a:ext cx="0" cy="5462"/>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06" name="Line 906"/>
                        <wps:cNvCnPr/>
                        <wps:spPr bwMode="auto">
                          <a:xfrm>
                            <a:off x="5491" y="15033"/>
                            <a:ext cx="5492"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07" name="Text Box 907"/>
                        <wps:cNvSpPr txBox="1">
                          <a:spLocks noChangeArrowheads="1"/>
                        </wps:cNvSpPr>
                        <wps:spPr bwMode="auto">
                          <a:xfrm>
                            <a:off x="5271" y="15048"/>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2F8F" w:rsidRPr="0021320E" w:rsidRDefault="00A22F8F" w:rsidP="00A22F8F">
                              <w:pPr>
                                <w:jc w:val="center"/>
                                <w:rPr>
                                  <w:rFonts w:ascii="Arial" w:hAnsi="Arial" w:cs="Arial"/>
                                  <w:b/>
                                  <w:bCs/>
                                  <w:sz w:val="20"/>
                                  <w:szCs w:val="20"/>
                                </w:rPr>
                              </w:pPr>
                              <w:r w:rsidRPr="0021320E">
                                <w:rPr>
                                  <w:rFonts w:ascii="Arial" w:hAnsi="Arial" w:cs="Arial"/>
                                  <w:b/>
                                  <w:bCs/>
                                  <w:sz w:val="20"/>
                                  <w:szCs w:val="20"/>
                                </w:rPr>
                                <w:t>400</w:t>
                              </w:r>
                            </w:p>
                          </w:txbxContent>
                        </wps:txbx>
                        <wps:bodyPr rot="0" vert="horz" wrap="square" lIns="91440" tIns="45720" rIns="91440" bIns="45720" anchor="t" anchorCtr="0" upright="1">
                          <a:noAutofit/>
                        </wps:bodyPr>
                      </wps:wsp>
                      <wps:wsp>
                        <wps:cNvPr id="908" name="Text Box 908"/>
                        <wps:cNvSpPr txBox="1">
                          <a:spLocks noChangeArrowheads="1"/>
                        </wps:cNvSpPr>
                        <wps:spPr bwMode="auto">
                          <a:xfrm>
                            <a:off x="7381" y="15048"/>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2F8F" w:rsidRPr="0021320E" w:rsidRDefault="00A22F8F" w:rsidP="00A22F8F">
                              <w:pPr>
                                <w:jc w:val="center"/>
                                <w:rPr>
                                  <w:rFonts w:ascii="Arial" w:hAnsi="Arial" w:cs="Arial"/>
                                  <w:b/>
                                  <w:bCs/>
                                  <w:sz w:val="20"/>
                                  <w:szCs w:val="20"/>
                                </w:rPr>
                              </w:pPr>
                              <w:r w:rsidRPr="0021320E">
                                <w:rPr>
                                  <w:rFonts w:ascii="Arial" w:hAnsi="Arial" w:cs="Arial"/>
                                  <w:b/>
                                  <w:bCs/>
                                  <w:sz w:val="20"/>
                                  <w:szCs w:val="20"/>
                                </w:rPr>
                                <w:t>500</w:t>
                              </w:r>
                            </w:p>
                          </w:txbxContent>
                        </wps:txbx>
                        <wps:bodyPr rot="0" vert="horz" wrap="square" lIns="91440" tIns="45720" rIns="91440" bIns="45720" anchor="t" anchorCtr="0" upright="1">
                          <a:noAutofit/>
                        </wps:bodyPr>
                      </wps:wsp>
                      <wps:wsp>
                        <wps:cNvPr id="909" name="Line 909"/>
                        <wps:cNvCnPr/>
                        <wps:spPr bwMode="auto">
                          <a:xfrm>
                            <a:off x="7706" y="14988"/>
                            <a:ext cx="0" cy="1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10" name="Text Box 910"/>
                        <wps:cNvSpPr txBox="1">
                          <a:spLocks noChangeArrowheads="1"/>
                        </wps:cNvSpPr>
                        <wps:spPr bwMode="auto">
                          <a:xfrm>
                            <a:off x="5036" y="12283"/>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2F8F" w:rsidRPr="0021320E" w:rsidRDefault="00A22F8F" w:rsidP="00A22F8F">
                              <w:pPr>
                                <w:jc w:val="center"/>
                                <w:rPr>
                                  <w:rFonts w:ascii="Arial" w:hAnsi="Arial" w:cs="Arial"/>
                                  <w:b/>
                                  <w:bCs/>
                                  <w:sz w:val="20"/>
                                  <w:szCs w:val="20"/>
                                </w:rPr>
                              </w:pPr>
                              <w:r w:rsidRPr="0021320E">
                                <w:rPr>
                                  <w:rFonts w:ascii="Arial" w:hAnsi="Arial" w:cs="Arial"/>
                                  <w:b/>
                                  <w:bCs/>
                                  <w:sz w:val="20"/>
                                  <w:szCs w:val="20"/>
                                </w:rPr>
                                <w:t>50</w:t>
                              </w:r>
                            </w:p>
                          </w:txbxContent>
                        </wps:txbx>
                        <wps:bodyPr rot="0" vert="horz" wrap="square" lIns="91440" tIns="45720" rIns="91440" bIns="45720" anchor="t" anchorCtr="0" upright="1">
                          <a:noAutofit/>
                        </wps:bodyPr>
                      </wps:wsp>
                      <wps:wsp>
                        <wps:cNvPr id="911" name="Text Box 911"/>
                        <wps:cNvSpPr txBox="1">
                          <a:spLocks noChangeArrowheads="1"/>
                        </wps:cNvSpPr>
                        <wps:spPr bwMode="auto">
                          <a:xfrm>
                            <a:off x="4981" y="9813"/>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2F8F" w:rsidRPr="0021320E" w:rsidRDefault="00A22F8F" w:rsidP="00A22F8F">
                              <w:pPr>
                                <w:jc w:val="center"/>
                                <w:rPr>
                                  <w:rFonts w:ascii="Arial" w:hAnsi="Arial" w:cs="Arial"/>
                                  <w:b/>
                                  <w:bCs/>
                                  <w:sz w:val="20"/>
                                  <w:szCs w:val="20"/>
                                </w:rPr>
                              </w:pPr>
                              <w:r w:rsidRPr="0021320E">
                                <w:rPr>
                                  <w:rFonts w:ascii="Arial" w:hAnsi="Arial" w:cs="Arial"/>
                                  <w:b/>
                                  <w:bCs/>
                                  <w:sz w:val="20"/>
                                  <w:szCs w:val="20"/>
                                </w:rPr>
                                <w:t>100</w:t>
                              </w:r>
                            </w:p>
                          </w:txbxContent>
                        </wps:txbx>
                        <wps:bodyPr rot="0" vert="horz" wrap="square" lIns="91440" tIns="45720" rIns="91440" bIns="45720" anchor="t" anchorCtr="0" upright="1">
                          <a:noAutofit/>
                        </wps:bodyPr>
                      </wps:wsp>
                      <wps:wsp>
                        <wps:cNvPr id="912" name="Text Box 912"/>
                        <wps:cNvSpPr txBox="1">
                          <a:spLocks noChangeArrowheads="1"/>
                        </wps:cNvSpPr>
                        <wps:spPr bwMode="auto">
                          <a:xfrm>
                            <a:off x="5201" y="14803"/>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2F8F" w:rsidRPr="0021320E" w:rsidRDefault="00A22F8F" w:rsidP="00A22F8F">
                              <w:pPr>
                                <w:jc w:val="center"/>
                                <w:rPr>
                                  <w:rFonts w:ascii="Arial" w:hAnsi="Arial" w:cs="Arial"/>
                                  <w:b/>
                                  <w:bCs/>
                                  <w:sz w:val="20"/>
                                  <w:szCs w:val="20"/>
                                </w:rPr>
                              </w:pPr>
                              <w:r w:rsidRPr="0021320E">
                                <w:rPr>
                                  <w:rFonts w:ascii="Arial" w:hAnsi="Arial" w:cs="Arial"/>
                                  <w:b/>
                                  <w:bCs/>
                                  <w:sz w:val="20"/>
                                  <w:szCs w:val="20"/>
                                </w:rPr>
                                <w:t>0</w:t>
                              </w:r>
                            </w:p>
                          </w:txbxContent>
                        </wps:txbx>
                        <wps:bodyPr rot="0" vert="horz" wrap="square" lIns="91440" tIns="45720" rIns="91440" bIns="45720" anchor="t" anchorCtr="0" upright="1">
                          <a:noAutofit/>
                        </wps:bodyPr>
                      </wps:wsp>
                      <wps:wsp>
                        <wps:cNvPr id="913" name="Text Box 913"/>
                        <wps:cNvSpPr txBox="1">
                          <a:spLocks noChangeArrowheads="1"/>
                        </wps:cNvSpPr>
                        <wps:spPr bwMode="auto">
                          <a:xfrm>
                            <a:off x="5557" y="9558"/>
                            <a:ext cx="84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2F8F" w:rsidRPr="0021320E" w:rsidRDefault="00A22F8F" w:rsidP="00A22F8F">
                              <w:pPr>
                                <w:rPr>
                                  <w:rFonts w:ascii="Arial" w:hAnsi="Arial" w:cs="Arial"/>
                                  <w:b/>
                                  <w:bCs/>
                                  <w:sz w:val="20"/>
                                  <w:szCs w:val="20"/>
                                </w:rPr>
                              </w:pPr>
                              <w:proofErr w:type="gramStart"/>
                              <w:r w:rsidRPr="0021320E">
                                <w:rPr>
                                  <w:rFonts w:ascii="Arial" w:hAnsi="Arial" w:cs="Arial"/>
                                  <w:b/>
                                  <w:bCs/>
                                  <w:sz w:val="20"/>
                                  <w:szCs w:val="20"/>
                                </w:rPr>
                                <w:t>I(</w:t>
                              </w:r>
                              <w:proofErr w:type="gramEnd"/>
                              <w:r w:rsidRPr="0021320E">
                                <w:rPr>
                                  <w:rFonts w:ascii="Arial" w:hAnsi="Arial" w:cs="Arial"/>
                                  <w:b/>
                                  <w:bCs/>
                                  <w:sz w:val="20"/>
                                  <w:szCs w:val="20"/>
                                </w:rPr>
                                <w:t>mA)</w:t>
                              </w:r>
                            </w:p>
                          </w:txbxContent>
                        </wps:txbx>
                        <wps:bodyPr rot="0" vert="horz" wrap="square" lIns="91440" tIns="45720" rIns="91440" bIns="45720" anchor="t" anchorCtr="0" upright="1">
                          <a:noAutofit/>
                        </wps:bodyPr>
                      </wps:wsp>
                      <wps:wsp>
                        <wps:cNvPr id="914" name="Text Box 914"/>
                        <wps:cNvSpPr txBox="1">
                          <a:spLocks noChangeArrowheads="1"/>
                        </wps:cNvSpPr>
                        <wps:spPr bwMode="auto">
                          <a:xfrm>
                            <a:off x="10021" y="14958"/>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2F8F" w:rsidRPr="0021320E" w:rsidRDefault="00A22F8F" w:rsidP="00A22F8F">
                              <w:pPr>
                                <w:jc w:val="center"/>
                                <w:rPr>
                                  <w:rFonts w:ascii="Arial" w:hAnsi="Arial" w:cs="Arial"/>
                                  <w:b/>
                                  <w:bCs/>
                                  <w:sz w:val="20"/>
                                  <w:szCs w:val="20"/>
                                </w:rPr>
                              </w:pPr>
                              <w:r w:rsidRPr="0021320E">
                                <w:rPr>
                                  <w:rFonts w:ascii="Arial" w:hAnsi="Arial" w:cs="Arial"/>
                                  <w:b/>
                                  <w:bCs/>
                                  <w:sz w:val="20"/>
                                  <w:szCs w:val="20"/>
                                </w:rPr>
                                <w:sym w:font="Symbol" w:char="F077"/>
                              </w:r>
                              <w:r w:rsidRPr="0021320E">
                                <w:rPr>
                                  <w:rFonts w:ascii="Arial" w:hAnsi="Arial" w:cs="Arial"/>
                                  <w:b/>
                                  <w:bCs/>
                                  <w:sz w:val="20"/>
                                  <w:szCs w:val="20"/>
                                </w:rPr>
                                <w:t>(rad.s</w:t>
                              </w:r>
                              <w:r w:rsidRPr="0021320E">
                                <w:rPr>
                                  <w:rFonts w:ascii="Arial" w:hAnsi="Arial" w:cs="Arial"/>
                                  <w:b/>
                                  <w:bCs/>
                                  <w:sz w:val="20"/>
                                  <w:szCs w:val="20"/>
                                  <w:vertAlign w:val="superscript"/>
                                </w:rPr>
                                <w:t>-1</w:t>
                              </w:r>
                              <w:r w:rsidRPr="0021320E">
                                <w:rPr>
                                  <w:rFonts w:ascii="Arial" w:hAnsi="Arial" w:cs="Arial"/>
                                  <w:b/>
                                  <w:bCs/>
                                  <w:sz w:val="20"/>
                                  <w:szCs w:val="20"/>
                                </w:rPr>
                                <w:t>)</w:t>
                              </w:r>
                            </w:p>
                          </w:txbxContent>
                        </wps:txbx>
                        <wps:bodyPr rot="0" vert="horz" wrap="square" lIns="91440" tIns="45720" rIns="91440" bIns="45720" anchor="t" anchorCtr="0" upright="1">
                          <a:noAutofit/>
                        </wps:bodyPr>
                      </wps:wsp>
                      <wps:wsp>
                        <wps:cNvPr id="915" name="Line 915"/>
                        <wps:cNvCnPr/>
                        <wps:spPr bwMode="auto">
                          <a:xfrm flipV="1">
                            <a:off x="5651"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6" name="Line 916"/>
                        <wps:cNvCnPr/>
                        <wps:spPr bwMode="auto">
                          <a:xfrm flipV="1">
                            <a:off x="5704"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7" name="Line 917"/>
                        <wps:cNvCnPr/>
                        <wps:spPr bwMode="auto">
                          <a:xfrm flipV="1">
                            <a:off x="5757"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8" name="Line 918"/>
                        <wps:cNvCnPr/>
                        <wps:spPr bwMode="auto">
                          <a:xfrm flipV="1">
                            <a:off x="5809"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9" name="Line 919"/>
                        <wps:cNvCnPr/>
                        <wps:spPr bwMode="auto">
                          <a:xfrm flipV="1">
                            <a:off x="5862"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0" name="Line 920"/>
                        <wps:cNvCnPr/>
                        <wps:spPr bwMode="auto">
                          <a:xfrm flipV="1">
                            <a:off x="5915"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1" name="Line 921"/>
                        <wps:cNvCnPr/>
                        <wps:spPr bwMode="auto">
                          <a:xfrm flipV="1">
                            <a:off x="5968"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2" name="Line 922"/>
                        <wps:cNvCnPr/>
                        <wps:spPr bwMode="auto">
                          <a:xfrm flipV="1">
                            <a:off x="6020"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3" name="Line 923"/>
                        <wps:cNvCnPr/>
                        <wps:spPr bwMode="auto">
                          <a:xfrm flipV="1">
                            <a:off x="6073"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4" name="Line 924"/>
                        <wps:cNvCnPr/>
                        <wps:spPr bwMode="auto">
                          <a:xfrm flipV="1">
                            <a:off x="6178"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5" name="Line 925"/>
                        <wps:cNvCnPr/>
                        <wps:spPr bwMode="auto">
                          <a:xfrm flipV="1">
                            <a:off x="6231"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6" name="Line 926"/>
                        <wps:cNvCnPr/>
                        <wps:spPr bwMode="auto">
                          <a:xfrm flipV="1">
                            <a:off x="6284"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7" name="Line 927"/>
                        <wps:cNvCnPr/>
                        <wps:spPr bwMode="auto">
                          <a:xfrm flipV="1">
                            <a:off x="6337"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8" name="Line 928"/>
                        <wps:cNvCnPr/>
                        <wps:spPr bwMode="auto">
                          <a:xfrm flipV="1">
                            <a:off x="6389"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9" name="Line 929"/>
                        <wps:cNvCnPr/>
                        <wps:spPr bwMode="auto">
                          <a:xfrm flipV="1">
                            <a:off x="6442"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0" name="Line 930"/>
                        <wps:cNvCnPr/>
                        <wps:spPr bwMode="auto">
                          <a:xfrm flipV="1">
                            <a:off x="6495"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1" name="Line 931"/>
                        <wps:cNvCnPr/>
                        <wps:spPr bwMode="auto">
                          <a:xfrm flipV="1">
                            <a:off x="6547"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2" name="Line 932"/>
                        <wps:cNvCnPr/>
                        <wps:spPr bwMode="auto">
                          <a:xfrm flipV="1">
                            <a:off x="6600"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3" name="Line 933"/>
                        <wps:cNvCnPr/>
                        <wps:spPr bwMode="auto">
                          <a:xfrm flipV="1">
                            <a:off x="6706"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4" name="Line 934"/>
                        <wps:cNvCnPr/>
                        <wps:spPr bwMode="auto">
                          <a:xfrm flipV="1">
                            <a:off x="6758"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5" name="Line 935"/>
                        <wps:cNvCnPr/>
                        <wps:spPr bwMode="auto">
                          <a:xfrm flipV="1">
                            <a:off x="6811"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6" name="Line 936"/>
                        <wps:cNvCnPr/>
                        <wps:spPr bwMode="auto">
                          <a:xfrm flipV="1">
                            <a:off x="6864"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7" name="Line 937"/>
                        <wps:cNvCnPr/>
                        <wps:spPr bwMode="auto">
                          <a:xfrm flipV="1">
                            <a:off x="6916"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8" name="Line 938"/>
                        <wps:cNvCnPr/>
                        <wps:spPr bwMode="auto">
                          <a:xfrm flipV="1">
                            <a:off x="6969"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9" name="Line 939"/>
                        <wps:cNvCnPr/>
                        <wps:spPr bwMode="auto">
                          <a:xfrm flipV="1">
                            <a:off x="7022"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0" name="Line 940"/>
                        <wps:cNvCnPr/>
                        <wps:spPr bwMode="auto">
                          <a:xfrm flipV="1">
                            <a:off x="7075"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1" name="Line 941"/>
                        <wps:cNvCnPr/>
                        <wps:spPr bwMode="auto">
                          <a:xfrm flipV="1">
                            <a:off x="7127"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2" name="Line 942"/>
                        <wps:cNvCnPr/>
                        <wps:spPr bwMode="auto">
                          <a:xfrm flipV="1">
                            <a:off x="7233"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3" name="Line 943"/>
                        <wps:cNvCnPr/>
                        <wps:spPr bwMode="auto">
                          <a:xfrm flipV="1">
                            <a:off x="7285"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4" name="Line 944"/>
                        <wps:cNvCnPr/>
                        <wps:spPr bwMode="auto">
                          <a:xfrm flipV="1">
                            <a:off x="7338"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5" name="Line 945"/>
                        <wps:cNvCnPr/>
                        <wps:spPr bwMode="auto">
                          <a:xfrm flipV="1">
                            <a:off x="7391"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6" name="Line 946"/>
                        <wps:cNvCnPr/>
                        <wps:spPr bwMode="auto">
                          <a:xfrm flipV="1">
                            <a:off x="7444"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7" name="Line 947"/>
                        <wps:cNvCnPr/>
                        <wps:spPr bwMode="auto">
                          <a:xfrm flipV="1">
                            <a:off x="7496"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8" name="Line 948"/>
                        <wps:cNvCnPr/>
                        <wps:spPr bwMode="auto">
                          <a:xfrm flipV="1">
                            <a:off x="7549"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49" name="Line 949"/>
                        <wps:cNvCnPr/>
                        <wps:spPr bwMode="auto">
                          <a:xfrm flipV="1">
                            <a:off x="7602"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0" name="Line 950"/>
                        <wps:cNvCnPr/>
                        <wps:spPr bwMode="auto">
                          <a:xfrm flipV="1">
                            <a:off x="7654"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1" name="Line 951"/>
                        <wps:cNvCnPr/>
                        <wps:spPr bwMode="auto">
                          <a:xfrm flipV="1">
                            <a:off x="7760"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2" name="Line 952"/>
                        <wps:cNvCnPr/>
                        <wps:spPr bwMode="auto">
                          <a:xfrm flipV="1">
                            <a:off x="7813"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3" name="Line 953"/>
                        <wps:cNvCnPr/>
                        <wps:spPr bwMode="auto">
                          <a:xfrm flipV="1">
                            <a:off x="7865"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4" name="Line 954"/>
                        <wps:cNvCnPr/>
                        <wps:spPr bwMode="auto">
                          <a:xfrm flipV="1">
                            <a:off x="7918"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5" name="Line 955"/>
                        <wps:cNvCnPr/>
                        <wps:spPr bwMode="auto">
                          <a:xfrm flipV="1">
                            <a:off x="7971"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6" name="Line 956"/>
                        <wps:cNvCnPr/>
                        <wps:spPr bwMode="auto">
                          <a:xfrm flipV="1">
                            <a:off x="8023"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7" name="Line 957"/>
                        <wps:cNvCnPr/>
                        <wps:spPr bwMode="auto">
                          <a:xfrm flipV="1">
                            <a:off x="8076"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8" name="Line 958"/>
                        <wps:cNvCnPr/>
                        <wps:spPr bwMode="auto">
                          <a:xfrm flipV="1">
                            <a:off x="8129"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59" name="Line 959"/>
                        <wps:cNvCnPr/>
                        <wps:spPr bwMode="auto">
                          <a:xfrm flipV="1">
                            <a:off x="8182"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0" name="Line 960"/>
                        <wps:cNvCnPr/>
                        <wps:spPr bwMode="auto">
                          <a:xfrm flipV="1">
                            <a:off x="8287"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1" name="Line 961"/>
                        <wps:cNvCnPr/>
                        <wps:spPr bwMode="auto">
                          <a:xfrm flipV="1">
                            <a:off x="8340"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2" name="Line 962"/>
                        <wps:cNvCnPr/>
                        <wps:spPr bwMode="auto">
                          <a:xfrm flipV="1">
                            <a:off x="8392"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3" name="Line 963"/>
                        <wps:cNvCnPr/>
                        <wps:spPr bwMode="auto">
                          <a:xfrm flipV="1">
                            <a:off x="8445"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4" name="Line 964"/>
                        <wps:cNvCnPr/>
                        <wps:spPr bwMode="auto">
                          <a:xfrm flipV="1">
                            <a:off x="8498"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5" name="Line 965"/>
                        <wps:cNvCnPr/>
                        <wps:spPr bwMode="auto">
                          <a:xfrm flipV="1">
                            <a:off x="8551"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6" name="Line 966"/>
                        <wps:cNvCnPr/>
                        <wps:spPr bwMode="auto">
                          <a:xfrm flipV="1">
                            <a:off x="8603"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7" name="Line 967"/>
                        <wps:cNvCnPr/>
                        <wps:spPr bwMode="auto">
                          <a:xfrm flipV="1">
                            <a:off x="8656"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8" name="Line 968"/>
                        <wps:cNvCnPr/>
                        <wps:spPr bwMode="auto">
                          <a:xfrm flipV="1">
                            <a:off x="8709"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69" name="Line 969"/>
                        <wps:cNvCnPr/>
                        <wps:spPr bwMode="auto">
                          <a:xfrm flipV="1">
                            <a:off x="8814"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0" name="Line 970"/>
                        <wps:cNvCnPr/>
                        <wps:spPr bwMode="auto">
                          <a:xfrm flipV="1">
                            <a:off x="8867"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1" name="Line 971"/>
                        <wps:cNvCnPr/>
                        <wps:spPr bwMode="auto">
                          <a:xfrm flipV="1">
                            <a:off x="8920"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2" name="Line 972"/>
                        <wps:cNvCnPr/>
                        <wps:spPr bwMode="auto">
                          <a:xfrm flipV="1">
                            <a:off x="8972"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3" name="Line 973"/>
                        <wps:cNvCnPr/>
                        <wps:spPr bwMode="auto">
                          <a:xfrm flipV="1">
                            <a:off x="9025"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4" name="Line 974"/>
                        <wps:cNvCnPr/>
                        <wps:spPr bwMode="auto">
                          <a:xfrm flipV="1">
                            <a:off x="9078"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5" name="Line 975"/>
                        <wps:cNvCnPr/>
                        <wps:spPr bwMode="auto">
                          <a:xfrm flipV="1">
                            <a:off x="9130"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6" name="Line 976"/>
                        <wps:cNvCnPr/>
                        <wps:spPr bwMode="auto">
                          <a:xfrm flipV="1">
                            <a:off x="9183"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7" name="Line 977"/>
                        <wps:cNvCnPr/>
                        <wps:spPr bwMode="auto">
                          <a:xfrm flipV="1">
                            <a:off x="9236"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8" name="Line 978"/>
                        <wps:cNvCnPr/>
                        <wps:spPr bwMode="auto">
                          <a:xfrm flipV="1">
                            <a:off x="9341"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9" name="Line 979"/>
                        <wps:cNvCnPr/>
                        <wps:spPr bwMode="auto">
                          <a:xfrm flipV="1">
                            <a:off x="9394"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0" name="Line 980"/>
                        <wps:cNvCnPr/>
                        <wps:spPr bwMode="auto">
                          <a:xfrm flipV="1">
                            <a:off x="9447"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1" name="Line 981"/>
                        <wps:cNvCnPr/>
                        <wps:spPr bwMode="auto">
                          <a:xfrm flipV="1">
                            <a:off x="9499"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2" name="Line 982"/>
                        <wps:cNvCnPr/>
                        <wps:spPr bwMode="auto">
                          <a:xfrm flipV="1">
                            <a:off x="9552"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3" name="Line 983"/>
                        <wps:cNvCnPr/>
                        <wps:spPr bwMode="auto">
                          <a:xfrm flipV="1">
                            <a:off x="9605"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4" name="Line 984"/>
                        <wps:cNvCnPr/>
                        <wps:spPr bwMode="auto">
                          <a:xfrm flipV="1">
                            <a:off x="9658"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5" name="Line 985"/>
                        <wps:cNvCnPr/>
                        <wps:spPr bwMode="auto">
                          <a:xfrm flipV="1">
                            <a:off x="9710"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6" name="Line 986"/>
                        <wps:cNvCnPr/>
                        <wps:spPr bwMode="auto">
                          <a:xfrm flipV="1">
                            <a:off x="9763"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7" name="Line 987"/>
                        <wps:cNvCnPr/>
                        <wps:spPr bwMode="auto">
                          <a:xfrm flipV="1">
                            <a:off x="9868"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8" name="Line 988"/>
                        <wps:cNvCnPr/>
                        <wps:spPr bwMode="auto">
                          <a:xfrm flipV="1">
                            <a:off x="9921"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89" name="Line 989"/>
                        <wps:cNvCnPr/>
                        <wps:spPr bwMode="auto">
                          <a:xfrm flipV="1">
                            <a:off x="9974"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0" name="Line 990"/>
                        <wps:cNvCnPr/>
                        <wps:spPr bwMode="auto">
                          <a:xfrm flipV="1">
                            <a:off x="10027"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1" name="Line 991"/>
                        <wps:cNvCnPr/>
                        <wps:spPr bwMode="auto">
                          <a:xfrm flipV="1">
                            <a:off x="10079"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2" name="Line 992"/>
                        <wps:cNvCnPr/>
                        <wps:spPr bwMode="auto">
                          <a:xfrm flipV="1">
                            <a:off x="10132"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3" name="Line 993"/>
                        <wps:cNvCnPr/>
                        <wps:spPr bwMode="auto">
                          <a:xfrm flipV="1">
                            <a:off x="10185"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4" name="Line 994"/>
                        <wps:cNvCnPr/>
                        <wps:spPr bwMode="auto">
                          <a:xfrm flipV="1">
                            <a:off x="10237"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5" name="Line 995"/>
                        <wps:cNvCnPr/>
                        <wps:spPr bwMode="auto">
                          <a:xfrm flipV="1">
                            <a:off x="10290"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6" name="Line 996"/>
                        <wps:cNvCnPr/>
                        <wps:spPr bwMode="auto">
                          <a:xfrm flipV="1">
                            <a:off x="10396"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7" name="Line 997"/>
                        <wps:cNvCnPr/>
                        <wps:spPr bwMode="auto">
                          <a:xfrm flipV="1">
                            <a:off x="10448"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8" name="Line 998"/>
                        <wps:cNvCnPr/>
                        <wps:spPr bwMode="auto">
                          <a:xfrm flipV="1">
                            <a:off x="10501"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9" name="Line 999"/>
                        <wps:cNvCnPr/>
                        <wps:spPr bwMode="auto">
                          <a:xfrm flipV="1">
                            <a:off x="10554"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0" name="Line 1000"/>
                        <wps:cNvCnPr/>
                        <wps:spPr bwMode="auto">
                          <a:xfrm flipV="1">
                            <a:off x="10606"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1" name="Line 1001"/>
                        <wps:cNvCnPr/>
                        <wps:spPr bwMode="auto">
                          <a:xfrm flipV="1">
                            <a:off x="10659"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2" name="Line 1002"/>
                        <wps:cNvCnPr/>
                        <wps:spPr bwMode="auto">
                          <a:xfrm flipV="1">
                            <a:off x="10712"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3" name="Line 1003"/>
                        <wps:cNvCnPr/>
                        <wps:spPr bwMode="auto">
                          <a:xfrm flipV="1">
                            <a:off x="10765"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4" name="Line 1004"/>
                        <wps:cNvCnPr/>
                        <wps:spPr bwMode="auto">
                          <a:xfrm flipV="1">
                            <a:off x="10817" y="9979"/>
                            <a:ext cx="0" cy="5041"/>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5" name="Line 1005"/>
                        <wps:cNvCnPr/>
                        <wps:spPr bwMode="auto">
                          <a:xfrm>
                            <a:off x="5599" y="14970"/>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6" name="Line 1006"/>
                        <wps:cNvCnPr/>
                        <wps:spPr bwMode="auto">
                          <a:xfrm>
                            <a:off x="5599" y="14919"/>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7" name="Line 1007"/>
                        <wps:cNvCnPr/>
                        <wps:spPr bwMode="auto">
                          <a:xfrm>
                            <a:off x="5599" y="14869"/>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8" name="Line 1008"/>
                        <wps:cNvCnPr/>
                        <wps:spPr bwMode="auto">
                          <a:xfrm>
                            <a:off x="5599" y="14819"/>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09" name="Line 1009"/>
                        <wps:cNvCnPr/>
                        <wps:spPr bwMode="auto">
                          <a:xfrm>
                            <a:off x="5599" y="14768"/>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0" name="Line 1010"/>
                        <wps:cNvCnPr/>
                        <wps:spPr bwMode="auto">
                          <a:xfrm>
                            <a:off x="5599" y="14718"/>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1" name="Line 1011"/>
                        <wps:cNvCnPr/>
                        <wps:spPr bwMode="auto">
                          <a:xfrm>
                            <a:off x="5599" y="14667"/>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2" name="Line 1012"/>
                        <wps:cNvCnPr/>
                        <wps:spPr bwMode="auto">
                          <a:xfrm>
                            <a:off x="5599" y="14617"/>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3" name="Line 1013"/>
                        <wps:cNvCnPr/>
                        <wps:spPr bwMode="auto">
                          <a:xfrm>
                            <a:off x="5599" y="14567"/>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4" name="Line 1014"/>
                        <wps:cNvCnPr/>
                        <wps:spPr bwMode="auto">
                          <a:xfrm>
                            <a:off x="5599" y="14466"/>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5" name="Line 1015"/>
                        <wps:cNvCnPr/>
                        <wps:spPr bwMode="auto">
                          <a:xfrm>
                            <a:off x="5599" y="14415"/>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6" name="Line 1016"/>
                        <wps:cNvCnPr/>
                        <wps:spPr bwMode="auto">
                          <a:xfrm>
                            <a:off x="5599" y="14365"/>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7" name="Line 1017"/>
                        <wps:cNvCnPr/>
                        <wps:spPr bwMode="auto">
                          <a:xfrm>
                            <a:off x="5599" y="14315"/>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8" name="Line 1018"/>
                        <wps:cNvCnPr/>
                        <wps:spPr bwMode="auto">
                          <a:xfrm>
                            <a:off x="5599" y="14264"/>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9" name="Line 1019"/>
                        <wps:cNvCnPr/>
                        <wps:spPr bwMode="auto">
                          <a:xfrm>
                            <a:off x="5599" y="14214"/>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0" name="Line 1020"/>
                        <wps:cNvCnPr/>
                        <wps:spPr bwMode="auto">
                          <a:xfrm>
                            <a:off x="5599" y="14163"/>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1" name="Line 1021"/>
                        <wps:cNvCnPr/>
                        <wps:spPr bwMode="auto">
                          <a:xfrm>
                            <a:off x="5599" y="14113"/>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2" name="Line 1022"/>
                        <wps:cNvCnPr/>
                        <wps:spPr bwMode="auto">
                          <a:xfrm>
                            <a:off x="5599" y="14063"/>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3" name="Line 1023"/>
                        <wps:cNvCnPr/>
                        <wps:spPr bwMode="auto">
                          <a:xfrm>
                            <a:off x="5599" y="13962"/>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4" name="Line 1024"/>
                        <wps:cNvCnPr/>
                        <wps:spPr bwMode="auto">
                          <a:xfrm>
                            <a:off x="5599" y="13911"/>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5" name="Line 1025"/>
                        <wps:cNvCnPr/>
                        <wps:spPr bwMode="auto">
                          <a:xfrm>
                            <a:off x="5599" y="13861"/>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6" name="Line 1026"/>
                        <wps:cNvCnPr/>
                        <wps:spPr bwMode="auto">
                          <a:xfrm>
                            <a:off x="5599" y="13810"/>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7" name="Line 1027"/>
                        <wps:cNvCnPr/>
                        <wps:spPr bwMode="auto">
                          <a:xfrm>
                            <a:off x="5599" y="13760"/>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8" name="Line 1028"/>
                        <wps:cNvCnPr/>
                        <wps:spPr bwMode="auto">
                          <a:xfrm>
                            <a:off x="5599" y="13710"/>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9" name="Line 1029"/>
                        <wps:cNvCnPr/>
                        <wps:spPr bwMode="auto">
                          <a:xfrm>
                            <a:off x="5599" y="13659"/>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0" name="Line 1030"/>
                        <wps:cNvCnPr/>
                        <wps:spPr bwMode="auto">
                          <a:xfrm>
                            <a:off x="5599" y="13609"/>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1" name="Line 1031"/>
                        <wps:cNvCnPr/>
                        <wps:spPr bwMode="auto">
                          <a:xfrm>
                            <a:off x="5599" y="13558"/>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2" name="Line 1032"/>
                        <wps:cNvCnPr/>
                        <wps:spPr bwMode="auto">
                          <a:xfrm>
                            <a:off x="5599" y="13458"/>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3" name="Line 1033"/>
                        <wps:cNvCnPr/>
                        <wps:spPr bwMode="auto">
                          <a:xfrm>
                            <a:off x="5599" y="13407"/>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4" name="Line 1034"/>
                        <wps:cNvCnPr/>
                        <wps:spPr bwMode="auto">
                          <a:xfrm>
                            <a:off x="5599" y="13357"/>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5" name="Line 1035"/>
                        <wps:cNvCnPr/>
                        <wps:spPr bwMode="auto">
                          <a:xfrm>
                            <a:off x="5599" y="13306"/>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6" name="Line 1036"/>
                        <wps:cNvCnPr/>
                        <wps:spPr bwMode="auto">
                          <a:xfrm>
                            <a:off x="5599" y="13256"/>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7" name="Line 1037"/>
                        <wps:cNvCnPr/>
                        <wps:spPr bwMode="auto">
                          <a:xfrm>
                            <a:off x="5599" y="13206"/>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8" name="Line 1038"/>
                        <wps:cNvCnPr/>
                        <wps:spPr bwMode="auto">
                          <a:xfrm>
                            <a:off x="5599" y="13155"/>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9" name="Line 1039"/>
                        <wps:cNvCnPr/>
                        <wps:spPr bwMode="auto">
                          <a:xfrm>
                            <a:off x="5599" y="13105"/>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0" name="Line 1040"/>
                        <wps:cNvCnPr/>
                        <wps:spPr bwMode="auto">
                          <a:xfrm>
                            <a:off x="5599" y="13054"/>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1" name="Line 1041"/>
                        <wps:cNvCnPr/>
                        <wps:spPr bwMode="auto">
                          <a:xfrm>
                            <a:off x="5599" y="12954"/>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2" name="Line 1042"/>
                        <wps:cNvCnPr/>
                        <wps:spPr bwMode="auto">
                          <a:xfrm>
                            <a:off x="5599" y="12903"/>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3" name="Line 1043"/>
                        <wps:cNvCnPr/>
                        <wps:spPr bwMode="auto">
                          <a:xfrm>
                            <a:off x="5599" y="12853"/>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4" name="Line 1044"/>
                        <wps:cNvCnPr/>
                        <wps:spPr bwMode="auto">
                          <a:xfrm>
                            <a:off x="5599" y="12802"/>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5" name="Line 1045"/>
                        <wps:cNvCnPr/>
                        <wps:spPr bwMode="auto">
                          <a:xfrm>
                            <a:off x="5599" y="12752"/>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6" name="Line 1046"/>
                        <wps:cNvCnPr/>
                        <wps:spPr bwMode="auto">
                          <a:xfrm>
                            <a:off x="5599" y="12701"/>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7" name="Line 1047"/>
                        <wps:cNvCnPr/>
                        <wps:spPr bwMode="auto">
                          <a:xfrm>
                            <a:off x="5599" y="12651"/>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8" name="Line 1048"/>
                        <wps:cNvCnPr/>
                        <wps:spPr bwMode="auto">
                          <a:xfrm>
                            <a:off x="5599" y="12601"/>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9" name="Line 1049"/>
                        <wps:cNvCnPr/>
                        <wps:spPr bwMode="auto">
                          <a:xfrm>
                            <a:off x="5599" y="12550"/>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0" name="Line 1050"/>
                        <wps:cNvCnPr/>
                        <wps:spPr bwMode="auto">
                          <a:xfrm>
                            <a:off x="5599" y="12449"/>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1" name="Line 1051"/>
                        <wps:cNvCnPr/>
                        <wps:spPr bwMode="auto">
                          <a:xfrm>
                            <a:off x="5599" y="12399"/>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2" name="Line 1052"/>
                        <wps:cNvCnPr/>
                        <wps:spPr bwMode="auto">
                          <a:xfrm>
                            <a:off x="5599" y="12349"/>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3" name="Line 1053"/>
                        <wps:cNvCnPr/>
                        <wps:spPr bwMode="auto">
                          <a:xfrm>
                            <a:off x="5599" y="12298"/>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4" name="Line 1054"/>
                        <wps:cNvCnPr/>
                        <wps:spPr bwMode="auto">
                          <a:xfrm>
                            <a:off x="5599" y="12248"/>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5" name="Line 1055"/>
                        <wps:cNvCnPr/>
                        <wps:spPr bwMode="auto">
                          <a:xfrm>
                            <a:off x="5599" y="12197"/>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6" name="Line 1056"/>
                        <wps:cNvCnPr/>
                        <wps:spPr bwMode="auto">
                          <a:xfrm>
                            <a:off x="5599" y="12147"/>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7" name="Line 1057"/>
                        <wps:cNvCnPr/>
                        <wps:spPr bwMode="auto">
                          <a:xfrm>
                            <a:off x="5599" y="12097"/>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8" name="Line 1058"/>
                        <wps:cNvCnPr/>
                        <wps:spPr bwMode="auto">
                          <a:xfrm>
                            <a:off x="5599" y="12046"/>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9" name="Line 1059"/>
                        <wps:cNvCnPr/>
                        <wps:spPr bwMode="auto">
                          <a:xfrm>
                            <a:off x="5599" y="11945"/>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0" name="Line 1060"/>
                        <wps:cNvCnPr/>
                        <wps:spPr bwMode="auto">
                          <a:xfrm>
                            <a:off x="5599" y="11895"/>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1" name="Line 1061"/>
                        <wps:cNvCnPr/>
                        <wps:spPr bwMode="auto">
                          <a:xfrm>
                            <a:off x="5599" y="11845"/>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2" name="Line 1062"/>
                        <wps:cNvCnPr/>
                        <wps:spPr bwMode="auto">
                          <a:xfrm>
                            <a:off x="5599" y="11794"/>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3" name="Line 1063"/>
                        <wps:cNvCnPr/>
                        <wps:spPr bwMode="auto">
                          <a:xfrm>
                            <a:off x="5599" y="11744"/>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4" name="Line 1064"/>
                        <wps:cNvCnPr/>
                        <wps:spPr bwMode="auto">
                          <a:xfrm>
                            <a:off x="5599" y="11693"/>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5" name="Line 1065"/>
                        <wps:cNvCnPr/>
                        <wps:spPr bwMode="auto">
                          <a:xfrm>
                            <a:off x="5599" y="11643"/>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6" name="Line 1066"/>
                        <wps:cNvCnPr/>
                        <wps:spPr bwMode="auto">
                          <a:xfrm>
                            <a:off x="5599" y="11593"/>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7" name="Line 1067"/>
                        <wps:cNvCnPr/>
                        <wps:spPr bwMode="auto">
                          <a:xfrm>
                            <a:off x="5599" y="11542"/>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8" name="Line 1068"/>
                        <wps:cNvCnPr/>
                        <wps:spPr bwMode="auto">
                          <a:xfrm>
                            <a:off x="5599" y="11441"/>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9" name="Line 1069"/>
                        <wps:cNvCnPr/>
                        <wps:spPr bwMode="auto">
                          <a:xfrm>
                            <a:off x="5599" y="11391"/>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0" name="Line 1070"/>
                        <wps:cNvCnPr/>
                        <wps:spPr bwMode="auto">
                          <a:xfrm>
                            <a:off x="5599" y="11340"/>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1" name="Line 1071"/>
                        <wps:cNvCnPr/>
                        <wps:spPr bwMode="auto">
                          <a:xfrm>
                            <a:off x="5599" y="11290"/>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2" name="Line 1072"/>
                        <wps:cNvCnPr/>
                        <wps:spPr bwMode="auto">
                          <a:xfrm>
                            <a:off x="5599" y="11240"/>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3" name="Line 1073"/>
                        <wps:cNvCnPr/>
                        <wps:spPr bwMode="auto">
                          <a:xfrm>
                            <a:off x="5599" y="11189"/>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4" name="Line 1074"/>
                        <wps:cNvCnPr/>
                        <wps:spPr bwMode="auto">
                          <a:xfrm>
                            <a:off x="5599" y="11139"/>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5" name="Line 1075"/>
                        <wps:cNvCnPr/>
                        <wps:spPr bwMode="auto">
                          <a:xfrm>
                            <a:off x="5599" y="11088"/>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6" name="Line 1076"/>
                        <wps:cNvCnPr/>
                        <wps:spPr bwMode="auto">
                          <a:xfrm>
                            <a:off x="5599" y="11038"/>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7" name="Line 1077"/>
                        <wps:cNvCnPr/>
                        <wps:spPr bwMode="auto">
                          <a:xfrm>
                            <a:off x="5599" y="10937"/>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8" name="Line 1078"/>
                        <wps:cNvCnPr/>
                        <wps:spPr bwMode="auto">
                          <a:xfrm>
                            <a:off x="5599" y="10887"/>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9" name="Line 1079"/>
                        <wps:cNvCnPr/>
                        <wps:spPr bwMode="auto">
                          <a:xfrm>
                            <a:off x="5599" y="10836"/>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0" name="Line 1080"/>
                        <wps:cNvCnPr/>
                        <wps:spPr bwMode="auto">
                          <a:xfrm>
                            <a:off x="5599" y="10786"/>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1" name="Line 1081"/>
                        <wps:cNvCnPr/>
                        <wps:spPr bwMode="auto">
                          <a:xfrm>
                            <a:off x="5599" y="10736"/>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2" name="Line 1082"/>
                        <wps:cNvCnPr/>
                        <wps:spPr bwMode="auto">
                          <a:xfrm>
                            <a:off x="5599" y="10685"/>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3" name="Line 1083"/>
                        <wps:cNvCnPr/>
                        <wps:spPr bwMode="auto">
                          <a:xfrm>
                            <a:off x="5599" y="10635"/>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4" name="Line 1084"/>
                        <wps:cNvCnPr/>
                        <wps:spPr bwMode="auto">
                          <a:xfrm>
                            <a:off x="5599" y="10584"/>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5" name="Line 1085"/>
                        <wps:cNvCnPr/>
                        <wps:spPr bwMode="auto">
                          <a:xfrm>
                            <a:off x="5599" y="10534"/>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6" name="Line 1086"/>
                        <wps:cNvCnPr/>
                        <wps:spPr bwMode="auto">
                          <a:xfrm>
                            <a:off x="5599" y="10433"/>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7" name="Line 1087"/>
                        <wps:cNvCnPr/>
                        <wps:spPr bwMode="auto">
                          <a:xfrm>
                            <a:off x="5599" y="10383"/>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8" name="Line 1088"/>
                        <wps:cNvCnPr/>
                        <wps:spPr bwMode="auto">
                          <a:xfrm>
                            <a:off x="5599" y="10332"/>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9" name="Line 1089"/>
                        <wps:cNvCnPr/>
                        <wps:spPr bwMode="auto">
                          <a:xfrm>
                            <a:off x="5599" y="10282"/>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0" name="Line 1090"/>
                        <wps:cNvCnPr/>
                        <wps:spPr bwMode="auto">
                          <a:xfrm>
                            <a:off x="5599" y="10231"/>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1" name="Line 1091"/>
                        <wps:cNvCnPr/>
                        <wps:spPr bwMode="auto">
                          <a:xfrm>
                            <a:off x="5599" y="10181"/>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2" name="Line 1092"/>
                        <wps:cNvCnPr/>
                        <wps:spPr bwMode="auto">
                          <a:xfrm>
                            <a:off x="5599" y="10131"/>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3" name="Line 1093"/>
                        <wps:cNvCnPr/>
                        <wps:spPr bwMode="auto">
                          <a:xfrm>
                            <a:off x="5599" y="10080"/>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4" name="Line 1094"/>
                        <wps:cNvCnPr/>
                        <wps:spPr bwMode="auto">
                          <a:xfrm>
                            <a:off x="5599" y="10030"/>
                            <a:ext cx="5271" cy="0"/>
                          </a:xfrm>
                          <a:prstGeom prst="line">
                            <a:avLst/>
                          </a:prstGeom>
                          <a:noFill/>
                          <a:ln w="254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5" name="Line 1095"/>
                        <wps:cNvCnPr/>
                        <wps:spPr bwMode="auto">
                          <a:xfrm flipV="1">
                            <a:off x="6126" y="9979"/>
                            <a:ext cx="0" cy="504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6" name="Line 1096"/>
                        <wps:cNvCnPr/>
                        <wps:spPr bwMode="auto">
                          <a:xfrm flipV="1">
                            <a:off x="6653" y="9979"/>
                            <a:ext cx="0" cy="504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7" name="Line 1097"/>
                        <wps:cNvCnPr/>
                        <wps:spPr bwMode="auto">
                          <a:xfrm flipV="1">
                            <a:off x="7180" y="9979"/>
                            <a:ext cx="0" cy="504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8" name="Line 1098"/>
                        <wps:cNvCnPr/>
                        <wps:spPr bwMode="auto">
                          <a:xfrm flipV="1">
                            <a:off x="7707" y="9979"/>
                            <a:ext cx="0" cy="504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9" name="Line 1099"/>
                        <wps:cNvCnPr/>
                        <wps:spPr bwMode="auto">
                          <a:xfrm flipV="1">
                            <a:off x="8234" y="9979"/>
                            <a:ext cx="0" cy="504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0" name="Line 1100"/>
                        <wps:cNvCnPr/>
                        <wps:spPr bwMode="auto">
                          <a:xfrm flipV="1">
                            <a:off x="8761" y="9979"/>
                            <a:ext cx="0" cy="504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1" name="Line 1101"/>
                        <wps:cNvCnPr/>
                        <wps:spPr bwMode="auto">
                          <a:xfrm flipV="1">
                            <a:off x="9289" y="9979"/>
                            <a:ext cx="0" cy="504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2" name="Line 1102"/>
                        <wps:cNvCnPr/>
                        <wps:spPr bwMode="auto">
                          <a:xfrm flipV="1">
                            <a:off x="9816" y="9979"/>
                            <a:ext cx="0" cy="504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3" name="Line 1103"/>
                        <wps:cNvCnPr/>
                        <wps:spPr bwMode="auto">
                          <a:xfrm flipV="1">
                            <a:off x="10343" y="9979"/>
                            <a:ext cx="0" cy="504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4" name="Line 1104"/>
                        <wps:cNvCnPr/>
                        <wps:spPr bwMode="auto">
                          <a:xfrm flipV="1">
                            <a:off x="10870" y="9979"/>
                            <a:ext cx="0" cy="504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5" name="Line 1105"/>
                        <wps:cNvCnPr/>
                        <wps:spPr bwMode="auto">
                          <a:xfrm>
                            <a:off x="5599" y="14516"/>
                            <a:ext cx="527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6" name="Line 1106"/>
                        <wps:cNvCnPr/>
                        <wps:spPr bwMode="auto">
                          <a:xfrm>
                            <a:off x="5599" y="14012"/>
                            <a:ext cx="527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7" name="Line 1107"/>
                        <wps:cNvCnPr/>
                        <wps:spPr bwMode="auto">
                          <a:xfrm>
                            <a:off x="5599" y="13508"/>
                            <a:ext cx="527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8" name="Line 1108"/>
                        <wps:cNvCnPr/>
                        <wps:spPr bwMode="auto">
                          <a:xfrm>
                            <a:off x="5599" y="13004"/>
                            <a:ext cx="527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9" name="Line 1109"/>
                        <wps:cNvCnPr/>
                        <wps:spPr bwMode="auto">
                          <a:xfrm>
                            <a:off x="5599" y="12500"/>
                            <a:ext cx="527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10" name="Line 1110"/>
                        <wps:cNvCnPr/>
                        <wps:spPr bwMode="auto">
                          <a:xfrm>
                            <a:off x="5599" y="11996"/>
                            <a:ext cx="527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11" name="Line 1111"/>
                        <wps:cNvCnPr/>
                        <wps:spPr bwMode="auto">
                          <a:xfrm>
                            <a:off x="5599" y="11492"/>
                            <a:ext cx="527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12" name="Line 1112"/>
                        <wps:cNvCnPr/>
                        <wps:spPr bwMode="auto">
                          <a:xfrm>
                            <a:off x="5599" y="10988"/>
                            <a:ext cx="527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13" name="Line 1113"/>
                        <wps:cNvCnPr/>
                        <wps:spPr bwMode="auto">
                          <a:xfrm>
                            <a:off x="5599" y="10484"/>
                            <a:ext cx="527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14" name="Line 1114"/>
                        <wps:cNvCnPr/>
                        <wps:spPr bwMode="auto">
                          <a:xfrm>
                            <a:off x="5599" y="9979"/>
                            <a:ext cx="527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15" name="Freeform 1115"/>
                        <wps:cNvSpPr>
                          <a:spLocks/>
                        </wps:cNvSpPr>
                        <wps:spPr bwMode="auto">
                          <a:xfrm>
                            <a:off x="6066" y="9978"/>
                            <a:ext cx="2740" cy="4759"/>
                          </a:xfrm>
                          <a:custGeom>
                            <a:avLst/>
                            <a:gdLst>
                              <a:gd name="T0" fmla="*/ 57 w 5644"/>
                              <a:gd name="T1" fmla="*/ 5352 h 5409"/>
                              <a:gd name="T2" fmla="*/ 171 w 5644"/>
                              <a:gd name="T3" fmla="*/ 5238 h 5409"/>
                              <a:gd name="T4" fmla="*/ 285 w 5644"/>
                              <a:gd name="T5" fmla="*/ 5121 h 5409"/>
                              <a:gd name="T6" fmla="*/ 399 w 5644"/>
                              <a:gd name="T7" fmla="*/ 5000 h 5409"/>
                              <a:gd name="T8" fmla="*/ 513 w 5644"/>
                              <a:gd name="T9" fmla="*/ 4872 h 5409"/>
                              <a:gd name="T10" fmla="*/ 627 w 5644"/>
                              <a:gd name="T11" fmla="*/ 4736 h 5409"/>
                              <a:gd name="T12" fmla="*/ 741 w 5644"/>
                              <a:gd name="T13" fmla="*/ 4589 h 5409"/>
                              <a:gd name="T14" fmla="*/ 855 w 5644"/>
                              <a:gd name="T15" fmla="*/ 4429 h 5409"/>
                              <a:gd name="T16" fmla="*/ 969 w 5644"/>
                              <a:gd name="T17" fmla="*/ 4251 h 5409"/>
                              <a:gd name="T18" fmla="*/ 1083 w 5644"/>
                              <a:gd name="T19" fmla="*/ 4051 h 5409"/>
                              <a:gd name="T20" fmla="*/ 1197 w 5644"/>
                              <a:gd name="T21" fmla="*/ 3825 h 5409"/>
                              <a:gd name="T22" fmla="*/ 1311 w 5644"/>
                              <a:gd name="T23" fmla="*/ 3564 h 5409"/>
                              <a:gd name="T24" fmla="*/ 1425 w 5644"/>
                              <a:gd name="T25" fmla="*/ 3262 h 5409"/>
                              <a:gd name="T26" fmla="*/ 1539 w 5644"/>
                              <a:gd name="T27" fmla="*/ 2907 h 5409"/>
                              <a:gd name="T28" fmla="*/ 1653 w 5644"/>
                              <a:gd name="T29" fmla="*/ 2492 h 5409"/>
                              <a:gd name="T30" fmla="*/ 1767 w 5644"/>
                              <a:gd name="T31" fmla="*/ 2010 h 5409"/>
                              <a:gd name="T32" fmla="*/ 1881 w 5644"/>
                              <a:gd name="T33" fmla="*/ 1468 h 5409"/>
                              <a:gd name="T34" fmla="*/ 1995 w 5644"/>
                              <a:gd name="T35" fmla="*/ 902 h 5409"/>
                              <a:gd name="T36" fmla="*/ 2109 w 5644"/>
                              <a:gd name="T37" fmla="*/ 394 h 5409"/>
                              <a:gd name="T38" fmla="*/ 2223 w 5644"/>
                              <a:gd name="T39" fmla="*/ 65 h 5409"/>
                              <a:gd name="T40" fmla="*/ 2337 w 5644"/>
                              <a:gd name="T41" fmla="*/ 6 h 5409"/>
                              <a:gd name="T42" fmla="*/ 2451 w 5644"/>
                              <a:gd name="T43" fmla="*/ 206 h 5409"/>
                              <a:gd name="T44" fmla="*/ 2565 w 5644"/>
                              <a:gd name="T45" fmla="*/ 566 h 5409"/>
                              <a:gd name="T46" fmla="*/ 2679 w 5644"/>
                              <a:gd name="T47" fmla="*/ 982 h 5409"/>
                              <a:gd name="T48" fmla="*/ 2793 w 5644"/>
                              <a:gd name="T49" fmla="*/ 1387 h 5409"/>
                              <a:gd name="T50" fmla="*/ 2907 w 5644"/>
                              <a:gd name="T51" fmla="*/ 1754 h 5409"/>
                              <a:gd name="T52" fmla="*/ 3021 w 5644"/>
                              <a:gd name="T53" fmla="*/ 2075 h 5409"/>
                              <a:gd name="T54" fmla="*/ 3135 w 5644"/>
                              <a:gd name="T55" fmla="*/ 2352 h 5409"/>
                              <a:gd name="T56" fmla="*/ 3249 w 5644"/>
                              <a:gd name="T57" fmla="*/ 2590 h 5409"/>
                              <a:gd name="T58" fmla="*/ 3363 w 5644"/>
                              <a:gd name="T59" fmla="*/ 2795 h 5409"/>
                              <a:gd name="T60" fmla="*/ 3477 w 5644"/>
                              <a:gd name="T61" fmla="*/ 2974 h 5409"/>
                              <a:gd name="T62" fmla="*/ 3591 w 5644"/>
                              <a:gd name="T63" fmla="*/ 3129 h 5409"/>
                              <a:gd name="T64" fmla="*/ 3705 w 5644"/>
                              <a:gd name="T65" fmla="*/ 3266 h 5409"/>
                              <a:gd name="T66" fmla="*/ 3819 w 5644"/>
                              <a:gd name="T67" fmla="*/ 3387 h 5409"/>
                              <a:gd name="T68" fmla="*/ 3933 w 5644"/>
                              <a:gd name="T69" fmla="*/ 3494 h 5409"/>
                              <a:gd name="T70" fmla="*/ 4047 w 5644"/>
                              <a:gd name="T71" fmla="*/ 3591 h 5409"/>
                              <a:gd name="T72" fmla="*/ 4161 w 5644"/>
                              <a:gd name="T73" fmla="*/ 3677 h 5409"/>
                              <a:gd name="T74" fmla="*/ 4275 w 5644"/>
                              <a:gd name="T75" fmla="*/ 3756 h 5409"/>
                              <a:gd name="T76" fmla="*/ 4389 w 5644"/>
                              <a:gd name="T77" fmla="*/ 3827 h 5409"/>
                              <a:gd name="T78" fmla="*/ 4503 w 5644"/>
                              <a:gd name="T79" fmla="*/ 3893 h 5409"/>
                              <a:gd name="T80" fmla="*/ 4617 w 5644"/>
                              <a:gd name="T81" fmla="*/ 3952 h 5409"/>
                              <a:gd name="T82" fmla="*/ 4731 w 5644"/>
                              <a:gd name="T83" fmla="*/ 4008 h 5409"/>
                              <a:gd name="T84" fmla="*/ 4845 w 5644"/>
                              <a:gd name="T85" fmla="*/ 4058 h 5409"/>
                              <a:gd name="T86" fmla="*/ 4959 w 5644"/>
                              <a:gd name="T87" fmla="*/ 4106 h 5409"/>
                              <a:gd name="T88" fmla="*/ 5073 w 5644"/>
                              <a:gd name="T89" fmla="*/ 4149 h 5409"/>
                              <a:gd name="T90" fmla="*/ 5187 w 5644"/>
                              <a:gd name="T91" fmla="*/ 4190 h 5409"/>
                              <a:gd name="T92" fmla="*/ 5301 w 5644"/>
                              <a:gd name="T93" fmla="*/ 4229 h 5409"/>
                              <a:gd name="T94" fmla="*/ 5415 w 5644"/>
                              <a:gd name="T95" fmla="*/ 4264 h 5409"/>
                              <a:gd name="T96" fmla="*/ 5529 w 5644"/>
                              <a:gd name="T97" fmla="*/ 4298 h 5409"/>
                              <a:gd name="T98" fmla="*/ 5643 w 5644"/>
                              <a:gd name="T99" fmla="*/ 4330 h 5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644" h="5409">
                                <a:moveTo>
                                  <a:pt x="0" y="5408"/>
                                </a:moveTo>
                                <a:lnTo>
                                  <a:pt x="57" y="5352"/>
                                </a:lnTo>
                                <a:lnTo>
                                  <a:pt x="114" y="5295"/>
                                </a:lnTo>
                                <a:lnTo>
                                  <a:pt x="171" y="5238"/>
                                </a:lnTo>
                                <a:lnTo>
                                  <a:pt x="228" y="5180"/>
                                </a:lnTo>
                                <a:lnTo>
                                  <a:pt x="285" y="5121"/>
                                </a:lnTo>
                                <a:lnTo>
                                  <a:pt x="342" y="5061"/>
                                </a:lnTo>
                                <a:lnTo>
                                  <a:pt x="399" y="5000"/>
                                </a:lnTo>
                                <a:lnTo>
                                  <a:pt x="456" y="4937"/>
                                </a:lnTo>
                                <a:lnTo>
                                  <a:pt x="513" y="4872"/>
                                </a:lnTo>
                                <a:lnTo>
                                  <a:pt x="570" y="4805"/>
                                </a:lnTo>
                                <a:lnTo>
                                  <a:pt x="627" y="4736"/>
                                </a:lnTo>
                                <a:lnTo>
                                  <a:pt x="684" y="4664"/>
                                </a:lnTo>
                                <a:lnTo>
                                  <a:pt x="741" y="4589"/>
                                </a:lnTo>
                                <a:lnTo>
                                  <a:pt x="798" y="4511"/>
                                </a:lnTo>
                                <a:lnTo>
                                  <a:pt x="855" y="4429"/>
                                </a:lnTo>
                                <a:lnTo>
                                  <a:pt x="912" y="4342"/>
                                </a:lnTo>
                                <a:lnTo>
                                  <a:pt x="969" y="4251"/>
                                </a:lnTo>
                                <a:lnTo>
                                  <a:pt x="1026" y="4154"/>
                                </a:lnTo>
                                <a:lnTo>
                                  <a:pt x="1083" y="4051"/>
                                </a:lnTo>
                                <a:lnTo>
                                  <a:pt x="1140" y="3942"/>
                                </a:lnTo>
                                <a:lnTo>
                                  <a:pt x="1197" y="3825"/>
                                </a:lnTo>
                                <a:lnTo>
                                  <a:pt x="1254" y="3699"/>
                                </a:lnTo>
                                <a:lnTo>
                                  <a:pt x="1311" y="3564"/>
                                </a:lnTo>
                                <a:lnTo>
                                  <a:pt x="1368" y="3419"/>
                                </a:lnTo>
                                <a:lnTo>
                                  <a:pt x="1425" y="3262"/>
                                </a:lnTo>
                                <a:lnTo>
                                  <a:pt x="1482" y="3092"/>
                                </a:lnTo>
                                <a:lnTo>
                                  <a:pt x="1539" y="2907"/>
                                </a:lnTo>
                                <a:lnTo>
                                  <a:pt x="1596" y="2708"/>
                                </a:lnTo>
                                <a:lnTo>
                                  <a:pt x="1653" y="2492"/>
                                </a:lnTo>
                                <a:lnTo>
                                  <a:pt x="1710" y="2259"/>
                                </a:lnTo>
                                <a:lnTo>
                                  <a:pt x="1767" y="2010"/>
                                </a:lnTo>
                                <a:lnTo>
                                  <a:pt x="1824" y="1745"/>
                                </a:lnTo>
                                <a:lnTo>
                                  <a:pt x="1881" y="1468"/>
                                </a:lnTo>
                                <a:lnTo>
                                  <a:pt x="1938" y="1184"/>
                                </a:lnTo>
                                <a:lnTo>
                                  <a:pt x="1995" y="902"/>
                                </a:lnTo>
                                <a:lnTo>
                                  <a:pt x="2052" y="633"/>
                                </a:lnTo>
                                <a:lnTo>
                                  <a:pt x="2109" y="394"/>
                                </a:lnTo>
                                <a:lnTo>
                                  <a:pt x="2166" y="200"/>
                                </a:lnTo>
                                <a:lnTo>
                                  <a:pt x="2223" y="65"/>
                                </a:lnTo>
                                <a:lnTo>
                                  <a:pt x="2280" y="0"/>
                                </a:lnTo>
                                <a:lnTo>
                                  <a:pt x="2337" y="6"/>
                                </a:lnTo>
                                <a:lnTo>
                                  <a:pt x="2394" y="79"/>
                                </a:lnTo>
                                <a:lnTo>
                                  <a:pt x="2451" y="206"/>
                                </a:lnTo>
                                <a:lnTo>
                                  <a:pt x="2508" y="373"/>
                                </a:lnTo>
                                <a:lnTo>
                                  <a:pt x="2565" y="566"/>
                                </a:lnTo>
                                <a:lnTo>
                                  <a:pt x="2622" y="772"/>
                                </a:lnTo>
                                <a:lnTo>
                                  <a:pt x="2679" y="982"/>
                                </a:lnTo>
                                <a:lnTo>
                                  <a:pt x="2736" y="1188"/>
                                </a:lnTo>
                                <a:lnTo>
                                  <a:pt x="2793" y="1387"/>
                                </a:lnTo>
                                <a:lnTo>
                                  <a:pt x="2850" y="1576"/>
                                </a:lnTo>
                                <a:lnTo>
                                  <a:pt x="2907" y="1754"/>
                                </a:lnTo>
                                <a:lnTo>
                                  <a:pt x="2964" y="1920"/>
                                </a:lnTo>
                                <a:lnTo>
                                  <a:pt x="3021" y="2075"/>
                                </a:lnTo>
                                <a:lnTo>
                                  <a:pt x="3078" y="2218"/>
                                </a:lnTo>
                                <a:lnTo>
                                  <a:pt x="3135" y="2352"/>
                                </a:lnTo>
                                <a:lnTo>
                                  <a:pt x="3192" y="2475"/>
                                </a:lnTo>
                                <a:lnTo>
                                  <a:pt x="3249" y="2590"/>
                                </a:lnTo>
                                <a:lnTo>
                                  <a:pt x="3306" y="2696"/>
                                </a:lnTo>
                                <a:lnTo>
                                  <a:pt x="3363" y="2795"/>
                                </a:lnTo>
                                <a:lnTo>
                                  <a:pt x="3420" y="2888"/>
                                </a:lnTo>
                                <a:lnTo>
                                  <a:pt x="3477" y="2974"/>
                                </a:lnTo>
                                <a:lnTo>
                                  <a:pt x="3534" y="3054"/>
                                </a:lnTo>
                                <a:lnTo>
                                  <a:pt x="3591" y="3129"/>
                                </a:lnTo>
                                <a:lnTo>
                                  <a:pt x="3648" y="3200"/>
                                </a:lnTo>
                                <a:lnTo>
                                  <a:pt x="3705" y="3266"/>
                                </a:lnTo>
                                <a:lnTo>
                                  <a:pt x="3762" y="3328"/>
                                </a:lnTo>
                                <a:lnTo>
                                  <a:pt x="3819" y="3387"/>
                                </a:lnTo>
                                <a:lnTo>
                                  <a:pt x="3876" y="3442"/>
                                </a:lnTo>
                                <a:lnTo>
                                  <a:pt x="3933" y="3494"/>
                                </a:lnTo>
                                <a:lnTo>
                                  <a:pt x="3990" y="3544"/>
                                </a:lnTo>
                                <a:lnTo>
                                  <a:pt x="4047" y="3591"/>
                                </a:lnTo>
                                <a:lnTo>
                                  <a:pt x="4104" y="3635"/>
                                </a:lnTo>
                                <a:lnTo>
                                  <a:pt x="4161" y="3677"/>
                                </a:lnTo>
                                <a:lnTo>
                                  <a:pt x="4218" y="3718"/>
                                </a:lnTo>
                                <a:lnTo>
                                  <a:pt x="4275" y="3756"/>
                                </a:lnTo>
                                <a:lnTo>
                                  <a:pt x="4332" y="3793"/>
                                </a:lnTo>
                                <a:lnTo>
                                  <a:pt x="4389" y="3827"/>
                                </a:lnTo>
                                <a:lnTo>
                                  <a:pt x="4446" y="3861"/>
                                </a:lnTo>
                                <a:lnTo>
                                  <a:pt x="4503" y="3893"/>
                                </a:lnTo>
                                <a:lnTo>
                                  <a:pt x="4560" y="3923"/>
                                </a:lnTo>
                                <a:lnTo>
                                  <a:pt x="4617" y="3952"/>
                                </a:lnTo>
                                <a:lnTo>
                                  <a:pt x="4674" y="3981"/>
                                </a:lnTo>
                                <a:lnTo>
                                  <a:pt x="4731" y="4008"/>
                                </a:lnTo>
                                <a:lnTo>
                                  <a:pt x="4788" y="4034"/>
                                </a:lnTo>
                                <a:lnTo>
                                  <a:pt x="4845" y="4058"/>
                                </a:lnTo>
                                <a:lnTo>
                                  <a:pt x="4902" y="4082"/>
                                </a:lnTo>
                                <a:lnTo>
                                  <a:pt x="4959" y="4106"/>
                                </a:lnTo>
                                <a:lnTo>
                                  <a:pt x="5016" y="4128"/>
                                </a:lnTo>
                                <a:lnTo>
                                  <a:pt x="5073" y="4149"/>
                                </a:lnTo>
                                <a:lnTo>
                                  <a:pt x="5130" y="4170"/>
                                </a:lnTo>
                                <a:lnTo>
                                  <a:pt x="5187" y="4190"/>
                                </a:lnTo>
                                <a:lnTo>
                                  <a:pt x="5244" y="4210"/>
                                </a:lnTo>
                                <a:lnTo>
                                  <a:pt x="5301" y="4229"/>
                                </a:lnTo>
                                <a:lnTo>
                                  <a:pt x="5358" y="4247"/>
                                </a:lnTo>
                                <a:lnTo>
                                  <a:pt x="5415" y="4264"/>
                                </a:lnTo>
                                <a:lnTo>
                                  <a:pt x="5472" y="4281"/>
                                </a:lnTo>
                                <a:lnTo>
                                  <a:pt x="5529" y="4298"/>
                                </a:lnTo>
                                <a:lnTo>
                                  <a:pt x="5586" y="4314"/>
                                </a:lnTo>
                                <a:lnTo>
                                  <a:pt x="5643" y="4330"/>
                                </a:lnTo>
                              </a:path>
                            </a:pathLst>
                          </a:custGeom>
                          <a:noFill/>
                          <a:ln w="190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16" name="Line 1116"/>
                        <wps:cNvCnPr/>
                        <wps:spPr bwMode="auto">
                          <a:xfrm>
                            <a:off x="7184" y="9961"/>
                            <a:ext cx="0" cy="5085"/>
                          </a:xfrm>
                          <a:prstGeom prst="line">
                            <a:avLst/>
                          </a:prstGeom>
                          <a:noFill/>
                          <a:ln w="190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17" name="Text Box 1117"/>
                        <wps:cNvSpPr txBox="1">
                          <a:spLocks noChangeArrowheads="1"/>
                        </wps:cNvSpPr>
                        <wps:spPr bwMode="auto">
                          <a:xfrm>
                            <a:off x="9697" y="14377"/>
                            <a:ext cx="1140" cy="3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22F8F" w:rsidRPr="0021320E" w:rsidRDefault="00A22F8F" w:rsidP="00A22F8F">
                              <w:pPr>
                                <w:pStyle w:val="Titre1"/>
                                <w:rPr>
                                  <w:rFonts w:ascii="Comic Sans MS" w:hAnsi="Comic Sans MS" w:cs="Arial"/>
                                  <w:sz w:val="20"/>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903" o:spid="_x0000_s1301" style="position:absolute;margin-left:250.5pt;margin-top:1.3pt;width:324pt;height:297pt;z-index:-251636736;mso-wrap-distance-left:2.85pt;mso-wrap-distance-right:2.85pt" coordorigin="4981,9558" coordsize="6480,5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">
                <v:shape id="Text Box 904" o:spid="_x0000_s1302" type="#_x0000_t202" style="position:absolute;left:5407;top:10275;width:5034;height:48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VA0MQA&#10;AADcAAAADwAAAGRycy9kb3ducmV2LnhtbESPzWrDMBCE74W8g9hAbrWUkpbYiWxCS6CnluYPclus&#10;jW1irYylxu7bV4VCjsPMfMOsi9G24ka9bxxrmCcKBHHpTMOVhsN++7gE4QOywdYxafghD0U+eVhj&#10;ZtzAX3TbhUpECPsMNdQhdJmUvqzJok9cRxy9i+sthij7Spoehwi3rXxS6kVabDgu1NjRa03ldfdt&#10;NRw/LufTQn1Wb/a5G9yoJNtUaj2bjpsViEBjuIf/2+9GQ6oW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1QNDEAAAA3AAAAA8AAAAAAAAAAAAAAAAAmAIAAGRycy9k&#10;b3ducmV2LnhtbFBLBQYAAAAABAAEAPUAAACJAwAAAAA=&#10;" filled="f" stroked="f">
                  <v:textbox>
                    <w:txbxContent>
                      <w:p w:rsidR="00A22F8F" w:rsidRPr="0021320E" w:rsidRDefault="00A22F8F" w:rsidP="00A22F8F">
                        <w:pPr>
                          <w:rPr>
                            <w:sz w:val="20"/>
                            <w:szCs w:val="20"/>
                          </w:rPr>
                        </w:pPr>
                        <w:r w:rsidRPr="0021320E">
                          <w:rPr>
                            <w:sz w:val="20"/>
                            <w:szCs w:val="20"/>
                          </w:rPr>
                          <w:t xml:space="preserve">      </w:t>
                        </w:r>
                      </w:p>
                    </w:txbxContent>
                  </v:textbox>
                </v:shape>
                <v:line id="Line 905" o:spid="_x0000_s1303" style="position:absolute;flip:y;visibility:visible;mso-wrap-style:square" from="5581,9648" to="5581,15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QDMQAAADcAAAADwAAAGRycy9kb3ducmV2LnhtbESPQWsCMRSE74X+h/AK3mpSYaWuRqli&#10;xWtVxONz89xdTV6WTequ/74pFHocZuYbZrbonRV3akPtWcPbUIEgLrypudRw2H++voMIEdmg9Uwa&#10;HhRgMX9+mmFufMdfdN/FUiQIhxw1VDE2uZShqMhhGPqGOHkX3zqMSbalNC12Ce6sHCk1lg5rTgsV&#10;NrSqqLjtvp2Gjdouu+skU6trdj5my97e1ier9eCl/5iCiNTH//Bfe2s0TFQGv2fSEZD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5AMxAAAANwAAAAPAAAAAAAAAAAA&#10;AAAAAKECAABkcnMvZG93bnJldi54bWxQSwUGAAAAAAQABAD5AAAAkgMAAAAA&#10;" strokeweight="1.5pt">
                  <v:stroke endarrow="block"/>
                </v:line>
                <v:line id="Line 906" o:spid="_x0000_s1304" style="position:absolute;visibility:visible;mso-wrap-style:square" from="5491,15033" to="10983,15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OLGsYAAADcAAAADwAAAGRycy9kb3ducmV2LnhtbESPT2vCQBTE7wW/w/KE3pqNtg01uooI&#10;bXPpwdiD3h7Zlz9t9m3Ibk367V1B8DjMzG+Y1WY0rThT7xrLCmZRDIK4sLrhSsH34f3pDYTzyBpb&#10;y6Tgnxxs1pOHFabaDrync+4rESDsUlRQe9+lUrqiJoMush1x8ErbG/RB9pXUPQ4Bblo5j+NEGmw4&#10;LNTY0a6m4jf/Mwpe8Tmp9l9HX2Yvp59xRzz7yD+VepyO2yUIT6O/h2/tTCtYxAlcz4QjIN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ozixrGAAAA3AAAAA8AAAAAAAAA&#10;AAAAAAAAoQIAAGRycy9kb3ducmV2LnhtbFBLBQYAAAAABAAEAPkAAACUAwAAAAA=&#10;" strokeweight="1.5pt">
                  <v:stroke endarrow="block"/>
                </v:line>
                <v:shape id="Text Box 907" o:spid="_x0000_s1305" type="#_x0000_t202" style="position:absolute;left:5271;top:15048;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fep8UA&#10;AADcAAAADwAAAGRycy9kb3ducmV2LnhtbESPS2vDMBCE74X+B7GF3BKpIW0Sx0oICYWeWuI8ILfF&#10;Wj+otTKWGrv/vioEehxm5hsm3Qy2ETfqfO1Yw/NEgSDOnam51HA6vo0XIHxANtg4Jg0/5GGzfnxI&#10;MTGu5wPdslCKCGGfoIYqhDaR0ucVWfQT1xJHr3CdxRBlV0rTYR/htpFTpV6lxZrjQoUt7SrKv7Jv&#10;q+H8UVwvM/VZ7u1L27tBSbZLqfXoadiuQAQawn/43n43GpZqDn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p96nxQAAANwAAAAPAAAAAAAAAAAAAAAAAJgCAABkcnMv&#10;ZG93bnJldi54bWxQSwUGAAAAAAQABAD1AAAAigMAAAAA&#10;" filled="f" stroked="f">
                  <v:textbox>
                    <w:txbxContent>
                      <w:p w:rsidR="00A22F8F" w:rsidRPr="0021320E" w:rsidRDefault="00A22F8F" w:rsidP="00A22F8F">
                        <w:pPr>
                          <w:jc w:val="center"/>
                          <w:rPr>
                            <w:rFonts w:ascii="Arial" w:hAnsi="Arial" w:cs="Arial"/>
                            <w:b/>
                            <w:bCs/>
                            <w:sz w:val="20"/>
                            <w:szCs w:val="20"/>
                          </w:rPr>
                        </w:pPr>
                        <w:r w:rsidRPr="0021320E">
                          <w:rPr>
                            <w:rFonts w:ascii="Arial" w:hAnsi="Arial" w:cs="Arial"/>
                            <w:b/>
                            <w:bCs/>
                            <w:sz w:val="20"/>
                            <w:szCs w:val="20"/>
                          </w:rPr>
                          <w:t>400</w:t>
                        </w:r>
                      </w:p>
                    </w:txbxContent>
                  </v:textbox>
                </v:shape>
                <v:shape id="Text Box 908" o:spid="_x0000_s1306" type="#_x0000_t202" style="position:absolute;left:7381;top:15048;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hK1cAA&#10;AADcAAAADwAAAGRycy9kb3ducmV2LnhtbERPTYvCMBC9C/sfwix402RFZa1GWVYET4p1FbwNzdiW&#10;bSalibb+e3MQPD7e92LV2UrcqfGlYw1fQwWCOHOm5FzD33Ez+AbhA7LByjFpeJCH1fKjt8DEuJYP&#10;dE9DLmII+wQ1FCHUiZQ+K8iiH7qaOHJX11gMETa5NA22MdxWcqTUVFosOTYUWNNvQdl/erMaTrvr&#10;5TxW+3xtJ3XrOiXZzqTW/c/uZw4iUBfe4pd7azTMVFwbz8QjIJ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DhK1cAAAADcAAAADwAAAAAAAAAAAAAAAACYAgAAZHJzL2Rvd25y&#10;ZXYueG1sUEsFBgAAAAAEAAQA9QAAAIUDAAAAAA==&#10;" filled="f" stroked="f">
                  <v:textbox>
                    <w:txbxContent>
                      <w:p w:rsidR="00A22F8F" w:rsidRPr="0021320E" w:rsidRDefault="00A22F8F" w:rsidP="00A22F8F">
                        <w:pPr>
                          <w:jc w:val="center"/>
                          <w:rPr>
                            <w:rFonts w:ascii="Arial" w:hAnsi="Arial" w:cs="Arial"/>
                            <w:b/>
                            <w:bCs/>
                            <w:sz w:val="20"/>
                            <w:szCs w:val="20"/>
                          </w:rPr>
                        </w:pPr>
                        <w:r w:rsidRPr="0021320E">
                          <w:rPr>
                            <w:rFonts w:ascii="Arial" w:hAnsi="Arial" w:cs="Arial"/>
                            <w:b/>
                            <w:bCs/>
                            <w:sz w:val="20"/>
                            <w:szCs w:val="20"/>
                          </w:rPr>
                          <w:t>500</w:t>
                        </w:r>
                      </w:p>
                    </w:txbxContent>
                  </v:textbox>
                </v:shape>
                <v:line id="Line 909" o:spid="_x0000_s1307" style="position:absolute;visibility:visible;mso-wrap-style:square" from="7706,14988" to="7706,15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Udy8QAAADcAAAADwAAAGRycy9kb3ducmV2LnhtbESPQWvCQBSE7wX/w/IEb3VjhVKjq4hg&#10;Lb0ZRfD2yD6TmOzbuLvR9N+7hUKPw8x8wyxWvWnEnZyvLCuYjBMQxLnVFRcKjoft6wcIH5A1NpZJ&#10;wQ95WC0HLwtMtX3wnu5ZKESEsE9RQRlCm0rp85IM+rFtiaN3sc5giNIVUjt8RLhp5FuSvEuDFceF&#10;ElvalJTXWWcUnLqMz9d66xrsPne7y+lW++m3UqNhv56DCNSH//Bf+0srmCUz+D0Tj4B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hR3LxAAAANwAAAAPAAAAAAAAAAAA&#10;AAAAAKECAABkcnMvZG93bnJldi54bWxQSwUGAAAAAAQABAD5AAAAkgMAAAAA&#10;" strokeweight="1.5pt"/>
                <v:shape id="Text Box 910" o:spid="_x0000_s1308" type="#_x0000_t202" style="position:absolute;left:5036;top:12283;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fQDsEA&#10;AADcAAAADwAAAGRycy9kb3ducmV2LnhtbERPz2vCMBS+D/wfwhO8rYnixtqZFlEET5M5Hez2aJ5t&#10;WfNSmmjrf28Ogx0/vt+rYrStuFHvG8ca5okCQVw603Cl4fS1e34D4QOywdYxabiThyKfPK0wM27g&#10;T7odQyViCPsMNdQhdJmUvqzJok9cRxy5i+sthgj7SpoehxhuW7lQ6lVabDg21NjRpqby93i1Gs4f&#10;l5/vpTpUW/vSDW5Ukm0qtZ5Nx/U7iEBj+Bf/ufdGQzqP8+OZeARk/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X0A7BAAAA3AAAAA8AAAAAAAAAAAAAAAAAmAIAAGRycy9kb3du&#10;cmV2LnhtbFBLBQYAAAAABAAEAPUAAACGAwAAAAA=&#10;" filled="f" stroked="f">
                  <v:textbox>
                    <w:txbxContent>
                      <w:p w:rsidR="00A22F8F" w:rsidRPr="0021320E" w:rsidRDefault="00A22F8F" w:rsidP="00A22F8F">
                        <w:pPr>
                          <w:jc w:val="center"/>
                          <w:rPr>
                            <w:rFonts w:ascii="Arial" w:hAnsi="Arial" w:cs="Arial"/>
                            <w:b/>
                            <w:bCs/>
                            <w:sz w:val="20"/>
                            <w:szCs w:val="20"/>
                          </w:rPr>
                        </w:pPr>
                        <w:r w:rsidRPr="0021320E">
                          <w:rPr>
                            <w:rFonts w:ascii="Arial" w:hAnsi="Arial" w:cs="Arial"/>
                            <w:b/>
                            <w:bCs/>
                            <w:sz w:val="20"/>
                            <w:szCs w:val="20"/>
                          </w:rPr>
                          <w:t>50</w:t>
                        </w:r>
                      </w:p>
                    </w:txbxContent>
                  </v:textbox>
                </v:shape>
                <v:shape id="Text Box 911" o:spid="_x0000_s1309" type="#_x0000_t202" style="position:absolute;left:4981;top:9813;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t1lcQA&#10;AADcAAAADwAAAGRycy9kb3ducmV2LnhtbESPT2vCQBTE7wW/w/KE3prdlFo0uopYBE+W+g+8PbLP&#10;JJh9G7Krid++Wyh4HGbmN8xs0dta3Kn1lWMNaaJAEOfOVFxoOOzXb2MQPiAbrB2Thgd5WMwHLzPM&#10;jOv4h+67UIgIYZ+hhjKEJpPS5yVZ9IlriKN3ca3FEGVbSNNiF+G2lu9KfUqLFceFEhtalZRfdzer&#10;4bi9nE8f6rv4sqOmc72SbCdS69dhv5yCCNSHZ/i/vTEaJmkKf2fiEZ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bdZXEAAAA3AAAAA8AAAAAAAAAAAAAAAAAmAIAAGRycy9k&#10;b3ducmV2LnhtbFBLBQYAAAAABAAEAPUAAACJAwAAAAA=&#10;" filled="f" stroked="f">
                  <v:textbox>
                    <w:txbxContent>
                      <w:p w:rsidR="00A22F8F" w:rsidRPr="0021320E" w:rsidRDefault="00A22F8F" w:rsidP="00A22F8F">
                        <w:pPr>
                          <w:jc w:val="center"/>
                          <w:rPr>
                            <w:rFonts w:ascii="Arial" w:hAnsi="Arial" w:cs="Arial"/>
                            <w:b/>
                            <w:bCs/>
                            <w:sz w:val="20"/>
                            <w:szCs w:val="20"/>
                          </w:rPr>
                        </w:pPr>
                        <w:r w:rsidRPr="0021320E">
                          <w:rPr>
                            <w:rFonts w:ascii="Arial" w:hAnsi="Arial" w:cs="Arial"/>
                            <w:b/>
                            <w:bCs/>
                            <w:sz w:val="20"/>
                            <w:szCs w:val="20"/>
                          </w:rPr>
                          <w:t>100</w:t>
                        </w:r>
                      </w:p>
                    </w:txbxContent>
                  </v:textbox>
                </v:shape>
                <v:shape id="Text Box 912" o:spid="_x0000_s1310" type="#_x0000_t202" style="position:absolute;left:5201;top:14803;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nr4sMA&#10;AADcAAAADwAAAGRycy9kb3ducmV2LnhtbESPQYvCMBSE78L+h/AWvGmiqKzVKIsieFLU3QVvj+bZ&#10;lm1eShNt/fdGEDwOM/MNM1+2thQ3qn3hWMOgr0AQp84UnGn4OW16XyB8QDZYOiYNd/KwXHx05pgY&#10;1/CBbseQiQhhn6CGPIQqkdKnOVn0fVcRR+/iaoshyjqTpsYmwm0ph0pNpMWC40KOFa1ySv+PV6vh&#10;d3c5/43UPlvbcdW4Vkm2U6l197P9noEI1IZ3+NXeGg3TwR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nr4sMAAADcAAAADwAAAAAAAAAAAAAAAACYAgAAZHJzL2Rv&#10;d25yZXYueG1sUEsFBgAAAAAEAAQA9QAAAIgDAAAAAA==&#10;" filled="f" stroked="f">
                  <v:textbox>
                    <w:txbxContent>
                      <w:p w:rsidR="00A22F8F" w:rsidRPr="0021320E" w:rsidRDefault="00A22F8F" w:rsidP="00A22F8F">
                        <w:pPr>
                          <w:jc w:val="center"/>
                          <w:rPr>
                            <w:rFonts w:ascii="Arial" w:hAnsi="Arial" w:cs="Arial"/>
                            <w:b/>
                            <w:bCs/>
                            <w:sz w:val="20"/>
                            <w:szCs w:val="20"/>
                          </w:rPr>
                        </w:pPr>
                        <w:r w:rsidRPr="0021320E">
                          <w:rPr>
                            <w:rFonts w:ascii="Arial" w:hAnsi="Arial" w:cs="Arial"/>
                            <w:b/>
                            <w:bCs/>
                            <w:sz w:val="20"/>
                            <w:szCs w:val="20"/>
                          </w:rPr>
                          <w:t>0</w:t>
                        </w:r>
                      </w:p>
                    </w:txbxContent>
                  </v:textbox>
                </v:shape>
                <v:shape id="Text Box 913" o:spid="_x0000_s1311" type="#_x0000_t202" style="position:absolute;left:5557;top:9558;width:849;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VOecUA&#10;AADcAAAADwAAAGRycy9kb3ducmV2LnhtbESPT2sCMRTE74LfITzBmyZqLbrdKNJS6KnSVQu9PTZv&#10;/9DNy7JJ3e23bwqCx2FmfsOk+8E24kqdrx1rWMwVCOLcmZpLDefT62wDwgdkg41j0vBLHva78SjF&#10;xLieP+iahVJECPsENVQhtImUPq/Iop+7ljh6hesshii7UpoO+wi3jVwq9Sgt1hwXKmzpuaL8O/ux&#10;Gi7vxdfngzqWL3bd9m5Qku1Waj2dDIcnEIGGcA/f2m9Gw3axgv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RU55xQAAANwAAAAPAAAAAAAAAAAAAAAAAJgCAABkcnMv&#10;ZG93bnJldi54bWxQSwUGAAAAAAQABAD1AAAAigMAAAAA&#10;" filled="f" stroked="f">
                  <v:textbox>
                    <w:txbxContent>
                      <w:p w:rsidR="00A22F8F" w:rsidRPr="0021320E" w:rsidRDefault="00A22F8F" w:rsidP="00A22F8F">
                        <w:pPr>
                          <w:rPr>
                            <w:rFonts w:ascii="Arial" w:hAnsi="Arial" w:cs="Arial"/>
                            <w:b/>
                            <w:bCs/>
                            <w:sz w:val="20"/>
                            <w:szCs w:val="20"/>
                          </w:rPr>
                        </w:pPr>
                        <w:proofErr w:type="gramStart"/>
                        <w:r w:rsidRPr="0021320E">
                          <w:rPr>
                            <w:rFonts w:ascii="Arial" w:hAnsi="Arial" w:cs="Arial"/>
                            <w:b/>
                            <w:bCs/>
                            <w:sz w:val="20"/>
                            <w:szCs w:val="20"/>
                          </w:rPr>
                          <w:t>I(</w:t>
                        </w:r>
                        <w:proofErr w:type="gramEnd"/>
                        <w:r w:rsidRPr="0021320E">
                          <w:rPr>
                            <w:rFonts w:ascii="Arial" w:hAnsi="Arial" w:cs="Arial"/>
                            <w:b/>
                            <w:bCs/>
                            <w:sz w:val="20"/>
                            <w:szCs w:val="20"/>
                          </w:rPr>
                          <w:t>mA)</w:t>
                        </w:r>
                      </w:p>
                    </w:txbxContent>
                  </v:textbox>
                </v:shape>
                <v:shape id="Text Box 914" o:spid="_x0000_s1312" type="#_x0000_t202" style="position:absolute;left:10021;top:14958;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zWDcMA&#10;AADcAAAADwAAAGRycy9kb3ducmV2LnhtbESPQYvCMBSE78L+h/AWvGmiqKzVKIsieFLU3QVvj+bZ&#10;lm1eShNt/fdGEDwOM/MNM1+2thQ3qn3hWMOgr0AQp84UnGn4OW16XyB8QDZYOiYNd/KwXHx05pgY&#10;1/CBbseQiQhhn6CGPIQqkdKnOVn0fVcRR+/iaoshyjqTpsYmwm0ph0pNpMWC40KOFa1ySv+PV6vh&#10;d3c5/43UPlvbcdW4Vkm2U6l197P9noEI1IZ3+NXeGg3TwQi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KzWDcMAAADcAAAADwAAAAAAAAAAAAAAAACYAgAAZHJzL2Rv&#10;d25yZXYueG1sUEsFBgAAAAAEAAQA9QAAAIgDAAAAAA==&#10;" filled="f" stroked="f">
                  <v:textbox>
                    <w:txbxContent>
                      <w:p w:rsidR="00A22F8F" w:rsidRPr="0021320E" w:rsidRDefault="00A22F8F" w:rsidP="00A22F8F">
                        <w:pPr>
                          <w:jc w:val="center"/>
                          <w:rPr>
                            <w:rFonts w:ascii="Arial" w:hAnsi="Arial" w:cs="Arial"/>
                            <w:b/>
                            <w:bCs/>
                            <w:sz w:val="20"/>
                            <w:szCs w:val="20"/>
                          </w:rPr>
                        </w:pPr>
                        <w:r w:rsidRPr="0021320E">
                          <w:rPr>
                            <w:rFonts w:ascii="Arial" w:hAnsi="Arial" w:cs="Arial"/>
                            <w:b/>
                            <w:bCs/>
                            <w:sz w:val="20"/>
                            <w:szCs w:val="20"/>
                          </w:rPr>
                          <w:sym w:font="Symbol" w:char="F077"/>
                        </w:r>
                        <w:r w:rsidRPr="0021320E">
                          <w:rPr>
                            <w:rFonts w:ascii="Arial" w:hAnsi="Arial" w:cs="Arial"/>
                            <w:b/>
                            <w:bCs/>
                            <w:sz w:val="20"/>
                            <w:szCs w:val="20"/>
                          </w:rPr>
                          <w:t>(rad.s</w:t>
                        </w:r>
                        <w:r w:rsidRPr="0021320E">
                          <w:rPr>
                            <w:rFonts w:ascii="Arial" w:hAnsi="Arial" w:cs="Arial"/>
                            <w:b/>
                            <w:bCs/>
                            <w:sz w:val="20"/>
                            <w:szCs w:val="20"/>
                            <w:vertAlign w:val="superscript"/>
                          </w:rPr>
                          <w:t>-1</w:t>
                        </w:r>
                        <w:r w:rsidRPr="0021320E">
                          <w:rPr>
                            <w:rFonts w:ascii="Arial" w:hAnsi="Arial" w:cs="Arial"/>
                            <w:b/>
                            <w:bCs/>
                            <w:sz w:val="20"/>
                            <w:szCs w:val="20"/>
                          </w:rPr>
                          <w:t>)</w:t>
                        </w:r>
                      </w:p>
                    </w:txbxContent>
                  </v:textbox>
                </v:shape>
                <v:line id="Line 915" o:spid="_x0000_s1313" style="position:absolute;flip:y;visibility:visible;mso-wrap-style:square" from="5651,9979" to="5651,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r0kcUAAADcAAAADwAAAGRycy9kb3ducmV2LnhtbESP3WrCQBSE7wXfYTlC7+om/ZEas5Ei&#10;LZQiiNoHOGSPSUj2bJLdxPTtuwXBy2FmvmHS7WQaMVLvKssK4mUEgji3uuJCwc/58/ENhPPIGhvL&#10;pOCXHGyz+SzFRNsrH2k8+UIECLsEFZTet4mULi/JoFvaljh4F9sb9EH2hdQ9XgPcNPIpilbSYMVh&#10;ocSWdiXl9WkwCvaHjp+79Udji1X+Mrgddt91p9TDYnrfgPA0+Xv41v7SCtbxK/yfCUd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ar0kcUAAADcAAAADwAAAAAAAAAA&#10;AAAAAAChAgAAZHJzL2Rvd25yZXYueG1sUEsFBgAAAAAEAAQA+QAAAJMDAAAAAA==&#10;" strokeweight=".2pt"/>
                <v:line id="Line 916" o:spid="_x0000_s1314" style="position:absolute;flip:y;visibility:visible;mso-wrap-style:square" from="5704,9979" to="5704,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hq5sIAAADcAAAADwAAAGRycy9kb3ducmV2LnhtbESP3YrCMBSE7wXfIRzBO039oWg1isgu&#10;LCKIPw9waI5tsTlpm6jdtzeC4OUwM98wy3VrSvGgxhWWFYyGEQji1OqCMwWX8+9gBsJ5ZI2lZVLw&#10;Tw7Wq25niYm2Tz7S4+QzESDsElSQe18lUro0J4NuaCvi4F1tY9AH2WRSN/gMcFPKcRTF0mDBYSHH&#10;irY5pbfT3SjYH2qe1POf0mZxOr27Lda7W61Uv9duFiA8tf4b/rT/tIL5KIb3mXAE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Xhq5sIAAADcAAAADwAAAAAAAAAAAAAA&#10;AAChAgAAZHJzL2Rvd25yZXYueG1sUEsFBgAAAAAEAAQA+QAAAJADAAAAAA==&#10;" strokeweight=".2pt"/>
                <v:line id="Line 917" o:spid="_x0000_s1315" style="position:absolute;flip:y;visibility:visible;mso-wrap-style:square" from="5757,9979" to="5757,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TPfcUAAADcAAAADwAAAGRycy9kb3ducmV2LnhtbESP0WrCQBRE3wv9h+UKfTObtGI1uglF&#10;WpAiSKMfcMlek5Ds3SS7avr33UKhj8PMnGG2+WQ6caPRNZYVJFEMgri0uuFKwfn0MV+BcB5ZY2eZ&#10;FHyTgzx7fNhiqu2dv+hW+EoECLsUFdTe96mUrqzJoItsTxy8ix0N+iDHSuoR7wFuOvkcx0tpsOGw&#10;UGNPu5rKtrgaBYfjwC/D+r2z1bJcXN0Oh892UOppNr1tQHia/H/4r73XCtbJK/yeCUdAZ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jTPfcUAAADcAAAADwAAAAAAAAAA&#10;AAAAAAChAgAAZHJzL2Rvd25yZXYueG1sUEsFBgAAAAAEAAQA+QAAAJMDAAAAAA==&#10;" strokeweight=".2pt"/>
                <v:line id="Line 918" o:spid="_x0000_s1316" style="position:absolute;flip:y;visibility:visible;mso-wrap-style:square" from="5809,9979" to="5809,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tbD70AAADcAAAADwAAAGRycy9kb3ducmV2LnhtbERPSwrCMBDdC94hjOBOUz+IVqOIKIgI&#10;4ucAQzO2xWbSNlHr7c1CcPl4/8WqMYV4Ue1yywoG/QgEcWJ1zqmC23XXm4JwHlljYZkUfMjBatlu&#10;LTDW9s1nel18KkIIuxgVZN6XsZQuycig69uSOHB3Wxv0Adap1DW+Q7gp5DCKJtJgzqEhw5I2GSWP&#10;y9MoOJ4qHlWzbWHTSTJ+ug1Wh0elVLfTrOcgPDX+L/6591rBbBDWhjPhCMjl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rWw+9AAAA3AAAAA8AAAAAAAAAAAAAAAAAoQIA&#10;AGRycy9kb3ducmV2LnhtbFBLBQYAAAAABAAEAPkAAACLAwAAAAA=&#10;" strokeweight=".2pt"/>
                <v:line id="Line 919" o:spid="_x0000_s1317" style="position:absolute;flip:y;visibility:visible;mso-wrap-style:square" from="5862,9979" to="5862,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f+lMQAAADcAAAADwAAAGRycy9kb3ducmV2LnhtbESP0WrCQBRE3wv9h+UWfKsbtYiJriKi&#10;IFIo2n7AZfeaBLN3k+wmxr93C4U+DjNzhlltBluJnlpfOlYwGScgiLUzJecKfr4P7wsQPiAbrByT&#10;ggd52KxfX1aYGXfnM/WXkIsIYZ+hgiKEOpPS64Is+rGriaN3da3FEGWbS9PiPcJtJadJMpcWS44L&#10;Bda0K0jfLp1V8PnV8KxJ95XL5/qj8ztsTrdGqdHbsF2CCDSE//Bf+2gUpJMUfs/EIyD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5/6UxAAAANwAAAAPAAAAAAAAAAAA&#10;AAAAAKECAABkcnMvZG93bnJldi54bWxQSwUGAAAAAAQABAD5AAAAkgMAAAAA&#10;" strokeweight=".2pt"/>
                <v:line id="Line 920" o:spid="_x0000_s1318" style="position:absolute;flip:y;visibility:visible;mso-wrap-style:square" from="5915,9979" to="5915,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GdtL0AAADcAAAADwAAAGRycy9kb3ducmV2LnhtbERPSwrCMBDdC94hjOBOUz+IVqOIKIgI&#10;4ucAQzO2xWbSNlHr7c1CcPl4/8WqMYV4Ue1yywoG/QgEcWJ1zqmC23XXm4JwHlljYZkUfMjBatlu&#10;LTDW9s1nel18KkIIuxgVZN6XsZQuycig69uSOHB3Wxv0Adap1DW+Q7gp5DCKJtJgzqEhw5I2GSWP&#10;y9MoOJ4qHlWzbWHTSTJ+ug1Wh0elVLfTrOcgPDX+L/6591rBbBjmhzPhCMjl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xnbS9AAAA3AAAAA8AAAAAAAAAAAAAAAAAoQIA&#10;AGRycy9kb3ducmV2LnhtbFBLBQYAAAAABAAEAPkAAACLAwAAAAA=&#10;" strokeweight=".2pt"/>
                <v:line id="Line 921" o:spid="_x0000_s1319" style="position:absolute;flip:y;visibility:visible;mso-wrap-style:square" from="5968,9979" to="5968,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04L8MAAADcAAAADwAAAGRycy9kb3ducmV2LnhtbESP3YrCMBSE7wXfIRzBO03VRbSaFhGF&#10;ZRHEnwc4NMe22Jy0TdTu228WBC+HmfmGWaedqcSTWldaVjAZRyCIM6tLzhVcL/vRAoTzyBory6Tg&#10;lxykSb+3xljbF5/oefa5CBB2MSoovK9jKV1WkEE3tjVx8G62NeiDbHOpW3wFuKnkNIrm0mDJYaHA&#10;mrYFZffzwyg4HBueNctdZfN59vVwW2x+7o1Sw0G3WYHw1PlP+N3+1gqW0wn8nwlHQC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9OC/DAAAA3AAAAA8AAAAAAAAAAAAA&#10;AAAAoQIAAGRycy9kb3ducmV2LnhtbFBLBQYAAAAABAAEAPkAAACRAwAAAAA=&#10;" strokeweight=".2pt"/>
                <v:line id="Line 922" o:spid="_x0000_s1320" style="position:absolute;flip:y;visibility:visible;mso-wrap-style:square" from="6020,9979" to="6020,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mWMQAAADcAAAADwAAAGRycy9kb3ducmV2LnhtbESP0WqDQBRE3wP5h+UW8hbXmiKNyUaC&#10;tFBKIdT2Ay7ujUrcu+puov37bqGQx2FmzjD7fDaduNHoWssKHqMYBHFldcu1gu+v1/UzCOeRNXaW&#10;ScEPOcgPy8UeM20n/qRb6WsRIOwyVNB432dSuqohgy6yPXHwznY06IMca6lHnALcdDKJ41QabDks&#10;NNhT0VB1Ka9Gwcdp4M2wfelsnVZPV1fg8H4ZlFo9zMcdCE+zv4f/229awTZJ4O9MOALy8A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L6ZYxAAAANwAAAAPAAAAAAAAAAAA&#10;AAAAAKECAABkcnMvZG93bnJldi54bWxQSwUGAAAAAAQABAD5AAAAkgMAAAAA&#10;" strokeweight=".2pt"/>
                <v:line id="Line 923" o:spid="_x0000_s1321" style="position:absolute;flip:y;visibility:visible;mso-wrap-style:square" from="6073,9979" to="6073,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MDw8QAAADcAAAADwAAAGRycy9kb3ducmV2LnhtbESP0WrCQBRE3wv+w3KFvjUbYxGTZhUJ&#10;FqQUitoPuGSvSUj2bpJdNf59t1Do4zAzZ5h8O5lO3Gh0jWUFiygGQVxa3XCl4Pv8/rIG4Tyyxs4y&#10;KXiQg+1m9pRjpu2dj3Q7+UoECLsMFdTe95mUrqzJoItsTxy8ix0N+iDHSuoR7wFuOpnE8UoabDgs&#10;1NhTUVPZnq5GwefXwMsh3Xe2WpWvV1fg8NEOSj3Pp90bCE+T/w//tQ9aQZos4fdMOA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YwPDxAAAANwAAAAPAAAAAAAAAAAA&#10;AAAAAKECAABkcnMvZG93bnJldi54bWxQSwUGAAAAAAQABAD5AAAAkgMAAAAA&#10;" strokeweight=".2pt"/>
                <v:line id="Line 924" o:spid="_x0000_s1322" style="position:absolute;flip:y;visibility:visible;mso-wrap-style:square" from="6178,9979" to="6178,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qbt8QAAADcAAAADwAAAGRycy9kb3ducmV2LnhtbESP0WrCQBRE34X+w3ILfTMbUxGTuooE&#10;C6UIYuwHXLLXJJi9m2RXTf++WxB8HGbmDLPajKYVNxpcY1nBLIpBEJdWN1wp+Dl9TpcgnEfW2Fom&#10;Bb/kYLN+maww0/bOR7oVvhIBwi5DBbX3XSalK2sy6CLbEQfvbAeDPsihknrAe4CbViZxvJAGGw4L&#10;NXaU11ReiqtRsD/0/N6nu9ZWi3J+dTn235deqbfXcfsBwtPon+FH+0srSJM5/J8JR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ipu3xAAAANwAAAAPAAAAAAAAAAAA&#10;AAAAAKECAABkcnMvZG93bnJldi54bWxQSwUGAAAAAAQABAD5AAAAkgMAAAAA&#10;" strokeweight=".2pt"/>
                <v:line id="Line 925" o:spid="_x0000_s1323" style="position:absolute;flip:y;visibility:visible;mso-wrap-style:square" from="6231,9979" to="6231,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Y+LMQAAADcAAAADwAAAGRycy9kb3ducmV2LnhtbESP0WrCQBRE34X+w3KFvtWNqZUaXaWE&#10;FooIovYDLtlrEszeTbKbmP69Kwg+DjNzhlltBlOJnlpXWlYwnUQgiDOrS84V/J1+3j5BOI+ssbJM&#10;Cv7JwWb9Mlphou2VD9QffS4ChF2CCgrv60RKlxVk0E1sTRy8s20N+iDbXOoWrwFuKhlH0VwaLDks&#10;FFhTWlB2OXZGwW7f8Huz+K5sPs9mnUux2V4apV7Hw9cShKfBP8OP9q9WsIg/4H4mHAG5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j4sxAAAANwAAAAPAAAAAAAAAAAA&#10;AAAAAKECAABkcnMvZG93bnJldi54bWxQSwUGAAAAAAQABAD5AAAAkgMAAAAA&#10;" strokeweight=".2pt"/>
                <v:line id="Line 926" o:spid="_x0000_s1324" style="position:absolute;flip:y;visibility:visible;mso-wrap-style:square" from="6284,9979" to="6284,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SgW8QAAADcAAAADwAAAGRycy9kb3ducmV2LnhtbESP3WrCQBSE7wu+w3IK3tVNtQSNriJB&#10;QUpBtH2AQ/aYBLNnk+zmx7fvFgpeDjPzDbPZjaYSPbWutKzgfRaBIM6sLjlX8PN9fFuCcB5ZY2WZ&#10;FDzIwW47edlgou3AF+qvPhcBwi5BBYX3dSKlywoy6Ga2Jg7ezbYGfZBtLnWLQ4CbSs6jKJYGSw4L&#10;BdaUFpTdr51R8HVueNGsDpXN4+yjcyk2n/dGqenruF+D8DT6Z/i/fdIKVvMY/s6EIyC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FKBbxAAAANwAAAAPAAAAAAAAAAAA&#10;AAAAAKECAABkcnMvZG93bnJldi54bWxQSwUGAAAAAAQABAD5AAAAkgMAAAAA&#10;" strokeweight=".2pt"/>
                <v:line id="Line 927" o:spid="_x0000_s1325" style="position:absolute;flip:y;visibility:visible;mso-wrap-style:square" from="6337,9979" to="6337,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gFwMMAAADcAAAADwAAAGRycy9kb3ducmV2LnhtbESP3YrCMBSE7wXfIRzBuzVVF3+qUUQU&#10;FlkQfx7g0BzbYnPSNlHr2xtB8HKYmW+Y+bIxhbhT7XLLCvq9CARxYnXOqYLzafszAeE8ssbCMil4&#10;koPlot2aY6ztgw90P/pUBAi7GBVk3pexlC7JyKDr2ZI4eBdbG/RB1qnUNT4C3BRyEEUjaTDnsJBh&#10;SeuMkuvxZhT87yseVtNNYdNR8ntza6x210qpbqdZzUB4avw3/Gn/aQXTwRjeZ8IRkI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BYBcDDAAAA3AAAAA8AAAAAAAAAAAAA&#10;AAAAoQIAAGRycy9kb3ducmV2LnhtbFBLBQYAAAAABAAEAPkAAACRAwAAAAA=&#10;" strokeweight=".2pt"/>
                <v:line id="Line 928" o:spid="_x0000_s1326" style="position:absolute;flip:y;visibility:visible;mso-wrap-style:square" from="6389,9979" to="6389,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eRsr0AAADcAAAADwAAAGRycy9kb3ducmV2LnhtbERPSwrCMBDdC94hjOBOUz+IVqOIKIgI&#10;4ucAQzO2xWbSNlHr7c1CcPl4/8WqMYV4Ue1yywoG/QgEcWJ1zqmC23XXm4JwHlljYZkUfMjBatlu&#10;LTDW9s1nel18KkIIuxgVZN6XsZQuycig69uSOHB3Wxv0Adap1DW+Q7gp5DCKJtJgzqEhw5I2GSWP&#10;y9MoOJ4qHlWzbWHTSTJ+ug1Wh0elVLfTrOcgPDX+L/6591rBbBjWhjPhCMjl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FHHkbK9AAAA3AAAAA8AAAAAAAAAAAAAAAAAoQIA&#10;AGRycy9kb3ducmV2LnhtbFBLBQYAAAAABAAEAPkAAACLAwAAAAA=&#10;" strokeweight=".2pt"/>
                <v:line id="Line 929" o:spid="_x0000_s1327" style="position:absolute;flip:y;visibility:visible;mso-wrap-style:square" from="6442,9979" to="6442,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s0KcIAAADcAAAADwAAAGRycy9kb3ducmV2LnhtbESP3YrCMBSE7xd8h3AE79bUH8RWo4go&#10;iAiLPw9waI5tsTlpm6j17Y0g7OUwM98w82VrSvGgxhWWFQz6EQji1OqCMwWX8/Z3CsJ5ZI2lZVLw&#10;IgfLRednjom2Tz7S4+QzESDsElSQe18lUro0J4Oubyvi4F1tY9AH2WRSN/gMcFPKYRRNpMGCw0KO&#10;Fa1zSm+nu1Fw+Kt5VMeb0maTdHx3a6z3t1qpXrddzUB4av1/+NveaQXxMIbPmXAE5OI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os0KcIAAADcAAAADwAAAAAAAAAAAAAA&#10;AAChAgAAZHJzL2Rvd25yZXYueG1sUEsFBgAAAAAEAAQA+QAAAJADAAAAAA==&#10;" strokeweight=".2pt"/>
                <v:line id="Line 930" o:spid="_x0000_s1328" style="position:absolute;flip:y;visibility:visible;mso-wrap-style:square" from="6495,9979" to="6495,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gLab0AAADcAAAADwAAAGRycy9kb3ducmV2LnhtbERPSwrCMBDdC94hjOBOUz+IVqOIKIgI&#10;4ucAQzO2xWbSNlHr7c1CcPl4/8WqMYV4Ue1yywoG/QgEcWJ1zqmC23XXm4JwHlljYZkUfMjBatlu&#10;LTDW9s1nel18KkIIuxgVZN6XsZQuycig69uSOHB3Wxv0Adap1DW+Q7gp5DCKJtJgzqEhw5I2GSWP&#10;y9MoOJ4qHlWzbWHTSTJ+ug1Wh0elVLfTrOcgPDX+L/6591rBbBTmhzPhCMjl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poC2m9AAAA3AAAAA8AAAAAAAAAAAAAAAAAoQIA&#10;AGRycy9kb3ducmV2LnhtbFBLBQYAAAAABAAEAPkAAACLAwAAAAA=&#10;" strokeweight=".2pt"/>
                <v:line id="Line 931" o:spid="_x0000_s1329" style="position:absolute;flip:y;visibility:visible;mso-wrap-style:square" from="6547,9979" to="6547,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Su8sQAAADcAAAADwAAAGRycy9kb3ducmV2LnhtbESP0WrCQBRE3wv+w3KFvtVNTBFNXUWC&#10;hSJCMfYDLtlrEszeTbKrSf/eLQh9HGbmDLPejqYRd+pdbVlBPItAEBdW11wq+Dl/vi1BOI+ssbFM&#10;Cn7JwXYzeVljqu3AJ7rnvhQBwi5FBZX3bSqlKyoy6Ga2JQ7exfYGfZB9KXWPQ4CbRs6jaCEN1hwW&#10;Kmwpq6i45jej4PjdcdKt9o0tF8X7zWXYHa6dUq/TcfcBwtPo/8PP9pdWsEpi+DsTjoDc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JK7yxAAAANwAAAAPAAAAAAAAAAAA&#10;AAAAAKECAABkcnMvZG93bnJldi54bWxQSwUGAAAAAAQABAD5AAAAkgMAAAAA&#10;" strokeweight=".2pt"/>
                <v:line id="Line 932" o:spid="_x0000_s1330" style="position:absolute;flip:y;visibility:visible;mso-wrap-style:square" from="6600,9979" to="6600,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YwhcQAAADcAAAADwAAAGRycy9kb3ducmV2LnhtbESP0WrCQBRE3wv+w3KFvjUbYxGTZhUJ&#10;FqQUitoPuGSvSUj2bpJdNf59t1Do4zAzZ5h8O5lO3Gh0jWUFiygGQVxa3XCl4Pv8/rIG4Tyyxs4y&#10;KXiQg+1m9pRjpu2dj3Q7+UoECLsMFdTe95mUrqzJoItsTxy8ix0N+iDHSuoR7wFuOpnE8UoabDgs&#10;1NhTUVPZnq5GwefXwMsh3Xe2WpWvV1fg8NEOSj3Pp90bCE+T/w//tQ9aQbpM4PdMOA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9jCFxAAAANwAAAAPAAAAAAAAAAAA&#10;AAAAAKECAABkcnMvZG93bnJldi54bWxQSwUGAAAAAAQABAD5AAAAkgMAAAAA&#10;" strokeweight=".2pt"/>
                <v:line id="Line 933" o:spid="_x0000_s1331" style="position:absolute;flip:y;visibility:visible;mso-wrap-style:square" from="6706,9979" to="6706,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qVHsQAAADcAAAADwAAAGRycy9kb3ducmV2LnhtbESP0WrCQBRE3wv+w3ILvjWbNhI0uopI&#10;BZFCMe0HXLLXJJi9m2RXE//eFQp9HGbmDLPajKYRN+pdbVnBexSDIC6srrlU8Puzf5uDcB5ZY2OZ&#10;FNzJwWY9eVlhpu3AJ7rlvhQBwi5DBZX3bSalKyoy6CLbEgfvbHuDPsi+lLrHIcBNIz/iOJUGaw4L&#10;Fba0q6i45Fej4Ou746RbfDa2TIvZ1e2wO146paav43YJwtPo/8N/7YNWsEgSeJ4JR0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upUexAAAANwAAAAPAAAAAAAAAAAA&#10;AAAAAKECAABkcnMvZG93bnJldi54bWxQSwUGAAAAAAQABAD5AAAAkgMAAAAA&#10;" strokeweight=".2pt"/>
                <v:line id="Line 934" o:spid="_x0000_s1332" style="position:absolute;flip:y;visibility:visible;mso-wrap-style:square" from="6758,9979" to="6758,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MNasQAAADcAAAADwAAAGRycy9kb3ducmV2LnhtbESP3WrCQBSE74W+w3IK3pmNP0iTuoqE&#10;FkQKou0DHLLHJJg9m2Q3Gt/eFQpeDjPzDbPaDKYWV+pcZVnBNIpBEOdWV1wo+Pv9nnyAcB5ZY22Z&#10;FNzJwWb9Nlphqu2Nj3Q9+UIECLsUFZTeN6mULi/JoItsQxy8s+0M+iC7QuoObwFuajmL46U0WHFY&#10;KLGhrKT8cuqNgp9Dy/M2+aptscwXvcuw3V9apcbvw/YThKfBv8L/7Z1WkMwX8DwTjoBc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Uw1qxAAAANwAAAAPAAAAAAAAAAAA&#10;AAAAAKECAABkcnMvZG93bnJldi54bWxQSwUGAAAAAAQABAD5AAAAkgMAAAAA&#10;" strokeweight=".2pt"/>
                <v:line id="Line 935" o:spid="_x0000_s1333" style="position:absolute;flip:y;visibility:visible;mso-wrap-style:square" from="6811,9979" to="6811,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o8cQAAADcAAAADwAAAGRycy9kb3ducmV2LnhtbESP0WrCQBRE34X+w3KFvtWNjZUaXaWE&#10;FooIovYDLtlrEszeTbKbmP69Kwg+DjNzhlltBlOJnlpXWlYwnUQgiDOrS84V/J1+3j5BOI+ssbJM&#10;Cv7JwWb9Mlphou2VD9QffS4ChF2CCgrv60RKlxVk0E1sTRy8s20N+iDbXOoWrwFuKvkeRXNpsOSw&#10;UGBNaUHZ5dgZBbt9w3Gz+K5sPs9mnUux2V4apV7Hw9cShKfBP8OP9q9WsIg/4H4mHAG5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H6jxxAAAANwAAAAPAAAAAAAAAAAA&#10;AAAAAKECAABkcnMvZG93bnJldi54bWxQSwUGAAAAAAQABAD5AAAAkgMAAAAA&#10;" strokeweight=".2pt"/>
                <v:line id="Line 936" o:spid="_x0000_s1334" style="position:absolute;flip:y;visibility:visible;mso-wrap-style:square" from="6864,9979" to="6864,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02hsUAAADcAAAADwAAAGRycy9kb3ducmV2LnhtbESPzWrDMBCE74G+g9hCboncupjEiRxK&#10;aKCEQknaB1isjW1srWxL/unbR4VCj8PMfMPsD7NpxEi9qywreFpHIIhzqysuFHx/nVYbEM4ja2ws&#10;k4IfcnDIHhZ7TLWd+ELj1RciQNilqKD0vk2ldHlJBt3atsTBu9neoA+yL6TucQpw08jnKEqkwYrD&#10;QoktHUvK6+tgFHx8dhx327fGFkn+Mrgjdue6U2r5OL/uQHia/X/4r/2uFWzjBH7PhCMgs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s02hsUAAADcAAAADwAAAAAAAAAA&#10;AAAAAAChAgAAZHJzL2Rvd25yZXYueG1sUEsFBgAAAAAEAAQA+QAAAJMDAAAAAA==&#10;" strokeweight=".2pt"/>
                <v:line id="Line 937" o:spid="_x0000_s1335" style="position:absolute;flip:y;visibility:visible;mso-wrap-style:square" from="6916,9979" to="6916,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GTHcMAAADcAAAADwAAAGRycy9kb3ducmV2LnhtbESP3YrCMBSE7wXfIRzBuzVVF3+qUUQU&#10;FlkQfx7g0BzbYnPSNlHr2xtB8HKYmW+Y+bIxhbhT7XLLCvq9CARxYnXOqYLzafszAeE8ssbCMil4&#10;koPlot2aY6ztgw90P/pUBAi7GBVk3pexlC7JyKDr2ZI4eBdbG/RB1qnUNT4C3BRyEEUjaTDnsJBh&#10;SeuMkuvxZhT87yseVtNNYdNR8ntza6x210qpbqdZzUB4avw3/Gn/aQXT4RjeZ8IRkI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WBkx3DAAAA3AAAAA8AAAAAAAAAAAAA&#10;AAAAoQIAAGRycy9kb3ducmV2LnhtbFBLBQYAAAAABAAEAPkAAACRAwAAAAA=&#10;" strokeweight=".2pt"/>
                <v:line id="Line 938" o:spid="_x0000_s1336" style="position:absolute;flip:y;visibility:visible;mso-wrap-style:square" from="6969,9979" to="6969,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4Hb70AAADcAAAADwAAAGRycy9kb3ducmV2LnhtbERPSwrCMBDdC94hjOBOUz+IVqOIKIgI&#10;4ucAQzO2xWbSNlHr7c1CcPl4/8WqMYV4Ue1yywoG/QgEcWJ1zqmC23XXm4JwHlljYZkUfMjBatlu&#10;LTDW9s1nel18KkIIuxgVZN6XsZQuycig69uSOHB3Wxv0Adap1DW+Q7gp5DCKJtJgzqEhw5I2GSWP&#10;y9MoOJ4qHlWzbWHTSTJ+ug1Wh0elVLfTrOcgPDX+L/6591rBbBTWhjPhCMjl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QeB2+9AAAA3AAAAA8AAAAAAAAAAAAAAAAAoQIA&#10;AGRycy9kb3ducmV2LnhtbFBLBQYAAAAABAAEAPkAAACLAwAAAAA=&#10;" strokeweight=".2pt"/>
                <v:line id="Line 939" o:spid="_x0000_s1337" style="position:absolute;flip:y;visibility:visible;mso-wrap-style:square" from="7022,9979" to="7022,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Ki9MIAAADcAAAADwAAAGRycy9kb3ducmV2LnhtbESP3YrCMBSE7xd8h3AE79bUH8RWo4go&#10;iAiLPw9waI5tsTlpm6j17Y0g7OUwM98w82VrSvGgxhWWFQz6EQji1OqCMwWX8/Z3CsJ5ZI2lZVLw&#10;IgfLRednjom2Tz7S4+QzESDsElSQe18lUro0J4Oubyvi4F1tY9AH2WRSN/gMcFPKYRRNpMGCw0KO&#10;Fa1zSm+nu1Fw+Kt5VMeb0maTdHx3a6z3t1qpXrddzUB4av1/+NveaQXxKIbPmXAE5OI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1Ki9MIAAADcAAAADwAAAAAAAAAAAAAA&#10;AAChAgAAZHJzL2Rvd25yZXYueG1sUEsFBgAAAAAEAAQA+QAAAJADAAAAAA==&#10;" strokeweight=".2pt"/>
                <v:line id="Line 940" o:spid="_x0000_s1338" style="position:absolute;flip:y;visibility:visible;mso-wrap-style:square" from="7075,9979" to="7075,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54FL0AAADcAAAADwAAAGRycy9kb3ducmV2LnhtbERPSwrCMBDdC94hjOBOUz+IVqOIKIgI&#10;4ucAQzO2xWbSNlHr7c1CcPl4/8WqMYV4Ue1yywoG/QgEcWJ1zqmC23XXm4JwHlljYZkUfMjBatlu&#10;LTDW9s1nel18KkIIuxgVZN6XsZQuycig69uSOHB3Wxv0Adap1DW+Q7gp5DCKJtJgzqEhw5I2GSWP&#10;y9MoOJ4qHlWzbWHTSTJ+ug1Wh0elVLfTrOcgPDX+L/6591rBbBzmhzPhCMjl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JueBS9AAAA3AAAAA8AAAAAAAAAAAAAAAAAoQIA&#10;AGRycy9kb3ducmV2LnhtbFBLBQYAAAAABAAEAPkAAACLAwAAAAA=&#10;" strokeweight=".2pt"/>
                <v:line id="Line 941" o:spid="_x0000_s1339" style="position:absolute;flip:y;visibility:visible;mso-wrap-style:square" from="7127,9979" to="7127,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Ldj8IAAADcAAAADwAAAGRycy9kb3ducmV2LnhtbESP3YrCMBSE74V9h3AE7zT1B1mrURZR&#10;EBHErg9waI5tsTlpm6j17Y0geDnMzDfMYtWaUtypcYVlBcNBBII4tbrgTMH5f9v/BeE8ssbSMil4&#10;koPV8qezwFjbB5/onvhMBAi7GBXk3lexlC7NyaAb2Io4eBfbGPRBNpnUDT4C3JRyFEVTabDgsJBj&#10;Reuc0mtyMwoOx5rH9WxT2myaTm5ujfX+WivV67Z/cxCeWv8Nf9o7rWA2GcL7TDgCcvk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SLdj8IAAADcAAAADwAAAAAAAAAAAAAA&#10;AAChAgAAZHJzL2Rvd25yZXYueG1sUEsFBgAAAAAEAAQA+QAAAJADAAAAAA==&#10;" strokeweight=".2pt"/>
                <v:line id="Line 942" o:spid="_x0000_s1340" style="position:absolute;flip:y;visibility:visible;mso-wrap-style:square" from="7233,9979" to="7233,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BD+MQAAADcAAAADwAAAGRycy9kb3ducmV2LnhtbESP0WrCQBRE34X+w3ILfTMbUxGTuooE&#10;C6UIYuwHXLLXJJi9m2RXTf++WxB8HGbmDLPajKYVNxpcY1nBLIpBEJdWN1wp+Dl9TpcgnEfW2Fom&#10;Bb/kYLN+maww0/bOR7oVvhIBwi5DBbX3XSalK2sy6CLbEQfvbAeDPsihknrAe4CbViZxvJAGGw4L&#10;NXaU11ReiqtRsD/0/N6nu9ZWi3J+dTn235deqbfXcfsBwtPon+FH+0srSOcJ/J8JR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8EP4xAAAANwAAAAPAAAAAAAAAAAA&#10;AAAAAKECAABkcnMvZG93bnJldi54bWxQSwUGAAAAAAQABAD5AAAAkgMAAAAA&#10;" strokeweight=".2pt"/>
                <v:line id="Line 943" o:spid="_x0000_s1341" style="position:absolute;flip:y;visibility:visible;mso-wrap-style:square" from="7285,9979" to="7285,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zmY8QAAADcAAAADwAAAGRycy9kb3ducmV2LnhtbESP3WrCQBSE74W+w3IK3pmNP0iTuoqE&#10;FkQKou0DHLLHJJg9m2Q3Gt/eFQpeDjPzDbPaDKYWV+pcZVnBNIpBEOdWV1wo+Pv9nnyAcB5ZY22Z&#10;FNzJwWb9Nlphqu2Nj3Q9+UIECLsUFZTeN6mULi/JoItsQxy8s+0M+iC7QuoObwFuajmL46U0WHFY&#10;KLGhrKT8cuqNgp9Dy/M2+aptscwXvcuw3V9apcbvw/YThKfBv8L/7Z1WkCzm8DwTjoBc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vOZjxAAAANwAAAAPAAAAAAAAAAAA&#10;AAAAAKECAABkcnMvZG93bnJldi54bWxQSwUGAAAAAAQABAD5AAAAkgMAAAAA&#10;" strokeweight=".2pt"/>
                <v:line id="Line 944" o:spid="_x0000_s1342" style="position:absolute;flip:y;visibility:visible;mso-wrap-style:square" from="7338,9979" to="7338,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V+F8UAAADcAAAADwAAAGRycy9kb3ducmV2LnhtbESPzWrDMBCE74G+g9hCb4ncxJjGiRxK&#10;SKCUQmnaB1isjW1srWxL/snbR4VCj8PMfMPsD7NpxEi9qywreF5FIIhzqysuFPx8n5cvIJxH1thY&#10;JgU3cnDIHhZ7TLWd+IvGiy9EgLBLUUHpfZtK6fKSDLqVbYmDd7W9QR9kX0jd4xTgppHrKEqkwYrD&#10;QoktHUvK68tgFHx8drzptqfGFkkeD+6I3XvdKfX0OL/uQHia/X/4r/2mFWzjGH7PhCMgs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VV+F8UAAADcAAAADwAAAAAAAAAA&#10;AAAAAAChAgAAZHJzL2Rvd25yZXYueG1sUEsFBgAAAAAEAAQA+QAAAJMDAAAAAA==&#10;" strokeweight=".2pt"/>
                <v:line id="Line 945" o:spid="_x0000_s1343" style="position:absolute;flip:y;visibility:visible;mso-wrap-style:square" from="7391,9979" to="7391,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nbjMQAAADcAAAADwAAAGRycy9kb3ducmV2LnhtbESP3WrCQBSE74W+w3KE3ulGq1Kjq5Rg&#10;QYogtX2AQ/aYBLNnk+zmp2/vFgQvh5n5htnuB1OKjhpXWFYwm0YgiFOrC84U/P58Tt5BOI+ssbRM&#10;Cv7IwX73MtpirG3P39RdfCYChF2MCnLvq1hKl+Zk0E1tRRy8q20M+iCbTOoG+wA3pZxH0UoaLDgs&#10;5FhRklN6u7RGwelc81u9PpQ2W6WL1iVYf91qpV7Hw8cGhKfBP8OP9lErWC+W8H8mHAG5u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GduMxAAAANwAAAAPAAAAAAAAAAAA&#10;AAAAAKECAABkcnMvZG93bnJldi54bWxQSwUGAAAAAAQABAD5AAAAkgMAAAAA&#10;" strokeweight=".2pt"/>
                <v:line id="Line 946" o:spid="_x0000_s1344" style="position:absolute;flip:y;visibility:visible;mso-wrap-style:square" from="7444,9979" to="7444,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tF+8UAAADcAAAADwAAAGRycy9kb3ducmV2LnhtbESPzWrDMBCE74G+g9hCb4ncxJjGiRxK&#10;SKCUQmnaB1isjW1srWxL/snbR4VCj8PMfMPsD7NpxEi9qywreF5FIIhzqysuFPx8n5cvIJxH1thY&#10;JgU3cnDIHhZ7TLWd+IvGiy9EgLBLUUHpfZtK6fKSDLqVbYmDd7W9QR9kX0jd4xTgppHrKEqkwYrD&#10;QoktHUvK68tgFHx8drzptqfGFkkeD+6I3XvdKfX0OL/uQHia/X/4r/2mFWzjBH7PhCMgs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stF+8UAAADcAAAADwAAAAAAAAAA&#10;AAAAAAChAgAAZHJzL2Rvd25yZXYueG1sUEsFBgAAAAAEAAQA+QAAAJMDAAAAAA==&#10;" strokeweight=".2pt"/>
                <v:line id="Line 947" o:spid="_x0000_s1345" style="position:absolute;flip:y;visibility:visible;mso-wrap-style:square" from="7496,9979" to="7496,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gYMQAAADcAAAADwAAAGRycy9kb3ducmV2LnhtbESP0WrCQBRE34X+w3ILfdONrVgTs4YS&#10;WigiSNUPuGSvSTB7N8mumv69Kwg+DjNzhkmzwTTiQr2rLSuYTiIQxIXVNZcKDvuf8QKE88gaG8uk&#10;4J8cZKuXUYqJtlf+o8vOlyJA2CWooPK+TaR0RUUG3cS2xME72t6gD7Ivpe7xGuCmke9RNJcGaw4L&#10;FbaUV1ScdmejYLPt+KOLvxtbzovZ2eXYrU+dUm+vw9cShKfBP8OP9q9WEM8+4X4mHAG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h+BgxAAAANwAAAAPAAAAAAAAAAAA&#10;AAAAAKECAABkcnMvZG93bnJldi54bWxQSwUGAAAAAAQABAD5AAAAkgMAAAAA&#10;" strokeweight=".2pt"/>
                <v:line id="Line 948" o:spid="_x0000_s1346" style="position:absolute;flip:y;visibility:visible;mso-wrap-style:square" from="7549,9979" to="7549,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h0Er0AAADcAAAADwAAAGRycy9kb3ducmV2LnhtbERPSwrCMBDdC94hjOBOUz+IVqOIKIgI&#10;4ucAQzO2xWbSNlHr7c1CcPl4/8WqMYV4Ue1yywoG/QgEcWJ1zqmC23XXm4JwHlljYZkUfMjBatlu&#10;LTDW9s1nel18KkIIuxgVZN6XsZQuycig69uSOHB3Wxv0Adap1DW+Q7gp5DCKJtJgzqEhw5I2GSWP&#10;y9MoOJ4qHlWzbWHTSTJ+ug1Wh0elVLfTrOcgPDX+L/6591rBbBzWhjPhCMjl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wYdBK9AAAA3AAAAA8AAAAAAAAAAAAAAAAAoQIA&#10;AGRycy9kb3ducmV2LnhtbFBLBQYAAAAABAAEAPkAAACLAwAAAAA=&#10;" strokeweight=".2pt"/>
                <v:line id="Line 949" o:spid="_x0000_s1347" style="position:absolute;flip:y;visibility:visible;mso-wrap-style:square" from="7602,9979" to="7602,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TRicMAAADcAAAADwAAAGRycy9kb3ducmV2LnhtbESP3YrCMBSE7wXfIRzBO01dRWxtFJEV&#10;ZFlY/HmAQ3NsS5uTtola394sLOzlMDPfMOm2N7V4UOdKywpm0wgEcWZ1ybmC6+UwWYFwHlljbZkU&#10;vMjBdjMcpJho++QTPc4+FwHCLkEFhfdNIqXLCjLoprYhDt7NdgZ9kF0udYfPADe1/IiipTRYclgo&#10;sKF9QVl1vhsF3z8tz9v4s7b5Mlvc3R7br6pVajzqd2sQnnr/H/5rH7WCeBHD75lwBOTm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U0YnDAAAA3AAAAA8AAAAAAAAAAAAA&#10;AAAAoQIAAGRycy9kb3ducmV2LnhtbFBLBQYAAAAABAAEAPkAAACRAwAAAAA=&#10;" strokeweight=".2pt"/>
                <v:line id="Line 950" o:spid="_x0000_s1348" style="position:absolute;flip:y;visibility:visible;mso-wrap-style:square" from="7654,9979" to="7654,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7fuycEAAADcAAAADwAAAGRycy9kb3ducmV2LnhtbERP3WrCMBS+F/YO4Qx2Z9M5LVqNZRQH&#10;MgRZ5wMcmmNbbE7aJmr39suF4OXH97/JRtOKGw2usazgPYpBEJdWN1wpOP1+TZcgnEfW2FomBX/k&#10;INu+TDaYanvnH7oVvhIhhF2KCmrvu1RKV9Zk0EW2Iw7c2Q4GfYBDJfWA9xBuWjmL40QabDg01NhR&#10;XlN5Ka5GweHY80e/2rW2Ssr51eXYf196pd5ex881CE+jf4of7r1WsFqE+eFMOAJy+w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3t+7JwQAAANwAAAAPAAAAAAAAAAAAAAAA&#10;AKECAABkcnMvZG93bnJldi54bWxQSwUGAAAAAAQABAD5AAAAjwMAAAAA&#10;" strokeweight=".2pt"/>
                <v:line id="Line 951" o:spid="_x0000_s1349" style="position:absolute;flip:y;visibility:visible;mso-wrap-style:square" from="7760,9979" to="7760,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tLUsUAAADcAAAADwAAAGRycy9kb3ducmV2LnhtbESP3WrCQBSE7wXfYTlC7+om/ZEas5Ei&#10;LZQiiNoHOGSPSUj2bJLdxPTtuwXBy2FmvmHS7WQaMVLvKssK4mUEgji3uuJCwc/58/ENhPPIGhvL&#10;pOCXHGyz+SzFRNsrH2k8+UIECLsEFZTet4mULi/JoFvaljh4F9sb9EH2hdQ9XgPcNPIpilbSYMVh&#10;ocSWdiXl9WkwCvaHjp+79Udji1X+Mrgddt91p9TDYnrfgPA0+Xv41v7SCtavMfyfCUd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PtLUsUAAADcAAAADwAAAAAAAAAA&#10;AAAAAAChAgAAZHJzL2Rvd25yZXYueG1sUEsFBgAAAAAEAAQA+QAAAJMDAAAAAA==&#10;" strokeweight=".2pt"/>
                <v:line id="Line 952" o:spid="_x0000_s1350" style="position:absolute;flip:y;visibility:visible;mso-wrap-style:square" from="7813,9979" to="7813,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nVJcQAAADcAAAADwAAAGRycy9kb3ducmV2LnhtbESP0WrCQBRE34X+w3KFvtWNqZUaXaWE&#10;FooIovYDLtlrEszeTbKbmP69Kwg+DjNzhlltBlOJnlpXWlYwnUQgiDOrS84V/J1+3j5BOI+ssbJM&#10;Cv7JwWb9Mlphou2VD9QffS4ChF2CCgrv60RKlxVk0E1sTRy8s20N+iDbXOoWrwFuKhlH0VwaLDks&#10;FFhTWlB2OXZGwW7f8Huz+K5sPs9mnUux2V4apV7Hw9cShKfBP8OP9q9WsPiI4X4mHAG5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KdUlxAAAANwAAAAPAAAAAAAAAAAA&#10;AAAAAKECAABkcnMvZG93bnJldi54bWxQSwUGAAAAAAQABAD5AAAAkgMAAAAA&#10;" strokeweight=".2pt"/>
                <v:line id="Line 953" o:spid="_x0000_s1351" style="position:absolute;flip:y;visibility:visible;mso-wrap-style:square" from="7865,9979" to="7865,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VwvsQAAADcAAAADwAAAGRycy9kb3ducmV2LnhtbESP0WrCQBRE34X+w3KFvtWNjZUaXaWE&#10;FooIovYDLtlrEszeTbKbmP69Kwg+DjNzhlltBlOJnlpXWlYwnUQgiDOrS84V/J1+3j5BOI+ssbJM&#10;Cv7JwWb9Mlphou2VD9QffS4ChF2CCgrv60RKlxVk0E1sTRy8s20N+iDbXOoWrwFuKvkeRXNpsOSw&#10;UGBNaUHZ5dgZBbt9w3Gz+K5sPs9mnUux2V4apV7Hw9cShKfBP8OP9q9WsPiI4X4mHAG5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ZXC+xAAAANwAAAAPAAAAAAAAAAAA&#10;AAAAAKECAABkcnMvZG93bnJldi54bWxQSwUGAAAAAAQABAD5AAAAkgMAAAAA&#10;" strokeweight=".2pt"/>
                <v:line id="Line 954" o:spid="_x0000_s1352" style="position:absolute;flip:y;visibility:visible;mso-wrap-style:square" from="7918,9979" to="7918,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zoysQAAADcAAAADwAAAGRycy9kb3ducmV2LnhtbESP3WrCQBSE74W+w3KE3ulGq1Kjq5Rg&#10;QYogtX2AQ/aYBLNnk+zmp2/vFgQvh5n5htnuB1OKjhpXWFYwm0YgiFOrC84U/P58Tt5BOI+ssbRM&#10;Cv7IwX73MtpirG3P39RdfCYChF2MCnLvq1hKl+Zk0E1tRRy8q20M+iCbTOoG+wA3pZxH0UoaLDgs&#10;5FhRklN6u7RGwelc81u9PpQ2W6WL1iVYf91qpV7Hw8cGhKfBP8OP9lErWC8X8H8mHAG5u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jOjKxAAAANwAAAAPAAAAAAAAAAAA&#10;AAAAAKECAABkcnMvZG93bnJldi54bWxQSwUGAAAAAAQABAD5AAAAkgMAAAAA&#10;" strokeweight=".2pt"/>
                <v:line id="Line 955" o:spid="_x0000_s1353" style="position:absolute;flip:y;visibility:visible;mso-wrap-style:square" from="7971,9979" to="7971,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8BNUcQAAADcAAAADwAAAGRycy9kb3ducmV2LnhtbESP0WrCQBRE34X+w3KFvtWNtoYaXaWI&#10;QpGCNO0HXLLXJJi9m2TXJP69Kwg+DjNzhlltBlOJjlpXWlYwnUQgiDOrS84V/P/t3z5BOI+ssbJM&#10;Cq7kYLN+Ga0w0bbnX+pSn4sAYZeggsL7OpHSZQUZdBNbEwfvZFuDPsg2l7rFPsBNJWdRFEuDJYeF&#10;AmvaFpSd04tR8HNs+L1Z7Cqbx9nHxW2xOZwbpV7Hw9cShKfBP8OP9rdWsJjP4X4mHAG5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wE1RxAAAANwAAAAPAAAAAAAAAAAA&#10;AAAAAKECAABkcnMvZG93bnJldi54bWxQSwUGAAAAAAQABAD5AAAAkgMAAAAA&#10;" strokeweight=".2pt"/>
                <v:line id="Line 956" o:spid="_x0000_s1354" style="position:absolute;flip:y;visibility:visible;mso-wrap-style:square" from="8023,9979" to="8023,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LTJsUAAADcAAAADwAAAGRycy9kb3ducmV2LnhtbESP0WrCQBRE3wX/YblC35pNbRua1FVE&#10;WihFEFM/4JK9JsHs3SS7JunfdwuCj8PMnGFWm8k0YqDe1ZYVPEUxCOLC6ppLBaefz8c3EM4ja2ws&#10;k4JfcrBZz2crzLQd+UhD7ksRIOwyVFB532ZSuqIigy6yLXHwzrY36IPsS6l7HAPcNHIZx4k0WHNY&#10;qLClXUXFJb8aBftDx89d+tHYMilerm6H3felU+phMW3fQXia/D18a39pBelrAv9nwhGQ6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xLTJsUAAADcAAAADwAAAAAAAAAA&#10;AAAAAAChAgAAZHJzL2Rvd25yZXYueG1sUEsFBgAAAAAEAAQA+QAAAJMDAAAAAA==&#10;" strokeweight=".2pt"/>
                <v:line id="Line 957" o:spid="_x0000_s1355" style="position:absolute;flip:y;visibility:visible;mso-wrap-style:square" from="8076,9979" to="8076,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52vcUAAADcAAAADwAAAGRycy9kb3ducmV2LnhtbESP0WrCQBRE3wv+w3KFvpmNtlpNXaVI&#10;C0UEMfUDLtnbJJi9m2Q3Mf69WxD6OMzMGWa9HUwlempdaVnBNIpBEGdWl5wrOP98TZYgnEfWWFkm&#10;BTdysN2MntaYaHvlE/Wpz0WAsEtQQeF9nUjpsoIMusjWxMH7ta1BH2SbS93iNcBNJWdxvJAGSw4L&#10;Bda0Kyi7pJ1RcDg2/NKsPiubL7LXzu2w2V8apZ7Hw8c7CE+D/w8/2t9awWr+Bn9nwhGQm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F52vcUAAADcAAAADwAAAAAAAAAA&#10;AAAAAAChAgAAZHJzL2Rvd25yZXYueG1sUEsFBgAAAAAEAAQA+QAAAJMDAAAAAA==&#10;" strokeweight=".2pt"/>
                <v:line id="Line 958" o:spid="_x0000_s1356" style="position:absolute;flip:y;visibility:visible;mso-wrap-style:square" from="8129,9979" to="8129,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Hiz8EAAADcAAAADwAAAGRycy9kb3ducmV2LnhtbERP3WrCMBS+F/YO4Qx2Z9M5LVqNZRQH&#10;MgRZ5wMcmmNbbE7aJmr39suF4OXH97/JRtOKGw2usazgPYpBEJdWN1wpOP1+TZcgnEfW2FomBX/k&#10;INu+TDaYanvnH7oVvhIhhF2KCmrvu1RKV9Zk0EW2Iw7c2Q4GfYBDJfWA9xBuWjmL40QabDg01NhR&#10;XlN5Ka5GweHY80e/2rW2Ssr51eXYf196pd5ex881CE+jf4of7r1WsFqEteFMOAJy+w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weLPwQAAANwAAAAPAAAAAAAAAAAAAAAA&#10;AKECAABkcnMvZG93bnJldi54bWxQSwUGAAAAAAQABAD5AAAAjwMAAAAA&#10;" strokeweight=".2pt"/>
                <v:line id="Line 959" o:spid="_x0000_s1357" style="position:absolute;flip:y;visibility:visible;mso-wrap-style:square" from="8182,9979" to="8182,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1HVMMAAADcAAAADwAAAGRycy9kb3ducmV2LnhtbESP3YrCMBSE7wXfIRzBuzVVd4utRhFR&#10;WBZB/HmAQ3Nsi81J20Ttvv1mQfBymJlvmMWqM5V4UOtKywrGowgEcWZ1ybmCy3n3MQPhPLLGyjIp&#10;+CUHq2W/t8BU2ycf6XHyuQgQdikqKLyvUyldVpBBN7I1cfCutjXog2xzqVt8Brip5CSKYmmw5LBQ&#10;YE2bgrLb6W4U7A8NT5tkW9k8zj7vboPNz61Rajjo1nMQnjr/Dr/a31pB8pXA/5lwBO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aNR1TDAAAA3AAAAA8AAAAAAAAAAAAA&#10;AAAAoQIAAGRycy9kb3ducmV2LnhtbFBLBQYAAAAABAAEAPkAAACRAwAAAAA=&#10;" strokeweight=".2pt"/>
                <v:line id="Line 960" o:spid="_x0000_s1358" style="position:absolute;flip:y;visibility:visible;mso-wrap-style:square" from="8287,9979" to="8287,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skdMEAAADcAAAADwAAAGRycy9kb3ducmV2LnhtbERP3WrCMBS+F3yHcAbeaTo3yuxMixQH&#10;MgRZ9QEOzVlbbE7aJtXu7ZcLwcuP73+bTaYVNxpcY1nB6yoCQVxa3XCl4HL+Wn6AcB5ZY2uZFPyR&#10;gyydz7aYaHvnH7oVvhIhhF2CCmrvu0RKV9Zk0K1sRxy4XzsY9AEOldQD3kO4aeU6imJpsOHQUGNH&#10;eU3ltRiNguOp57d+s29tFZfvo8ux/772Si1ept0nCE+Tf4of7oNWsInD/HAmHAGZ/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52yR0wQAAANwAAAAPAAAAAAAAAAAAAAAA&#10;AKECAABkcnMvZG93bnJldi54bWxQSwUGAAAAAAQABAD5AAAAjwMAAAAA&#10;" strokeweight=".2pt"/>
                <v:line id="Line 961" o:spid="_x0000_s1359" style="position:absolute;flip:y;visibility:visible;mso-wrap-style:square" from="8340,9979" to="8340,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eB78IAAADcAAAADwAAAGRycy9kb3ducmV2LnhtbESP3YrCMBSE7wXfIRzBO039oWg1isgu&#10;LCKIPw9waI5tsTlpm6jdtzeC4OUwM98wy3VrSvGgxhWWFYyGEQji1OqCMwWX8+9gBsJ5ZI2lZVLw&#10;Tw7Wq25niYm2Tz7S4+QzESDsElSQe18lUro0J4NuaCvi4F1tY9AH2WRSN/gMcFPKcRTF0mDBYSHH&#10;irY5pbfT3SjYH2qe1POf0mZxOr27Lda7W61Uv9duFiA8tf4b/rT/tIJ5PIL3mXAE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peB78IAAADcAAAADwAAAAAAAAAAAAAA&#10;AAChAgAAZHJzL2Rvd25yZXYueG1sUEsFBgAAAAAEAAQA+QAAAJADAAAAAA==&#10;" strokeweight=".2pt"/>
                <v:line id="Line 962" o:spid="_x0000_s1360" style="position:absolute;flip:y;visibility:visible;mso-wrap-style:square" from="8392,9979" to="8392,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UfmMQAAADcAAAADwAAAGRycy9kb3ducmV2LnhtbESP3WrCQBSE7wu+w3IK3tVNtQSNriJB&#10;QUpBtH2AQ/aYBLNnk+zmx7fvFgpeDjPzDbPZjaYSPbWutKzgfRaBIM6sLjlX8PN9fFuCcB5ZY2WZ&#10;FDzIwW47edlgou3AF+qvPhcBwi5BBYX3dSKlywoy6Ga2Jg7ezbYGfZBtLnWLQ4CbSs6jKJYGSw4L&#10;BdaUFpTdr51R8HVueNGsDpXN4+yjcyk2n/dGqenruF+D8DT6Z/i/fdIKVvEc/s6EIyC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RR+YxAAAANwAAAAPAAAAAAAAAAAA&#10;AAAAAKECAABkcnMvZG93bnJldi54bWxQSwUGAAAAAAQABAD5AAAAkgMAAAAA&#10;" strokeweight=".2pt"/>
                <v:line id="Line 963" o:spid="_x0000_s1361" style="position:absolute;flip:y;visibility:visible;mso-wrap-style:square" from="8445,9979" to="8445,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m6A8UAAADcAAAADwAAAGRycy9kb3ducmV2LnhtbESPzWrDMBCE74G+g9hCboncupjEiRxK&#10;aKCEQknaB1isjW1srWxL/unbR4VCj8PMfMPsD7NpxEi9qywreFpHIIhzqysuFHx/nVYbEM4ja2ws&#10;k4IfcnDIHhZ7TLWd+ELj1RciQNilqKD0vk2ldHlJBt3atsTBu9neoA+yL6TucQpw08jnKEqkwYrD&#10;QoktHUvK6+tgFHx8dhx327fGFkn+Mrgjdue6U2r5OL/uQHia/X/4r/2uFWyTGH7PhCMgs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Qm6A8UAAADcAAAADwAAAAAAAAAA&#10;AAAAAAChAgAAZHJzL2Rvd25yZXYueG1sUEsFBgAAAAAEAAQA+QAAAJMDAAAAAA==&#10;" strokeweight=".2pt"/>
                <v:line id="Line 964" o:spid="_x0000_s1362" style="position:absolute;flip:y;visibility:visible;mso-wrap-style:square" from="8498,9979" to="8498,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Aid8UAAADcAAAADwAAAGRycy9kb3ducmV2LnhtbESPzWrDMBCE74G+g9hCb4ncxJjGiRxK&#10;SKCUQmnaB1isjW1srWxL/snbR4VCj8PMfMPsD7NpxEi9qywreF5FIIhzqysuFPx8n5cvIJxH1thY&#10;JgU3cnDIHhZ7TLWd+IvGiy9EgLBLUUHpfZtK6fKSDLqVbYmDd7W9QR9kX0jd4xTgppHrKEqkwYrD&#10;QoktHUvK68tgFHx8drzptqfGFkkeD+6I3XvdKfX0OL/uQHia/X/4r/2mFWyTGH7PhCMgs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uAid8UAAADcAAAADwAAAAAAAAAA&#10;AAAAAAChAgAAZHJzL2Rvd25yZXYueG1sUEsFBgAAAAAEAAQA+QAAAJMDAAAAAA==&#10;" strokeweight=".2pt"/>
                <v:line id="Line 965" o:spid="_x0000_s1363" style="position:absolute;flip:y;visibility:visible;mso-wrap-style:square" from="8551,9979" to="8551,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yH7MUAAADcAAAADwAAAGRycy9kb3ducmV2LnhtbESP0WrCQBRE3wX/YblC35pNbRua1FVE&#10;WihFEFM/4JK9JsHs3SS7JunfdwuCj8PMnGFWm8k0YqDe1ZYVPEUxCOLC6ppLBaefz8c3EM4ja2ws&#10;k4JfcrBZz2crzLQd+UhD7ksRIOwyVFB532ZSuqIigy6yLXHwzrY36IPsS6l7HAPcNHIZx4k0WHNY&#10;qLClXUXFJb8aBftDx89d+tHYMilerm6H3felU+phMW3fQXia/D18a39pBWnyCv9nwhGQ6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yH7MUAAADcAAAADwAAAAAAAAAA&#10;AAAAAAChAgAAZHJzL2Rvd25yZXYueG1sUEsFBgAAAAAEAAQA+QAAAJMDAAAAAA==&#10;" strokeweight=".2pt"/>
                <v:line id="Line 966" o:spid="_x0000_s1364" style="position:absolute;flip:y;visibility:visible;mso-wrap-style:square" from="8603,9979" to="8603,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4Zm8QAAADcAAAADwAAAGRycy9kb3ducmV2LnhtbESP0WqDQBRE3wP9h+UW+hbXpEUSmzWE&#10;0EIphRDTD7i4Nyq6d9Vdjf37bqGQx2FmzjC7/WxaMdHgassKVlEMgriwuuZSwfflfbkB4TyyxtYy&#10;KfghB/vsYbHDVNsbn2nKfSkChF2KCirvu1RKV1Rk0EW2Iw7e1Q4GfZBDKfWAtwA3rVzHcSIN1hwW&#10;KuzoWFHR5KNR8HXq+bnfvrW2TIqX0R2x/2x6pZ4e58MrCE+zv4f/2x9awTZJ4O9MOAIy+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fhmbxAAAANwAAAAPAAAAAAAAAAAA&#10;AAAAAKECAABkcnMvZG93bnJldi54bWxQSwUGAAAAAAQABAD5AAAAkgMAAAAA&#10;" strokeweight=".2pt"/>
                <v:line id="Line 967" o:spid="_x0000_s1365" style="position:absolute;flip:y;visibility:visible;mso-wrap-style:square" from="8656,9979" to="8656,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K8AMUAAADcAAAADwAAAGRycy9kb3ducmV2LnhtbESP0WrCQBRE3wX/YblC38zGtqRNdBWR&#10;FkoRxLQfcMlek2D2bpJdk/Tvu4WCj8PMnGE2u8k0YqDe1ZYVrKIYBHFhdc2lgu+v9+UrCOeRNTaW&#10;ScEPOdht57MNZtqOfKYh96UIEHYZKqi8bzMpXVGRQRfZljh4F9sb9EH2pdQ9jgFuGvkYx4k0WHNY&#10;qLClQ0XFNb8ZBcdTx09d+tbYMimeb+6A3ee1U+phMe3XIDxN/h7+b39oBWnyAn9nwhGQ2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jK8AMUAAADcAAAADwAAAAAAAAAA&#10;AAAAAAChAgAAZHJzL2Rvd25yZXYueG1sUEsFBgAAAAAEAAQA+QAAAJMDAAAAAA==&#10;" strokeweight=".2pt"/>
                <v:line id="Line 968" o:spid="_x0000_s1366" style="position:absolute;flip:y;visibility:visible;mso-wrap-style:square" from="8709,9979" to="8709,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0ocsEAAADcAAAADwAAAGRycy9kb3ducmV2LnhtbERP3WrCMBS+F3yHcAbeaTo3yuxMixQH&#10;MgRZ9QEOzVlbbE7aJtXu7ZcLwcuP73+bTaYVNxpcY1nB6yoCQVxa3XCl4HL+Wn6AcB5ZY2uZFPyR&#10;gyydz7aYaHvnH7oVvhIhhF2CCmrvu0RKV9Zk0K1sRxy4XzsY9AEOldQD3kO4aeU6imJpsOHQUGNH&#10;eU3ltRiNguOp57d+s29tFZfvo8ux/772Si1ept0nCE+Tf4of7oNWsInD2nAmHAGZ/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rShywQAAANwAAAAPAAAAAAAAAAAAAAAA&#10;AKECAABkcnMvZG93bnJldi54bWxQSwUGAAAAAAQABAD5AAAAjwMAAAAA&#10;" strokeweight=".2pt"/>
                <v:line id="Line 969" o:spid="_x0000_s1367" style="position:absolute;flip:y;visibility:visible;mso-wrap-style:square" from="8814,9979" to="8814,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GN6cQAAADcAAAADwAAAGRycy9kb3ducmV2LnhtbESP0WqDQBRE3wv9h+UW8lbXJEWqcRNC&#10;aKGUQojNB1zcG5W4d9Vdjf37bqGQx2FmzjD5bjatmGhwjWUFyygGQVxa3XCl4Pz9/vwKwnlkja1l&#10;UvBDDnbbx4ccM21vfKKp8JUIEHYZKqi97zIpXVmTQRfZjjh4FzsY9EEOldQD3gLctHIVx4k02HBY&#10;qLGjQ03ltRiNgq9jz+s+fWttlZQvoztg/3ntlVo8zfsNCE+zv4f/2x9aQZqk8HcmHA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4Y3pxAAAANwAAAAPAAAAAAAAAAAA&#10;AAAAAKECAABkcnMvZG93bnJldi54bWxQSwUGAAAAAAQABAD5AAAAkgMAAAAA&#10;" strokeweight=".2pt"/>
                <v:line id="Line 970" o:spid="_x0000_s1368" style="position:absolute;flip:y;visibility:visible;mso-wrap-style:square" from="8867,9979" to="8867,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KyqcEAAADcAAAADwAAAGRycy9kb3ducmV2LnhtbERPzYrCMBC+C75DGGFvmrorrlbTssgu&#10;iAiy1QcYmrEtNpO2iVrf3hwEjx/f/zrtTS1u1LnKsoLpJAJBnFtdcaHgdPwbL0A4j6yxtkwKHuQg&#10;TYaDNcba3vmfbpkvRAhhF6OC0vsmltLlJRl0E9sQB+5sO4M+wK6QusN7CDe1/IyiuTRYcWgosaFN&#10;SfkluxoF+0PLX+3yt7bFPJ9d3Qbb3aVV6mPU/6xAeOr9W/xyb7WC5XeYH86EIyCT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8ArKpwQAAANwAAAAPAAAAAAAAAAAAAAAA&#10;AKECAABkcnMvZG93bnJldi54bWxQSwUGAAAAAAQABAD5AAAAjwMAAAAA&#10;" strokeweight=".2pt"/>
                <v:line id="Line 971" o:spid="_x0000_s1369" style="position:absolute;flip:y;visibility:visible;mso-wrap-style:square" from="8920,9979" to="8920,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04XMsUAAADcAAAADwAAAGRycy9kb3ducmV2LnhtbESP0WrCQBRE3wv9h+UKfTObtGI1uglF&#10;WpAiSKMfcMlek5Ds3SS7avr33UKhj8PMnGG2+WQ6caPRNZYVJFEMgri0uuFKwfn0MV+BcB5ZY2eZ&#10;FHyTgzx7fNhiqu2dv+hW+EoECLsUFdTe96mUrqzJoItsTxy8ix0N+iDHSuoR7wFuOvkcx0tpsOGw&#10;UGNPu5rKtrgaBYfjwC/D+r2z1bJcXN0Oh892UOppNr1tQHia/H/4r73XCtavCfyeCUdAZ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04XMsUAAADcAAAADwAAAAAAAAAA&#10;AAAAAAChAgAAZHJzL2Rvd25yZXYueG1sUEsFBgAAAAAEAAQA+QAAAJMDAAAAAA==&#10;" strokeweight=".2pt"/>
                <v:line id="Line 972" o:spid="_x0000_s1370" style="position:absolute;flip:y;visibility:visible;mso-wrap-style:square" from="8972,9979" to="8972,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yJRcMAAADcAAAADwAAAGRycy9kb3ducmV2LnhtbESP3YrCMBSE7wXfIRzBuzVVF3+qUUQU&#10;FlkQfx7g0BzbYnPSNlHr2xtB8HKYmW+Y+bIxhbhT7XLLCvq9CARxYnXOqYLzafszAeE8ssbCMil4&#10;koPlot2aY6ztgw90P/pUBAi7GBVk3pexlC7JyKDr2ZI4eBdbG/RB1qnUNT4C3BRyEEUjaTDnsJBh&#10;SeuMkuvxZhT87yseVtNNYdNR8ntza6x210qpbqdZzUB4avw3/Gn/aQXT8QDeZ8IRkI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ciUXDAAAA3AAAAA8AAAAAAAAAAAAA&#10;AAAAoQIAAGRycy9kb3ducmV2LnhtbFBLBQYAAAAABAAEAPkAAACRAwAAAAA=&#10;" strokeweight=".2pt"/>
                <v:line id="Line 973" o:spid="_x0000_s1371" style="position:absolute;flip:y;visibility:visible;mso-wrap-style:square" from="9025,9979" to="9025,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As3sMAAADcAAAADwAAAGRycy9kb3ducmV2LnhtbESP3YrCMBSE7wXfIRzBuzVVF3+qUUQU&#10;FlkQfx7g0BzbYnPSNlHr2xtB8HKYmW+Y+bIxhbhT7XLLCvq9CARxYnXOqYLzafszAeE8ssbCMil4&#10;koPlot2aY6ztgw90P/pUBAi7GBVk3pexlC7JyKDr2ZI4eBdbG/RB1qnUNT4C3BRyEEUjaTDnsJBh&#10;SeuMkuvxZhT87yseVtNNYdNR8ntza6x210qpbqdZzUB4avw3/Gn/aQXT8RDeZ8IRkI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zQLN7DAAAA3AAAAA8AAAAAAAAAAAAA&#10;AAAAoQIAAGRycy9kb3ducmV2LnhtbFBLBQYAAAAABAAEAPkAAACRAwAAAAA=&#10;" strokeweight=".2pt"/>
                <v:line id="Line 974" o:spid="_x0000_s1372" style="position:absolute;flip:y;visibility:visible;mso-wrap-style:square" from="9078,9979" to="9078,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m0qsQAAADcAAAADwAAAGRycy9kb3ducmV2LnhtbESP0WrCQBRE34X+w3ILfdONrVgTs4YS&#10;WigiSNUPuGSvSTB7N8mumv69Kwg+DjNzhkmzwTTiQr2rLSuYTiIQxIXVNZcKDvuf8QKE88gaG8uk&#10;4J8cZKuXUYqJtlf+o8vOlyJA2CWooPK+TaR0RUUG3cS2xME72t6gD7Ivpe7xGuCmke9RNJcGaw4L&#10;FbaUV1ScdmejYLPt+KOLvxtbzovZ2eXYrU+dUm+vw9cShKfBP8OP9q9WEH/O4H4mHAG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ObSqxAAAANwAAAAPAAAAAAAAAAAA&#10;AAAAAKECAABkcnMvZG93bnJldi54bWxQSwUGAAAAAAQABAD5AAAAkgMAAAAA&#10;" strokeweight=".2pt"/>
                <v:line id="Line 975" o:spid="_x0000_s1373" style="position:absolute;flip:y;visibility:visible;mso-wrap-style:square" from="9130,9979" to="9130,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URMcUAAADcAAAADwAAAGRycy9kb3ducmV2LnhtbESP0WrCQBRE3wv+w3KFvpmNtlpNXaVI&#10;C0UEMfUDLtnbJJi9m2Q3Mf69WxD6OMzMGWa9HUwlempdaVnBNIpBEGdWl5wrOP98TZYgnEfWWFkm&#10;BTdysN2MntaYaHvlE/Wpz0WAsEtQQeF9nUjpsoIMusjWxMH7ta1BH2SbS93iNcBNJWdxvJAGSw4L&#10;Bda0Kyi7pJ1RcDg2/NKsPiubL7LXzu2w2V8apZ7Hw8c7CE+D/w8/2t9aweptDn9nwhGQm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URMcUAAADcAAAADwAAAAAAAAAA&#10;AAAAAAChAgAAZHJzL2Rvd25yZXYueG1sUEsFBgAAAAAEAAQA+QAAAJMDAAAAAA==&#10;" strokeweight=".2pt"/>
                <v:line id="Line 976" o:spid="_x0000_s1374" style="position:absolute;flip:y;visibility:visible;mso-wrap-style:square" from="9183,9979" to="9183,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ePRsUAAADcAAAADwAAAGRycy9kb3ducmV2LnhtbESP0WrCQBRE3wX/YblC38zGtqRNdBWR&#10;FkoRxLQfcMlek2D2bpJdk/Tvu4WCj8PMnGE2u8k0YqDe1ZYVrKIYBHFhdc2lgu+v9+UrCOeRNTaW&#10;ScEPOdht57MNZtqOfKYh96UIEHYZKqi8bzMpXVGRQRfZljh4F9sb9EH2pdQ9jgFuGvkYx4k0WHNY&#10;qLClQ0XFNb8ZBcdTx09d+tbYMimeb+6A3ee1U+phMe3XIDxN/h7+b39oBelLAn9nwhGQ2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KePRsUAAADcAAAADwAAAAAAAAAA&#10;AAAAAAChAgAAZHJzL2Rvd25yZXYueG1sUEsFBgAAAAAEAAQA+QAAAJMDAAAAAA==&#10;" strokeweight=".2pt"/>
                <v:line id="Line 977" o:spid="_x0000_s1375" style="position:absolute;flip:y;visibility:visible;mso-wrap-style:square" from="9236,9979" to="9236,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q3cQAAADcAAAADwAAAGRycy9kb3ducmV2LnhtbESP0WrCQBRE34X+w3KFvtWNtpgaXaWI&#10;QpGCNO0HXLLXJJi9m2TXJP69Kwg+DjNzhlltBlOJjlpXWlYwnUQgiDOrS84V/P/t3z5BOI+ssbJM&#10;Cq7kYLN+Ga0w0bbnX+pSn4sAYZeggsL7OpHSZQUZdBNbEwfvZFuDPsg2l7rFPsBNJWdRNJcGSw4L&#10;Bda0LSg7pxej4OfY8Huz2FU2n2cfF7fF5nBulHodD19LEJ4G/ww/2t9awSKO4X4mHAG5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6yrdxAAAANwAAAAPAAAAAAAAAAAA&#10;AAAAAKECAABkcnMvZG93bnJldi54bWxQSwUGAAAAAAQABAD5AAAAkgMAAAAA&#10;" strokeweight=".2pt"/>
                <v:line id="Line 978" o:spid="_x0000_s1376" style="position:absolute;flip:y;visibility:visible;mso-wrap-style:square" from="9341,9979" to="9341,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S+r8EAAADcAAAADwAAAGRycy9kb3ducmV2LnhtbERPzYrCMBC+C75DGGFvmrorrlbTssgu&#10;iAiy1QcYmrEtNpO2iVrf3hwEjx/f/zrtTS1u1LnKsoLpJAJBnFtdcaHgdPwbL0A4j6yxtkwKHuQg&#10;TYaDNcba3vmfbpkvRAhhF6OC0vsmltLlJRl0E9sQB+5sO4M+wK6QusN7CDe1/IyiuTRYcWgosaFN&#10;SfkluxoF+0PLX+3yt7bFPJ9d3Qbb3aVV6mPU/6xAeOr9W/xyb7WC5XdYG86EIyCT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dL6vwQAAANwAAAAPAAAAAAAAAAAAAAAA&#10;AKECAABkcnMvZG93bnJldi54bWxQSwUGAAAAAAQABAD5AAAAjwMAAAAA&#10;" strokeweight=".2pt"/>
                <v:line id="Line 979" o:spid="_x0000_s1377" style="position:absolute;flip:y;visibility:visible;mso-wrap-style:square" from="9394,9979" to="9394,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gbNMMAAADcAAAADwAAAGRycy9kb3ducmV2LnhtbESP3YrCMBSE7wXfIRzBO01dF7XVKCIr&#10;LCKIPw9waI5tsTlpm6j17c3CgpfDzHzDLFatKcWDGldYVjAaRiCIU6sLzhRcztvBDITzyBpLy6Tg&#10;RQ5Wy25ngYm2Tz7S4+QzESDsElSQe18lUro0J4NuaCvi4F1tY9AH2WRSN/gMcFPKryiaSIMFh4Uc&#10;K9rklN5Od6Ngf6h5XMc/pc0m6ffdbbDe3Wql+r12PQfhqfWf8H/7VyuIpzH8nQlHQC7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04GzTDAAAA3AAAAA8AAAAAAAAAAAAA&#10;AAAAoQIAAGRycy9kb3ducmV2LnhtbFBLBQYAAAAABAAEAPkAAACRAwAAAAA=&#10;" strokeweight=".2pt"/>
                <v:line id="Line 980" o:spid="_x0000_s1378" style="position:absolute;flip:y;visibility:visible;mso-wrap-style:square" from="9447,9979" to="9447,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fCjr0AAADcAAAADwAAAGRycy9kb3ducmV2LnhtbERPSwrCMBDdC94hjOBOUz+IVqOIKIgI&#10;4ucAQzO2xWbSNlHr7c1CcPl4/8WqMYV4Ue1yywoG/QgEcWJ1zqmC23XXm4JwHlljYZkUfMjBatlu&#10;LTDW9s1nel18KkIIuxgVZN6XsZQuycig69uSOHB3Wxv0Adap1DW+Q7gp5DCKJtJgzqEhw5I2GSWP&#10;y9MoOJ4qHlWzbWHTSTJ+ug1Wh0elVLfTrOcgPDX+L/6591rBbBrmhzPhCMjl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nXwo69AAAA3AAAAA8AAAAAAAAAAAAAAAAAoQIA&#10;AGRycy9kb3ducmV2LnhtbFBLBQYAAAAABAAEAPkAAACLAwAAAAA=&#10;" strokeweight=".2pt"/>
                <v:line id="Line 981" o:spid="_x0000_s1379" style="position:absolute;flip:y;visibility:visible;mso-wrap-style:square" from="9499,9979" to="9499,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tnFcQAAADcAAAADwAAAGRycy9kb3ducmV2LnhtbESP0WrCQBRE3wv9h+UWfGs21iIxukoR&#10;BZFCMfoBl+w1CWbvJtk1iX/vFgp9HGbmDLPajKYWPXWusqxgGsUgiHOrKy4UXM779wSE88gaa8uk&#10;4EEONuvXlxWm2g58oj7zhQgQdikqKL1vUildXpJBF9mGOHhX2xn0QXaF1B0OAW5q+RHHc2mw4rBQ&#10;YkPbkvJbdjcKvn9anrWLXW2Lef55d1tsj7dWqcnb+LUE4Wn0/+G/9kErWCRT+D0TjoBcP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m2cVxAAAANwAAAAPAAAAAAAAAAAA&#10;AAAAAKECAABkcnMvZG93bnJldi54bWxQSwUGAAAAAAQABAD5AAAAkgMAAAAA&#10;" strokeweight=".2pt"/>
                <v:line id="Line 982" o:spid="_x0000_s1380" style="position:absolute;flip:y;visibility:visible;mso-wrap-style:square" from="9552,9979" to="9552,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n5YsMAAADcAAAADwAAAGRycy9kb3ducmV2LnhtbESP3YrCMBSE74V9h3AWvNN0VaRWU1lk&#10;F0QWxJ8HODTHtrQ5aZuo9e2NsODlMDPfMKt1b2pxo86VlhV8jSMQxJnVJecKzqffUQzCeWSNtWVS&#10;8CAH6/RjsMJE2zsf6Hb0uQgQdgkqKLxvEildVpBBN7YNcfAutjPog+xyqTu8B7ip5SSK5tJgyWGh&#10;wIY2BWXV8WoU/O1bnraLn9rm82x2dRtsd1Wr1PCz/16C8NT7d/i/vdUKFvEEXmfCEZDp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ZJ+WLDAAAA3AAAAA8AAAAAAAAAAAAA&#10;AAAAoQIAAGRycy9kb3ducmV2LnhtbFBLBQYAAAAABAAEAPkAAACRAwAAAAA=&#10;" strokeweight=".2pt"/>
                <v:line id="Line 983" o:spid="_x0000_s1381" style="position:absolute;flip:y;visibility:visible;mso-wrap-style:square" from="9605,9979" to="9605,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Vc+cIAAADcAAAADwAAAGRycy9kb3ducmV2LnhtbESP3YrCMBSE7xd8h3AE79bUH6RWo4go&#10;iAiLPw9waI5tsTlpm6j17Y0g7OUwM98w82VrSvGgxhWWFQz6EQji1OqCMwWX8/Y3BuE8ssbSMil4&#10;kYPlovMzx0TbJx/pcfKZCBB2CSrIva8SKV2ak0HXtxVx8K62MeiDbDKpG3wGuCnlMIom0mDBYSHH&#10;itY5pbfT3Sg4/NU8qqeb0maTdHx3a6z3t1qpXrddzUB4av1/+NveaQXTeASfM+EIyMU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QVc+cIAAADcAAAADwAAAAAAAAAAAAAA&#10;AAChAgAAZHJzL2Rvd25yZXYueG1sUEsFBgAAAAAEAAQA+QAAAJADAAAAAA==&#10;" strokeweight=".2pt"/>
                <v:line id="Line 984" o:spid="_x0000_s1382" style="position:absolute;flip:y;visibility:visible;mso-wrap-style:square" from="9658,9979" to="9658,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zEjcQAAADcAAAADwAAAGRycy9kb3ducmV2LnhtbESP0WrCQBRE3wv9h+UWfGs2tUFidJUi&#10;FkSEYvQDLtlrEszeTbKrSf++Kwh9HGbmDLNcj6YRd+pdbVnBRxSDIC6srrlUcD59v6cgnEfW2Fgm&#10;Bb/kYL16fVlipu3AR7rnvhQBwi5DBZX3bSalKyoy6CLbEgfvYnuDPsi+lLrHIcBNI6dxPJMGaw4L&#10;Fba0qai45jej4PDT8Wc33za2nBXJzW2w2187pSZv49cChKfR/4ef7Z1WME8TeJwJR0C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7MSNxAAAANwAAAAPAAAAAAAAAAAA&#10;AAAAAKECAABkcnMvZG93bnJldi54bWxQSwUGAAAAAAQABAD5AAAAkgMAAAAA&#10;" strokeweight=".2pt"/>
                <v:line id="Line 985" o:spid="_x0000_s1383" style="position:absolute;flip:y;visibility:visible;mso-wrap-style:square" from="9710,9979" to="9710,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BhFsQAAADcAAAADwAAAGRycy9kb3ducmV2LnhtbESP3YrCMBSE7wXfIRzBuzVVd8XWRhFR&#10;WBZB/HmAQ3Nsi81J20Ttvv1mQfBymJlvmHTVmUo8qHWlZQXjUQSCOLO65FzB5bz7mINwHlljZZkU&#10;/JKD1bLfSzHR9slHepx8LgKEXYIKCu/rREqXFWTQjWxNHLyrbQ36INtc6hafAW4qOYmimTRYclgo&#10;sKZNQdntdDcK9oeGp028rWw+yz7vboPNz61Rajjo1gsQnjr/Dr/a31pBPP+C/zPh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oGEWxAAAANwAAAAPAAAAAAAAAAAA&#10;AAAAAKECAABkcnMvZG93bnJldi54bWxQSwUGAAAAAAQABAD5AAAAkgMAAAAA&#10;" strokeweight=".2pt"/>
                <v:line id="Line 986" o:spid="_x0000_s1384" style="position:absolute;flip:y;visibility:visible;mso-wrap-style:square" from="9763,9979" to="9763,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L/YcUAAADcAAAADwAAAGRycy9kb3ducmV2LnhtbESPzWrDMBCE74W+g9hCbo2cpJjEtRKC&#10;SSCUQmnaB1isjW1srWxL/snbV4VCj8PMfMOkh9k0YqTeVZYVrJYRCOLc6ooLBd9f5+ctCOeRNTaW&#10;ScGdHBz2jw8pJtpO/Enj1RciQNglqKD0vk2kdHlJBt3StsTBu9neoA+yL6TucQpw08h1FMXSYMVh&#10;ocSWspLy+joYBe8fHW+63amxRZy/DC7D7q3ulFo8zcdXEJ5m/x/+a1+0gt02ht8z4QjI/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XL/YcUAAADcAAAADwAAAAAAAAAA&#10;AAAAAAChAgAAZHJzL2Rvd25yZXYueG1sUEsFBgAAAAAEAAQA+QAAAJMDAAAAAA==&#10;" strokeweight=".2pt"/>
                <v:line id="Line 987" o:spid="_x0000_s1385" style="position:absolute;flip:y;visibility:visible;mso-wrap-style:square" from="9868,9979" to="9868,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5a+sQAAADcAAAADwAAAGRycy9kb3ducmV2LnhtbESP0WrCQBRE34X+w3IF3+pGLRqjqxSx&#10;UEpBTPsBl+w1CWbvJtk1Sf++Kwg+DjNzhtnuB1OJjlpXWlYwm0YgiDOrS84V/P58vMYgnEfWWFkm&#10;BX/kYL97GW0x0bbnM3Wpz0WAsEtQQeF9nUjpsoIMuqmtiYN3sa1BH2SbS91iH+CmkvMoWkqDJYeF&#10;Ams6FJRd05tR8H1qeNGsj5XNl9nbzR2w+bo2Sk3Gw/sGhKfBP8OP9qdWsI5XcD8TjoD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Plr6xAAAANwAAAAPAAAAAAAAAAAA&#10;AAAAAKECAABkcnMvZG93bnJldi54bWxQSwUGAAAAAAQABAD5AAAAkgMAAAAA&#10;" strokeweight=".2pt"/>
                <v:line id="Line 988" o:spid="_x0000_s1386" style="position:absolute;flip:y;visibility:visible;mso-wrap-style:square" from="9921,9979" to="9921,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HOiL0AAADcAAAADwAAAGRycy9kb3ducmV2LnhtbERPSwrCMBDdC94hjOBOUz+IVqOIKIgI&#10;4ucAQzO2xWbSNlHr7c1CcPl4/8WqMYV4Ue1yywoG/QgEcWJ1zqmC23XXm4JwHlljYZkUfMjBatlu&#10;LTDW9s1nel18KkIIuxgVZN6XsZQuycig69uSOHB3Wxv0Adap1DW+Q7gp5DCKJtJgzqEhw5I2GSWP&#10;y9MoOJ4qHlWzbWHTSTJ+ug1Wh0elVLfTrOcgPDX+L/6591rBbBrWhjPhCMjl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ehzoi9AAAA3AAAAA8AAAAAAAAAAAAAAAAAoQIA&#10;AGRycy9kb3ducmV2LnhtbFBLBQYAAAAABAAEAPkAAACLAwAAAAA=&#10;" strokeweight=".2pt"/>
                <v:line id="Line 989" o:spid="_x0000_s1387" style="position:absolute;flip:y;visibility:visible;mso-wrap-style:square" from="9974,9979" to="9974,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1rE8QAAADcAAAADwAAAGRycy9kb3ducmV2LnhtbESP3WrCQBSE7wt9h+UUvKubahETXUVE&#10;QaRQ/HmAw+5pEsyeTbKbGN/eLRR6OczMN8xyPdhK9NT60rGCj3ECglg7U3Ku4HrZv89B+IBssHJM&#10;Ch7kYb16fVliZtydT9SfQy4ihH2GCooQ6kxKrwuy6MeuJo7ej2sthijbXJoW7xFuKzlJkpm0WHJc&#10;KLCmbUH6du6sgq/vhqdNuqtcPtOfnd9ic7w1So3ehs0CRKAh/If/2gejIJ2n8HsmHgG5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7WsTxAAAANwAAAAPAAAAAAAAAAAA&#10;AAAAAKECAABkcnMvZG93bnJldi54bWxQSwUGAAAAAAQABAD5AAAAkgMAAAAA&#10;" strokeweight=".2pt"/>
                <v:line id="Line 990" o:spid="_x0000_s1388" style="position:absolute;flip:y;visibility:visible;mso-wrap-style:square" from="10027,9979" to="10027,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5UU8AAAADcAAAADwAAAGRycy9kb3ducmV2LnhtbERPy4rCMBTdC/5DuII7TX0g046piCiI&#10;CDLOfMCludOWNjdtE7X+vVkILg/nvd70phZ36lxpWcFsGoEgzqwuOVfw93uYfIFwHlljbZkUPMnB&#10;Jh0O1pho++Aful99LkIIuwQVFN43iZQuK8igm9qGOHD/tjPoA+xyqTt8hHBTy3kUraTBkkNDgQ3t&#10;Csqq680oOF9aXrTxvrb5Klve3A7bU9UqNR71228Qnnr/Eb/dR60gjsP8cCYcAZm+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wOVFPAAAAA3AAAAA8AAAAAAAAAAAAAAAAA&#10;oQIAAGRycy9kb3ducmV2LnhtbFBLBQYAAAAABAAEAPkAAACOAwAAAAA=&#10;" strokeweight=".2pt"/>
                <v:line id="Line 991" o:spid="_x0000_s1389" style="position:absolute;flip:y;visibility:visible;mso-wrap-style:square" from="10079,9979" to="10079,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LxyMQAAADcAAAADwAAAGRycy9kb3ducmV2LnhtbESP0WrCQBRE3wv9h+UWfKsbtYiJriKi&#10;IFIo2n7AZfeaBLN3k+wmxr93C4U+DjNzhlltBluJnlpfOlYwGScgiLUzJecKfr4P7wsQPiAbrByT&#10;ggd52KxfX1aYGXfnM/WXkIsIYZ+hgiKEOpPS64Is+rGriaN3da3FEGWbS9PiPcJtJadJMpcWS44L&#10;Bda0K0jfLp1V8PnV8KxJ95XL5/qj8ztsTrdGqdHbsF2CCDSE//Bf+2gUpOkEfs/EIyD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QvHIxAAAANwAAAAPAAAAAAAAAAAA&#10;AAAAAKECAABkcnMvZG93bnJldi54bWxQSwUGAAAAAAQABAD5AAAAkgMAAAAA&#10;" strokeweight=".2pt"/>
                <v:line id="Line 992" o:spid="_x0000_s1390" style="position:absolute;flip:y;visibility:visible;mso-wrap-style:square" from="10132,9979" to="10132,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Bvv8IAAADcAAAADwAAAGRycy9kb3ducmV2LnhtbESP3YrCMBSE7xd8h3AE79bUH8RWo4go&#10;iAiLPw9waI5tsTlpm6j17Y0g7OUwM98w82VrSvGgxhWWFQz6EQji1OqCMwWX8/Z3CsJ5ZI2lZVLw&#10;IgfLRednjom2Tz7S4+QzESDsElSQe18lUro0J4Oubyvi4F1tY9AH2WRSN/gMcFPKYRRNpMGCw0KO&#10;Fa1zSm+nu1Fw+Kt5VMeb0maTdHx3a6z3t1qpXrddzUB4av1/+NveaQVxPITPmXAE5OI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5Bvv8IAAADcAAAADwAAAAAAAAAAAAAA&#10;AAChAgAAZHJzL2Rvd25yZXYueG1sUEsFBgAAAAAEAAQA+QAAAJADAAAAAA==&#10;" strokeweight=".2pt"/>
                <v:line id="Line 993" o:spid="_x0000_s1391" style="position:absolute;flip:y;visibility:visible;mso-wrap-style:square" from="10185,9979" to="10185,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KJMIAAADcAAAADwAAAGRycy9kb3ducmV2LnhtbESP3YrCMBSE7xd8h3AE79bUH8RWo4go&#10;iAiLPw9waI5tsTlpm6j17Y0g7OUwM98w82VrSvGgxhWWFQz6EQji1OqCMwWX8/Z3CsJ5ZI2lZVLw&#10;IgfLRednjom2Tz7S4+QzESDsElSQe18lUro0J4Oubyvi4F1tY9AH2WRSN/gMcFPKYRRNpMGCw0KO&#10;Fa1zSm+nu1Fw+Kt5VMeb0maTdHx3a6z3t1qpXrddzUB4av1/+NveaQVxPILPmXAE5OI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zKJMIAAADcAAAADwAAAAAAAAAAAAAA&#10;AAChAgAAZHJzL2Rvd25yZXYueG1sUEsFBgAAAAAEAAQA+QAAAJADAAAAAA==&#10;" strokeweight=".2pt"/>
                <v:line id="Line 994" o:spid="_x0000_s1392" style="position:absolute;flip:y;visibility:visible;mso-wrap-style:square" from="10237,9979" to="10237,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VSUMMAAADcAAAADwAAAGRycy9kb3ducmV2LnhtbESP3YrCMBSE7wXfIRzBO01dRWxtFJEV&#10;ZFlY/HmAQ3NsS5uTtola394sLOzlMDPfMOm2N7V4UOdKywpm0wgEcWZ1ybmC6+UwWYFwHlljbZkU&#10;vMjBdjMcpJho++QTPc4+FwHCLkEFhfdNIqXLCjLoprYhDt7NdgZ9kF0udYfPADe1/IiipTRYclgo&#10;sKF9QVl1vhsF3z8tz9v4s7b5Mlvc3R7br6pVajzqd2sQnnr/H/5rH7WCOF7A75lwBOTm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M1UlDDAAAA3AAAAA8AAAAAAAAAAAAA&#10;AAAAoQIAAGRycy9kb3ducmV2LnhtbFBLBQYAAAAABAAEAPkAAACRAwAAAAA=&#10;" strokeweight=".2pt"/>
                <v:line id="Line 995" o:spid="_x0000_s1393" style="position:absolute;flip:y;visibility:visible;mso-wrap-style:square" from="10290,9979" to="10290,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n3y8MAAADcAAAADwAAAGRycy9kb3ducmV2LnhtbESP3YrCMBSE7wXfIRzBuzVVd4utRhFR&#10;WBZB/HmAQ3Nsi81J20Ttvv1mQfBymJlvmMWqM5V4UOtKywrGowgEcWZ1ybmCy3n3MQPhPLLGyjIp&#10;+CUHq2W/t8BU2ycf6XHyuQgQdikqKLyvUyldVpBBN7I1cfCutjXog2xzqVt8Brip5CSKYmmw5LBQ&#10;YE2bgrLb6W4U7A8NT5tkW9k8zj7vboPNz61Rajjo1nMQnjr/Dr/a31pBknzB/5lwBO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598vDAAAA3AAAAA8AAAAAAAAAAAAA&#10;AAAAoQIAAGRycy9kb3ducmV2LnhtbFBLBQYAAAAABAAEAPkAAACRAwAAAAA=&#10;" strokeweight=".2pt"/>
                <v:line id="Line 996" o:spid="_x0000_s1394" style="position:absolute;flip:y;visibility:visible;mso-wrap-style:square" from="10396,9979" to="10396,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tpvMQAAADcAAAADwAAAGRycy9kb3ducmV2LnhtbESP0WqDQBRE3wv9h+UW8lbXJEWqcRNC&#10;aKGUQojNB1zcG5W4d9Vdjf37bqGQx2FmzjD5bjatmGhwjWUFyygGQVxa3XCl4Pz9/vwKwnlkja1l&#10;UvBDDnbbx4ccM21vfKKp8JUIEHYZKqi97zIpXVmTQRfZjjh4FzsY9EEOldQD3gLctHIVx4k02HBY&#10;qLGjQ03ltRiNgq9jz+s+fWttlZQvoztg/3ntlVo8zfsNCE+zv4f/2x9aQZom8HcmHAG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q2m8xAAAANwAAAAPAAAAAAAAAAAA&#10;AAAAAKECAABkcnMvZG93bnJldi54bWxQSwUGAAAAAAQABAD5AAAAkgMAAAAA&#10;" strokeweight=".2pt"/>
                <v:line id="Line 997" o:spid="_x0000_s1395" style="position:absolute;flip:y;visibility:visible;mso-wrap-style:square" from="10448,9979" to="10448,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MJ8MAAADcAAAADwAAAGRycy9kb3ducmV2LnhtbESP3YrCMBSE7wXfIRzBO01dF7XVKCIr&#10;LCKIPw9waI5tsTlpm6j17c3CgpfDzHzDLFatKcWDGldYVjAaRiCIU6sLzhRcztvBDITzyBpLy6Tg&#10;RQ5Wy25ngYm2Tz7S4+QzESDsElSQe18lUro0J4NuaCvi4F1tY9AH2WRSN/gMcFPKryiaSIMFh4Uc&#10;K9rklN5Od6Ngf6h5XMc/pc0m6ffdbbDe3Wql+r12PQfhqfWf8H/7VyuI4yn8nQlHQC7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nzCfDAAAA3AAAAA8AAAAAAAAAAAAA&#10;AAAAoQIAAGRycy9kb3ducmV2LnhtbFBLBQYAAAAABAAEAPkAAACRAwAAAAA=&#10;" strokeweight=".2pt"/>
                <v:line id="Line 998" o:spid="_x0000_s1396" style="position:absolute;flip:y;visibility:visible;mso-wrap-style:square" from="10501,9979" to="10501,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hYVcAAAADcAAAADwAAAGRycy9kb3ducmV2LnhtbERPy4rCMBTdC/5DuII7TX0g046piCiI&#10;CDLOfMCludOWNjdtE7X+vVkILg/nvd70phZ36lxpWcFsGoEgzqwuOVfw93uYfIFwHlljbZkUPMnB&#10;Jh0O1pho++Aful99LkIIuwQVFN43iZQuK8igm9qGOHD/tjPoA+xyqTt8hHBTy3kUraTBkkNDgQ3t&#10;Csqq680oOF9aXrTxvrb5Klve3A7bU9UqNR71228Qnnr/Eb/dR60gjsPacCYcAZm+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J4WFXAAAAA3AAAAA8AAAAAAAAAAAAAAAAA&#10;oQIAAGRycy9kb3ducmV2LnhtbFBLBQYAAAAABAAEAPkAAACOAwAAAAA=&#10;" strokeweight=".2pt"/>
                <v:line id="Line 999" o:spid="_x0000_s1397" style="position:absolute;flip:y;visibility:visible;mso-wrap-style:square" from="10554,9979" to="10554,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T9zsQAAADcAAAADwAAAGRycy9kb3ducmV2LnhtbESPzWrDMBCE74W+g9hCb42ctITYtRKC&#10;aaGEQkjSB1isjW1srWxL/unbR4VCjsPMfMOku9k0YqTeVZYVLBcRCOLc6ooLBT+Xz5cNCOeRNTaW&#10;ScEvOdhtHx9STLSd+ETj2RciQNglqKD0vk2kdHlJBt3CtsTBu9reoA+yL6TucQpw08hVFK2lwYrD&#10;QoktZSXl9XkwCr6PHb928Udji3X+NrgMu0PdKfX8NO/fQXia/T383/7SCuI4hr8z4QjI7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NP3OxAAAANwAAAAPAAAAAAAAAAAA&#10;AAAAAKECAABkcnMvZG93bnJldi54bWxQSwUGAAAAAAQABAD5AAAAkgMAAAAA&#10;" strokeweight=".2pt"/>
                <v:line id="Line 1000" o:spid="_x0000_s1398" style="position:absolute;flip:y;visibility:visible;mso-wrap-style:square" from="10606,9979" to="10606,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MB6sUAAADdAAAADwAAAGRycy9kb3ducmV2LnhtbESP3WrCQBCF7wu+wzKCd3XXtohGVxFp&#10;QUpB/HmAITsmwexskl01ffvORcG7Gc6Zc75Zrntfqzt1sQpsYTI2oIjz4CouLJxPX68zUDEhO6wD&#10;k4VfirBeDV6WmLnw4APdj6lQEsIxQwtlSk2mdcxL8hjHoSEW7RI6j0nWrtCuw4eE+1q/GTPVHiuW&#10;hhIb2paUX483b+Fn3/J7O/+sQzHNP25xi+33tbV2NOw3C1CJ+vQ0/1/vnOAbI/zyjYy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bMB6sUAAADdAAAADwAAAAAAAAAA&#10;AAAAAAChAgAAZHJzL2Rvd25yZXYueG1sUEsFBgAAAAAEAAQA+QAAAJMDAAAAAA==&#10;" strokeweight=".2pt"/>
                <v:line id="Line 1001" o:spid="_x0000_s1399" style="position:absolute;flip:y;visibility:visible;mso-wrap-style:square" from="10659,9979" to="10659,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kccIAAADdAAAADwAAAGRycy9kb3ducmV2LnhtbERP3WrCMBS+H/gO4QjerYlziKuNMkRB&#10;xmCoe4BDc2yLzUnbxLa+/TIY7O58fL8n2462Fj11vnKsYZ4oEMS5MxUXGr4vh+cVCB+QDdaOScOD&#10;PGw3k6cMU+MGPlF/DoWIIexT1FCG0KRS+rwkiz5xDXHkrq6zGCLsCmk6HGK4reWLUktpseLYUGJD&#10;u5Ly2/luNXx+tbxo3/a1K5b5693vsP24tVrPpuP7GkSgMfyL/9xHE+crNYffb+IJcvM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v+kccIAAADdAAAADwAAAAAAAAAAAAAA&#10;AAChAgAAZHJzL2Rvd25yZXYueG1sUEsFBgAAAAAEAAQA+QAAAJADAAAAAA==&#10;" strokeweight=".2pt"/>
                <v:line id="Line 1002" o:spid="_x0000_s1400" style="position:absolute;flip:y;visibility:visible;mso-wrap-style:square" from="10712,9979" to="10712,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06BsEAAADdAAAADwAAAGRycy9kb3ducmV2LnhtbERP24rCMBB9F/yHMAu+abK6iHaNIqKw&#10;iCBWP2BoZttiM2mbqN2/NwuCb3M411msOluJO7W+dKzhc6RAEGfOlJxruJx3wxkIH5ANVo5Jwx95&#10;WC37vQUmxj34RPc05CKGsE9QQxFCnUjps4Is+pGriSP361qLIcI2l6bFRwy3lRwrNZUWS44NBda0&#10;KSi7pjer4XBseNLMt5XLp9nXzW+w2V8brQcf3fobRKAuvMUv94+J85Uaw/838QS5f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LToGwQAAAN0AAAAPAAAAAAAAAAAAAAAA&#10;AKECAABkcnMvZG93bnJldi54bWxQSwUGAAAAAAQABAD5AAAAjwMAAAAA&#10;" strokeweight=".2pt"/>
                <v:line id="Line 1003" o:spid="_x0000_s1401" style="position:absolute;flip:y;visibility:visible;mso-wrap-style:square" from="10765,9979" to="10765,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GfncIAAADdAAAADwAAAGRycy9kb3ducmV2LnhtbERP3WrCMBS+F/YO4Qx2p8nmENcZZcgG&#10;IgOx7gEOzVlbbE7aJK317c1g4N35+H7PajPaRgzkQ+1Yw/NMgSAunKm51PBz+pouQYSIbLBxTBqu&#10;FGCzfpisMDPuwkca8liKFMIhQw1VjG0mZSgqshhmriVO3K/zFmOCvpTG4yWF20a+KLWQFmtODRW2&#10;tK2oOOe91fB96HjevX02rlwUr33YYrc/d1o/PY4f7yAijfEu/nfvTJqv1Bz+vkknyP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WGfncIAAADdAAAADwAAAAAAAAAAAAAA&#10;AAChAgAAZHJzL2Rvd25yZXYueG1sUEsFBgAAAAAEAAQA+QAAAJADAAAAAA==&#10;" strokeweight=".2pt"/>
                <v:line id="Line 1004" o:spid="_x0000_s1402" style="position:absolute;flip:y;visibility:visible;mso-wrap-style:square" from="10817,9979" to="10817,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gH6cMAAADdAAAADwAAAGRycy9kb3ducmV2LnhtbERP22rCQBB9L/gPyxR8q7utQTR1DRIq&#10;SCkULx8wZKdJMDubZFcT/94tFPo2h3OddTbaRtyo97VjDa8zBYK4cKbmUsP5tHtZgvAB2WDjmDTc&#10;yUO2mTytMTVu4APdjqEUMYR9ihqqENpUSl9UZNHPXEscuR/XWwwR9qU0PQ4x3DbyTamFtFhzbKiw&#10;pbyi4nK8Wg1f3x3Pu9VH48pFkVx9jt3npdN6+jxu30EEGsO/+M+9N3G+Ugn8fhNPkJ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6IB+nDAAAA3QAAAA8AAAAAAAAAAAAA&#10;AAAAoQIAAGRycy9kb3ducmV2LnhtbFBLBQYAAAAABAAEAPkAAACRAwAAAAA=&#10;" strokeweight=".2pt"/>
                <v:line id="Line 1005" o:spid="_x0000_s1403" style="position:absolute;visibility:visible;mso-wrap-style:square" from="5599,14970" to="10870,14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C/J8UAAADdAAAADwAAAGRycy9kb3ducmV2LnhtbERPTWsCMRC9F/ofwhS8FE26YC2rUVpB&#10;KlgPWkvxNm7G3aWbyZKkuv57Uyh4m8f7nMmss404kQ+1Yw1PAwWCuHCm5lLD7nPRfwERIrLBxjFp&#10;uFCA2fT+boK5cWfe0GkbS5FCOOSooYqxzaUMRUUWw8C1xIk7Om8xJuhLaTyeU7htZKbUs7RYc2qo&#10;sKV5RcXP9tdqUOVq+PW9794eN/bwMffvMRtla617D93rGESkLt7E/+6lSfOVGsLfN+kEOb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TC/J8UAAADdAAAADwAAAAAAAAAA&#10;AAAAAAChAgAAZHJzL2Rvd25yZXYueG1sUEsFBgAAAAAEAAQA+QAAAJMDAAAAAA==&#10;" strokeweight=".2pt"/>
                <v:line id="Line 1006" o:spid="_x0000_s1404" style="position:absolute;visibility:visible;mso-wrap-style:square" from="5599,14919" to="10870,14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IhUMcAAADdAAAADwAAAGRycy9kb3ducmV2LnhtbESPQWvCQBCF70L/wzKCF9FNA62SuooK&#10;xUL1YFRKb9PsmIRmZ8PuVtN/3xUK3mZ4733zZrboTCMu5HxtWcHjOAFBXFhdc6ngeHgdTUH4gKyx&#10;sUwKfsnDYv7Qm2Gm7ZX3dMlDKSKEfYYKqhDaTEpfVGTQj21LHLWzdQZDXF0ptcNrhJtGpknyLA3W&#10;HC9U2NK6ouI7/zEKkvL96fTx2a2Ge/O1XbtNSCfpTqlBv1u+gAjUhbv5P/2mY/1IhNs3cQQ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4iFQxwAAAN0AAAAPAAAAAAAA&#10;AAAAAAAAAKECAABkcnMvZG93bnJldi54bWxQSwUGAAAAAAQABAD5AAAAlQMAAAAA&#10;" strokeweight=".2pt"/>
                <v:line id="Line 1007" o:spid="_x0000_s1405" style="position:absolute;visibility:visible;mso-wrap-style:square" from="5599,14869" to="10870,14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6Ey8UAAADdAAAADwAAAGRycy9kb3ducmV2LnhtbERPTWsCMRC9F/ofwhS8FE260FpWo7SC&#10;tGA9aC3F27gZd5duJkuS6vrvjSB4m8f7nPG0s404kA+1Yw1PAwWCuHCm5lLD5nvefwURIrLBxjFp&#10;OFGA6eT+boy5cUde0WEdS5FCOOSooYqxzaUMRUUWw8C1xInbO28xJuhLaTweU7htZKbUi7RYc2qo&#10;sKVZRcXf+t9qUOXi+ed3270/ruzua+Y/YjbMllr3Hrq3EYhIXbyJr+5Pk+YrNYTLN+kEOT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q6Ey8UAAADdAAAADwAAAAAAAAAA&#10;AAAAAAChAgAAZHJzL2Rvd25yZXYueG1sUEsFBgAAAAAEAAQA+QAAAJMDAAAAAA==&#10;" strokeweight=".2pt"/>
                <v:line id="Line 1008" o:spid="_x0000_s1406" style="position:absolute;visibility:visible;mso-wrap-style:square" from="5599,14819" to="10870,14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EQucgAAADdAAAADwAAAGRycy9kb3ducmV2LnhtbESPT0sDMRDF74LfIYzQi9jEBf+wNi1a&#10;KBXaHloV8TZuxt3FzWRJ0nb77TsHwdsM7817v5nMBt+pA8XUBrZwOzagiKvgWq4tvL8tbh5BpYzs&#10;sAtMFk6UYDa9vJhg6cKRt3TY5VpJCKcSLTQ596XWqWrIYxqHnli0nxA9ZlljrV3Eo4T7ThfG3GuP&#10;LUtDgz3NG6p+d3tvwdSru4/Pr+Hleuu/1/O4zMVDsbF2dDU8P4HKNOR/89/1qxN8YwRXvpER9PQM&#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zEQucgAAADdAAAADwAAAAAA&#10;AAAAAAAAAAChAgAAZHJzL2Rvd25yZXYueG1sUEsFBgAAAAAEAAQA+QAAAJYDAAAAAA==&#10;" strokeweight=".2pt"/>
                <v:line id="Line 1009" o:spid="_x0000_s1407" style="position:absolute;visibility:visible;mso-wrap-style:square" from="5599,14768" to="10870,14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21IsYAAADdAAAADwAAAGRycy9kb3ducmV2LnhtbERPS2sCMRC+F/wPYYReiiZdaNWtUaxQ&#10;WqgefJTS27gZdxc3kyVJdfvvm0LB23x8z5nOO9uIM/lQO9ZwP1QgiAtnai417HcvgzGIEJENNo5J&#10;ww8FmM96N1PMjbvwhs7bWIoUwiFHDVWMbS5lKCqyGIauJU7c0XmLMUFfSuPxksJtIzOlHqXFmlND&#10;hS0tKypO22+rQZXvDx+fX93z3cYeVkv/GrNRttb6tt8tnkBE6uJV/O9+M2m+UhP4+yadIG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R9tSLGAAAA3QAAAA8AAAAAAAAA&#10;AAAAAAAAoQIAAGRycy9kb3ducmV2LnhtbFBLBQYAAAAABAAEAPkAAACUAwAAAAA=&#10;" strokeweight=".2pt"/>
                <v:line id="Line 1010" o:spid="_x0000_s1408" style="position:absolute;visibility:visible;mso-wrap-style:square" from="5599,14718" to="10870,14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6KYskAAADdAAAADwAAAGRycy9kb3ducmV2LnhtbESPT0sDMRDF74LfIYzgRWzSBf+wbVq0&#10;IAqth1al9DbdjLuLm8mSxHb77TsHwdsM7817v5nOB9+pA8XUBrYwHhlQxFVwLdcWPj9ebh9BpYzs&#10;sAtMFk6UYD67vJhi6cKR13TY5FpJCKcSLTQ596XWqWrIYxqFnli07xA9ZlljrV3Eo4T7ThfG3GuP&#10;LUtDgz0tGqp+Nr/egqmXd1/b3fB8s/b71SK+5uKheLf2+mp4moDKNOR/89/1mxN8MxZ++UZG0LMz&#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CeimLJAAAA3QAAAA8AAAAA&#10;AAAAAAAAAAAAoQIAAGRycy9kb3ducmV2LnhtbFBLBQYAAAAABAAEAPkAAACXAwAAAAA=&#10;" strokeweight=".2pt"/>
                <v:line id="Line 1011" o:spid="_x0000_s1409" style="position:absolute;visibility:visible;mso-wrap-style:square" from="5599,14667" to="10870,14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Iv+cYAAADdAAAADwAAAGRycy9kb3ducmV2LnhtbERPTWsCMRC9C/6HMIIXqckuaMtqlFYo&#10;FqwHbUvxNt1Md5duJkuS6vbfNwWht3m8z1mue9uKM/nQONaQTRUI4tKZhisNry+PN3cgQkQ22Dom&#10;DT8UYL0aDpZYGHfhA52PsRIphEOBGuoYu0LKUNZkMUxdR5y4T+ctxgR9JY3HSwq3rcyVmkuLDaeG&#10;Gjva1FR+Hb+tBlXtZm/vp/5hcrAfzxu/jfltvtd6POrvFyAi9fFffHU/mTRfZRn8fZNOkK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L/nGAAAA3QAAAA8AAAAAAAAA&#10;AAAAAAAAoQIAAGRycy9kb3ducmV2LnhtbFBLBQYAAAAABAAEAPkAAACUAwAAAAA=&#10;" strokeweight=".2pt"/>
                <v:line id="Line 1012" o:spid="_x0000_s1410" style="position:absolute;visibility:visible;mso-wrap-style:square" from="5599,14617" to="10870,14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CxjsUAAADdAAAADwAAAGRycy9kb3ducmV2LnhtbERPTWsCMRC9F/ofwhS8FE1csJbVKFUQ&#10;C9aD1lK8jZtxd+lmsiSpbv99Uyh4m8f7nOm8s424kA+1Yw3DgQJBXDhTc6nh8L7qP4MIEdlg45g0&#10;/FCA+ez+boq5cVfe0WUfS5FCOOSooYqxzaUMRUUWw8C1xIk7O28xJuhLaTxeU7htZKbUk7RYc2qo&#10;sKVlRcXX/ttqUOVm9PF57BaPO3t6W/p1zMbZVuveQ/cyARGpizfxv/vVpPlqmMHfN+kE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wCxjsUAAADdAAAADwAAAAAAAAAA&#10;AAAAAAChAgAAZHJzL2Rvd25yZXYueG1sUEsFBgAAAAAEAAQA+QAAAJMDAAAAAA==&#10;" strokeweight=".2pt"/>
                <v:line id="Line 1013" o:spid="_x0000_s1411" style="position:absolute;visibility:visible;mso-wrap-style:square" from="5599,14567" to="10870,14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wUFcYAAADdAAAADwAAAGRycy9kb3ducmV2LnhtbERPS0sDMRC+C/0PYQQvYpNuscq62dIW&#10;REE99CHibdyMu0s3kyWJ7frvG0HobT6+5xTzwXbiQD60jjVMxgoEceVMy7WG3fbx5h5EiMgGO8ek&#10;4ZcCzMvRRYG5cUde02ETa5FCOOSooYmxz6UMVUMWw9j1xIn7dt5iTNDX0ng8pnDbyUypmbTYcmpo&#10;sKdVQ9V+82M1qPrl9v3jc1her+3X68o/xewue9P66nJYPICINMSz+N/9bNJ8NZnC3zfpBFm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MFBXGAAAA3QAAAA8AAAAAAAAA&#10;AAAAAAAAoQIAAGRycy9kb3ducmV2LnhtbFBLBQYAAAAABAAEAPkAAACUAwAAAAA=&#10;" strokeweight=".2pt"/>
                <v:line id="Line 1014" o:spid="_x0000_s1412" style="position:absolute;visibility:visible;mso-wrap-style:square" from="5599,14466" to="10870,14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WMYcYAAADdAAAADwAAAGRycy9kb3ducmV2LnhtbERPS0sDMRC+C/0PYQQvYpMutcq62dIW&#10;REE99CHibdyMu0s3kyWJ7frvG0HobT6+5xTzwXbiQD60jjVMxgoEceVMy7WG3fbx5h5EiMgGO8ek&#10;4ZcCzMvRRYG5cUde02ETa5FCOOSooYmxz6UMVUMWw9j1xIn7dt5iTNDX0ng8pnDbyUypmbTYcmpo&#10;sKdVQ9V+82M1qPrl9v3jc1her+3X68o/xewue9P66nJYPICINMSz+N/9bNJ8NZnC3zfpBFm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ljGHGAAAA3QAAAA8AAAAAAAAA&#10;AAAAAAAAoQIAAGRycy9kb3ducmV2LnhtbFBLBQYAAAAABAAEAPkAAACUAwAAAAA=&#10;" strokeweight=".2pt"/>
                <v:line id="Line 1015" o:spid="_x0000_s1413" style="position:absolute;visibility:visible;mso-wrap-style:square" from="5599,14415" to="10870,14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kp+sUAAADdAAAADwAAAGRycy9kb3ducmV2LnhtbERPS2sCMRC+F/wPYQq9FE1csMrWKK1Q&#10;Wmg9+EK8TTfT3cXNZElSXf+9KRS8zcf3nOm8s404kQ+1Yw3DgQJBXDhTc6lhu3nrT0CEiGywcUwa&#10;LhRgPuvdTTE37swrOq1jKVIIhxw1VDG2uZShqMhiGLiWOHE/zluMCfpSGo/nFG4bmSn1JC3WnBoq&#10;bGlRUXFc/1oNqvwc7faH7vVxZb+/Fv49ZuNsqfXDfffyDCJSF2/if/eHSfPVcAR/36QT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Okp+sUAAADdAAAADwAAAAAAAAAA&#10;AAAAAAChAgAAZHJzL2Rvd25yZXYueG1sUEsFBgAAAAAEAAQA+QAAAJMDAAAAAA==&#10;" strokeweight=".2pt"/>
                <v:line id="Line 1016" o:spid="_x0000_s1414" style="position:absolute;visibility:visible;mso-wrap-style:square" from="5599,14365" to="10870,14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u3jcUAAADdAAAADwAAAGRycy9kb3ducmV2LnhtbERPS2sCMRC+F/wPYQq9FE1cqMrWKK1Q&#10;WtAefCHeppvp7uJmsiSprv++KQi9zcf3nOm8s404kw+1Yw3DgQJBXDhTc6lht33rT0CEiGywcUwa&#10;rhRgPuvdTTE37sJrOm9iKVIIhxw1VDG2uZShqMhiGLiWOHHfzluMCfpSGo+XFG4bmSk1khZrTg0V&#10;trSoqDhtfqwGVS6f9odj9/q4tl+rhX+P2Tj71Prhvnt5BhGpi//im/vDpPlqOIK/b9IJcvY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Du3jcUAAADdAAAADwAAAAAAAAAA&#10;AAAAAAChAgAAZHJzL2Rvd25yZXYueG1sUEsFBgAAAAAEAAQA+QAAAJMDAAAAAA==&#10;" strokeweight=".2pt"/>
                <v:line id="Line 1017" o:spid="_x0000_s1415" style="position:absolute;visibility:visible;mso-wrap-style:square" from="5599,14315" to="10870,14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SFsUAAADdAAAADwAAAGRycy9kb3ducmV2LnhtbERPS2sCMRC+F/wPYQq9FE1caJWtUVqh&#10;tGB78IV4m26mu4ubyZKkuv57IxS8zcf3nMmss404kg+1Yw3DgQJBXDhTc6lhs37vj0GEiGywcUwa&#10;zhRgNu3dTTA37sRLOq5iKVIIhxw1VDG2uZShqMhiGLiWOHG/zluMCfpSGo+nFG4bmSn1LC3WnBoq&#10;bGleUXFY/VkNqlw8bXf77u1xaX++5v4jZqPsW+uH++71BUSkLt7E/+5Pk+ar4Qiu36QT5PQ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cSFsUAAADdAAAADwAAAAAAAAAA&#10;AAAAAAChAgAAZHJzL2Rvd25yZXYueG1sUEsFBgAAAAAEAAQA+QAAAJMDAAAAAA==&#10;" strokeweight=".2pt"/>
                <v:line id="Line 1018" o:spid="_x0000_s1416" style="position:absolute;visibility:visible;mso-wrap-style:square" from="5599,14264" to="10870,14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iGZMkAAADdAAAADwAAAGRycy9kb3ducmV2LnhtbESPT0sDMRDF74LfIYzgRWzSBf+wbVq0&#10;IAqth1al9DbdjLuLm8mSxHb77TsHwdsM7817v5nOB9+pA8XUBrYwHhlQxFVwLdcWPj9ebh9BpYzs&#10;sAtMFk6UYD67vJhi6cKR13TY5FpJCKcSLTQ596XWqWrIYxqFnli07xA9ZlljrV3Eo4T7ThfG3GuP&#10;LUtDgz0tGqp+Nr/egqmXd1/b3fB8s/b71SK+5uKheLf2+mp4moDKNOR/89/1mxN8MxZc+UZG0LMz&#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7ohmTJAAAA3QAAAA8AAAAA&#10;AAAAAAAAAAAAoQIAAGRycy9kb3ducmV2LnhtbFBLBQYAAAAABAAEAPkAAACXAwAAAAA=&#10;" strokeweight=".2pt"/>
                <v:line id="Line 1019" o:spid="_x0000_s1417" style="position:absolute;visibility:visible;mso-wrap-style:square" from="5599,14214" to="10870,14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Qj/8YAAADdAAAADwAAAGRycy9kb3ducmV2LnhtbERPS0sDMRC+C/0PYQQvYpMu1Oq62dIW&#10;REE99CHibdyMu0s3kyWJ7frvG0HobT6+5xTzwXbiQD60jjVMxgoEceVMy7WG3fbx5g5EiMgGO8ek&#10;4ZcCzMvRRYG5cUde02ETa5FCOOSooYmxz6UMVUMWw9j1xIn7dt5iTNDX0ng8pnDbyUypW2mx5dTQ&#10;YE+rhqr95sdqUPXL9P3jc1her+3X68o/xWyWvWl9dTksHkBEGuJZ/O9+Nmm+mtzD3zfpBFm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GkI//GAAAA3QAAAA8AAAAAAAAA&#10;AAAAAAAAoQIAAGRycy9kb3ducmV2LnhtbFBLBQYAAAAABAAEAPkAAACUAwAAAAA=&#10;" strokeweight=".2pt"/>
                <v:line id="Line 1020" o:spid="_x0000_s1418" style="position:absolute;visibility:visible;mso-wrap-style:square" from="5599,14163" to="10870,14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JA38gAAADdAAAADwAAAGRycy9kb3ducmV2LnhtbESPT0sDMRDF74LfIYzQi9jEBf+wNi1a&#10;KBXaHloV8TZuxt3FzWRJ0nb77TsHwdsM7817v5nMBt+pA8XUBrZwOzagiKvgWq4tvL8tbh5BpYzs&#10;sAtMFk6UYDa9vJhg6cKRt3TY5VpJCKcSLTQ596XWqWrIYxqHnli0nxA9ZlljrV3Eo4T7ThfG3GuP&#10;LUtDgz3NG6p+d3tvwdSru4/Pr+Hleuu/1/O4zMVDsbF2dDU8P4HKNOR/89/1qxN8Uwi/fCMj6OkZ&#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vJA38gAAADdAAAADwAAAAAA&#10;AAAAAAAAAAChAgAAZHJzL2Rvd25yZXYueG1sUEsFBgAAAAAEAAQA+QAAAJYDAAAAAA==&#10;" strokeweight=".2pt"/>
                <v:line id="Line 1021" o:spid="_x0000_s1419" style="position:absolute;visibility:visible;mso-wrap-style:square" from="5599,14113" to="10870,14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7lRMUAAADdAAAADwAAAGRycy9kb3ducmV2LnhtbERPTWsCMRC9F/ofwhS8FE1csJbVKFUQ&#10;C9aD1lK8jZtxd+lmsiSpbv99Uyh4m8f7nOm8s424kA+1Yw3DgQJBXDhTc6nh8L7qP4MIEdlg45g0&#10;/FCA+ez+boq5cVfe0WUfS5FCOOSooYqxzaUMRUUWw8C1xIk7O28xJuhLaTxeU7htZKbUk7RYc2qo&#10;sKVlRcXX/ttqUOVm9PF57BaPO3t6W/p1zMbZVuveQ/cyARGpizfxv/vVpPkqG8LfN+kE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b7lRMUAAADdAAAADwAAAAAAAAAA&#10;AAAAAAChAgAAZHJzL2Rvd25yZXYueG1sUEsFBgAAAAAEAAQA+QAAAJMDAAAAAA==&#10;" strokeweight=".2pt"/>
                <v:line id="Line 1022" o:spid="_x0000_s1420" style="position:absolute;visibility:visible;mso-wrap-style:square" from="5599,14063" to="10870,14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x7M8UAAADdAAAADwAAAGRycy9kb3ducmV2LnhtbERPTUsDMRC9C/6HMAUvYpMGamVtWrRQ&#10;LFQPbRXxNm6mu4ubyZKk7fbfN4LgbR7vc6bz3rXiSCE2ng2MhgoEceltw5WB993y7gFETMgWW89k&#10;4EwR5rPrqykW1p94Q8dtqkQO4ViggTqlrpAyljU5jEPfEWdu74PDlGGopA14yuGulVqpe+mw4dxQ&#10;Y0eLmsqf7cEZUNV6/PH51T/fbtz36yK8JD3Rb8bcDPqnRxCJ+vQv/nOvbJ6vtIbfb/IJcnY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Wx7M8UAAADdAAAADwAAAAAAAAAA&#10;AAAAAAChAgAAZHJzL2Rvd25yZXYueG1sUEsFBgAAAAAEAAQA+QAAAJMDAAAAAA==&#10;" strokeweight=".2pt"/>
                <v:line id="Line 1023" o:spid="_x0000_s1421" style="position:absolute;visibility:visible;mso-wrap-style:square" from="5599,13962" to="10870,13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DeqMYAAADdAAAADwAAAGRycy9kb3ducmV2LnhtbERPS2sCMRC+F/wPYYReiibdUpWtUaxQ&#10;WqgefJTS27gZdxc3kyVJdfvvm0LB23x8z5nOO9uIM/lQO9ZwP1QgiAtnai417HcvgwmIEJENNo5J&#10;ww8FmM96N1PMjbvwhs7bWIoUwiFHDVWMbS5lKCqyGIauJU7c0XmLMUFfSuPxksJtIzOlRtJizamh&#10;wpaWFRWn7bfVoMr3x4/Pr+75bmMPq6V/jdk4W2t92+8WTyAidfEq/ne/mTRfZQ/w9006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4g3qjGAAAA3QAAAA8AAAAAAAAA&#10;AAAAAAAAoQIAAGRycy9kb3ducmV2LnhtbFBLBQYAAAAABAAEAPkAAACUAwAAAAA=&#10;" strokeweight=".2pt"/>
                <v:line id="Line 1024" o:spid="_x0000_s1422" style="position:absolute;visibility:visible;mso-wrap-style:square" from="5599,13911" to="10870,13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lG3MYAAADdAAAADwAAAGRycy9kb3ducmV2LnhtbERPS2sCMRC+F/wPYYReiiZdWpWtUaxQ&#10;WqgefJTS27gZdxc3kyVJdfvvm0LB23x8z5nOO9uIM/lQO9ZwP1QgiAtnai417HcvgwmIEJENNo5J&#10;ww8FmM96N1PMjbvwhs7bWIoUwiFHDVWMbS5lKCqyGIauJU7c0XmLMUFfSuPxksJtIzOlRtJizamh&#10;wpaWFRWn7bfVoMr3x4/Pr+75bmMPq6V/jdk4W2t92+8WTyAidfEq/ne/mTRfZQ/w9006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JRtzGAAAA3QAAAA8AAAAAAAAA&#10;AAAAAAAAoQIAAGRycy9kb3ducmV2LnhtbFBLBQYAAAAABAAEAPkAAACUAwAAAAA=&#10;" strokeweight=".2pt"/>
                <v:line id="Line 1025" o:spid="_x0000_s1423" style="position:absolute;visibility:visible;mso-wrap-style:square" from="5599,13861" to="10870,13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XjR8UAAADdAAAADwAAAGRycy9kb3ducmV2LnhtbERPTWsCMRC9F/ofwhS8FE26YC2rUVpB&#10;KlgPWkvxNm7G3aWbyZKkuv57Uyh4m8f7nMmss404kQ+1Yw1PAwWCuHCm5lLD7nPRfwERIrLBxjFp&#10;uFCA2fT+boK5cWfe0GkbS5FCOOSooYqxzaUMRUUWw8C1xIk7Om8xJuhLaTyeU7htZKbUs7RYc2qo&#10;sKV5RcXP9tdqUOVq+PW9794eN/bwMffvMRtla617D93rGESkLt7E/+6lSfNVNoS/b9IJcn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oXjR8UAAADdAAAADwAAAAAAAAAA&#10;AAAAAAChAgAAZHJzL2Rvd25yZXYueG1sUEsFBgAAAAAEAAQA+QAAAJMDAAAAAA==&#10;" strokeweight=".2pt"/>
                <v:line id="Line 1026" o:spid="_x0000_s1424" style="position:absolute;visibility:visible;mso-wrap-style:square" from="5599,13810" to="10870,13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d9MMUAAADdAAAADwAAAGRycy9kb3ducmV2LnhtbERPTWsCMRC9F/ofwhS8FE26UC2rUawg&#10;FloPWkvxNm7G3cXNZEmibv99Uyh4m8f7nMmss424kA+1Yw1PAwWCuHCm5lLD7nPZfwERIrLBxjFp&#10;+KEAs+n93QRz4668ocs2liKFcMhRQxVjm0sZiooshoFriRN3dN5iTNCX0ni8pnDbyEypobRYc2qo&#10;sKVFRcVpe7YaVPn+/PW9714fN/bwsfCrmI2ytda9h24+BhGpizfxv/vNpPkqG8LfN+kEO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ld9MMUAAADdAAAADwAAAAAAAAAA&#10;AAAAAAChAgAAZHJzL2Rvd25yZXYueG1sUEsFBgAAAAAEAAQA+QAAAJMDAAAAAA==&#10;" strokeweight=".2pt"/>
                <v:line id="Line 1027" o:spid="_x0000_s1425" style="position:absolute;visibility:visible;mso-wrap-style:square" from="5599,13760" to="10870,13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vYq8UAAADdAAAADwAAAGRycy9kb3ducmV2LnhtbERPTWsCMRC9F/ofwhS8FE260FpWo7SC&#10;tGA9aC3F27gZd5duJkuS6vrvjSB4m8f7nPG0s404kA+1Yw1PAwWCuHCm5lLD5nvefwURIrLBxjFp&#10;OFGA6eT+boy5cUde0WEdS5FCOOSooYqxzaUMRUUWw8C1xInbO28xJuhLaTweU7htZKbUi7RYc2qo&#10;sKVZRcXf+t9qUOXi+ed3270/ruzua+Y/YjbMllr3Hrq3EYhIXbyJr+5Pk+arbAiXb9IJcn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vYq8UAAADdAAAADwAAAAAAAAAA&#10;AAAAAAChAgAAZHJzL2Rvd25yZXYueG1sUEsFBgAAAAAEAAQA+QAAAJMDAAAAAA==&#10;" strokeweight=".2pt"/>
                <v:line id="Line 1028" o:spid="_x0000_s1426" style="position:absolute;visibility:visible;mso-wrap-style:square" from="5599,13710" to="10870,137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RM2cgAAADdAAAADwAAAGRycy9kb3ducmV2LnhtbESPT0sDMRDF74LfIYzQi9jEBf+wNi1a&#10;KBXaHloV8TZuxt3FzWRJ0nb77TsHwdsM7817v5nMBt+pA8XUBrZwOzagiKvgWq4tvL8tbh5BpYzs&#10;sAtMFk6UYDa9vJhg6cKRt3TY5VpJCKcSLTQ596XWqWrIYxqHnli0nxA9ZlljrV3Eo4T7ThfG3GuP&#10;LUtDgz3NG6p+d3tvwdSru4/Pr+Hleuu/1/O4zMVDsbF2dDU8P4HKNOR/89/1qxN8UwiufCMj6OkZ&#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IRM2cgAAADdAAAADwAAAAAA&#10;AAAAAAAAAAChAgAAZHJzL2Rvd25yZXYueG1sUEsFBgAAAAAEAAQA+QAAAJYDAAAAAA==&#10;" strokeweight=".2pt"/>
                <v:line id="Line 1029" o:spid="_x0000_s1427" style="position:absolute;visibility:visible;mso-wrap-style:square" from="5599,13659" to="10870,13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jpQsYAAADdAAAADwAAAGRycy9kb3ducmV2LnhtbERPS2sCMRC+F/wPYYReiiZdaNWtUaxQ&#10;WqgefJTS27gZdxc3kyVJdfvvm0LB23x8z5nOO9uIM/lQO9ZwP1QgiAtnai417HcvgzGIEJENNo5J&#10;ww8FmM96N1PMjbvwhs7bWIoUwiFHDVWMbS5lKCqyGIauJU7c0XmLMUFfSuPxksJtIzOlHqXFmlND&#10;hS0tKypO22+rQZXvDx+fX93z3cYeVkv/GrNRttb6tt8tnkBE6uJV/O9+M2m+yibw9006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6ULGAAAA3QAAAA8AAAAAAAAA&#10;AAAAAAAAoQIAAGRycy9kb3ducmV2LnhtbFBLBQYAAAAABAAEAPkAAACUAwAAAAA=&#10;" strokeweight=".2pt"/>
                <v:line id="Line 1030" o:spid="_x0000_s1428" style="position:absolute;visibility:visible;mso-wrap-style:square" from="5599,13609" to="10870,13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vWAskAAADdAAAADwAAAGRycy9kb3ducmV2LnhtbESPT0sDMRDF74LfIYzQi9jEFf+wNi21&#10;UCqoh1ZFvE03092lm8mSpO367Z2D4G2G9+a930xmg+/UkWJqA1u4HhtQxFVwLdcWPt6XVw+gUkZ2&#10;2AUmCz+UYDY9P5tg6cKJ13Tc5FpJCKcSLTQ596XWqWrIYxqHnli0XYges6yx1i7iScJ9pwtj7rTH&#10;lqWhwZ4WDVX7zcFbMPXL7efX9/B0ufbb10Vc5eK+eLN2dDHMH0FlGvK/+e/62Qm+uRF++UZG0N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sr1gLJAAAA3QAAAA8AAAAA&#10;AAAAAAAAAAAAoQIAAGRycy9kb3ducmV2LnhtbFBLBQYAAAAABAAEAPkAAACXAwAAAAA=&#10;" strokeweight=".2pt"/>
                <v:line id="Line 1031" o:spid="_x0000_s1429" style="position:absolute;visibility:visible;mso-wrap-style:square" from="5599,13558" to="10870,13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dzmcYAAADdAAAADwAAAGRycy9kb3ducmV2LnhtbERPS0sDMRC+C/0PYQQvYpNuscq62dIW&#10;REE99CHibdyMu0s3kyWJ7frvG0HobT6+5xTzwXbiQD60jjVMxgoEceVMy7WG3fbx5h5EiMgGO8ek&#10;4ZcCzMvRRYG5cUde02ETa5FCOOSooYmxz6UMVUMWw9j1xIn7dt5iTNDX0ng8pnDbyUypmbTYcmpo&#10;sKdVQ9V+82M1qPrl9v3jc1her+3X68o/xewue9P66nJYPICINMSz+N/9bNJ8NZ3A3zfpBFm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Rnc5nGAAAA3QAAAA8AAAAAAAAA&#10;AAAAAAAAoQIAAGRycy9kb3ducmV2LnhtbFBLBQYAAAAABAAEAPkAAACUAwAAAAA=&#10;" strokeweight=".2pt"/>
                <v:line id="Line 1032" o:spid="_x0000_s1430" style="position:absolute;visibility:visible;mso-wrap-style:square" from="5599,13458" to="10870,13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Xt7sYAAADdAAAADwAAAGRycy9kb3ducmV2LnhtbERPS2sCMRC+F/wPYYReiibdUpWtUaxQ&#10;WqgefJTS27gZdxc3kyVJdfvvm0LB23x8z5nOO9uIM/lQO9ZwP1QgiAtnai417HcvgwmIEJENNo5J&#10;ww8FmM96N1PMjbvwhs7bWIoUwiFHDVWMbS5lKCqyGIauJU7c0XmLMUFfSuPxksJtIzOlRtJizamh&#10;wpaWFRWn7bfVoMr3x4/Pr+75bmMPq6V/jdk4W2t92+8WTyAidfEq/ne/mTRfPWTw9006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S17e7GAAAA3QAAAA8AAAAAAAAA&#10;AAAAAAAAoQIAAGRycy9kb3ducmV2LnhtbFBLBQYAAAAABAAEAPkAAACUAwAAAAA=&#10;" strokeweight=".2pt"/>
                <v:line id="Line 1033" o:spid="_x0000_s1431" style="position:absolute;visibility:visible;mso-wrap-style:square" from="5599,13407" to="10870,13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IdcYAAADdAAAADwAAAGRycy9kb3ducmV2LnhtbERPS2sCMRC+F/wPYQpeiiZdqcrWKFUo&#10;FtoefFF6m26mu4ubyZKkuv33plDwNh/fc2aLzjbiRD7UjjXcDxUI4sKZmksN+93zYAoiRGSDjWPS&#10;8EsBFvPezQxz4868odM2liKFcMhRQxVjm0sZiooshqFriRP37bzFmKAvpfF4TuG2kZlSY2mx5tRQ&#10;YUuriorj9sdqUOXrw+Hjs1vebezX28qvYzbJ3rXu33ZPjyAidfEq/ne/mDRfjUbw9006Qc4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5SHXGAAAA3QAAAA8AAAAAAAAA&#10;AAAAAAAAoQIAAGRycy9kb3ducmV2LnhtbFBLBQYAAAAABAAEAPkAAACUAwAAAAA=&#10;" strokeweight=".2pt"/>
                <v:line id="Line 1034" o:spid="_x0000_s1432" style="position:absolute;visibility:visible;mso-wrap-style:square" from="5599,13357" to="10870,13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DQAcYAAADdAAAADwAAAGRycy9kb3ducmV2LnhtbERPTUsDMRC9C/0PYQpeik1cq5W1adGC&#10;KKiHbRXpbboZdxc3kyVJ2/XfN4WCt3m8z5ktetuKPfnQONZwPVYgiEtnGq40fK6fr+5BhIhssHVM&#10;Gv4owGI+uJhhbtyBC9qvYiVSCIccNdQxdrmUoazJYhi7jjhxP85bjAn6ShqPhxRuW5kpdSctNpwa&#10;auxoWVP5u9pZDap6u/363vRPo8Ju35f+JWbT7EPry2H/+AAiUh//xWf3q0nz1c0ETt+kE+T8C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QQ0AHGAAAA3QAAAA8AAAAAAAAA&#10;AAAAAAAAoQIAAGRycy9kb3ducmV2LnhtbFBLBQYAAAAABAAEAPkAAACUAwAAAAA=&#10;" strokeweight=".2pt"/>
                <v:line id="Line 1035" o:spid="_x0000_s1433" style="position:absolute;visibility:visible;mso-wrap-style:square" from="5599,13306" to="10870,13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x1msYAAADdAAAADwAAAGRycy9kb3ducmV2LnhtbERPS0sDMRC+C/0PYYRepE260gdr09IW&#10;REE99IV4Gzfj7tLNZEliu/57Iwi9zcf3nPmys404kw+1Yw2joQJBXDhTc6nhsH8czECEiGywcUwa&#10;fijActG7mWNu3IW3dN7FUqQQDjlqqGJscylDUZHFMHQtceK+nLcYE/SlNB4vKdw2MlNqIi3WnBoq&#10;bGlTUXHafVsNqnwZH98/uvXd1n6+bvxTzKbZm9b92271ACJSF6/if/ezSfPV/Rj+vkkn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cdZrGAAAA3QAAAA8AAAAAAAAA&#10;AAAAAAAAoQIAAGRycy9kb3ducmV2LnhtbFBLBQYAAAAABAAEAPkAAACUAwAAAAA=&#10;" strokeweight=".2pt"/>
                <v:line id="Line 1036" o:spid="_x0000_s1434" style="position:absolute;visibility:visible;mso-wrap-style:square" from="5599,13256" to="10870,13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47r7cYAAADdAAAADwAAAGRycy9kb3ducmV2LnhtbERPS2sCMRC+F/wPYQpeiiZuqcrWKCqU&#10;FloPvii9TTfT3cXNZElS3f77plDwNh/fc2aLzjbiTD7UjjWMhgoEceFMzaWGw/5pMAURIrLBxjFp&#10;+KEAi3nvZoa5cRfe0nkXS5FCOOSooYqxzaUMRUUWw9C1xIn7ct5iTNCX0ni8pHDbyEypsbRYc2qo&#10;sKV1RcVp9201qPL14fj+0a3utvbzbe2fYzbJNlr3b7vlI4hIXbyK/90vJs1X92P4+yadI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O6+3GAAAA3QAAAA8AAAAAAAAA&#10;AAAAAAAAoQIAAGRycy9kb3ducmV2LnhtbFBLBQYAAAAABAAEAPkAAACUAwAAAAA=&#10;" strokeweight=".2pt"/>
                <v:line id="Line 1037" o:spid="_x0000_s1435" style="position:absolute;visibility:visible;mso-wrap-style:square" from="5599,13206" to="10870,13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JOdsYAAADdAAAADwAAAGRycy9kb3ducmV2LnhtbERPTWsCMRC9C/0PYQq9SE3cUpWtUapQ&#10;KrQ9aBXpbdyMu0s3kyVJdf33TaHgbR7vc6bzzjbiRD7UjjUMBwoEceFMzaWG7efL/QREiMgGG8ek&#10;4UIB5rOb3hRz4868ptMmliKFcMhRQxVjm0sZiooshoFriRN3dN5iTNCX0ng8p3DbyEypkbRYc2qo&#10;sKVlRcX35sdqUOXb427/1S36a3t4X/rXmI2zD63vbrvnJxCRungV/7tXJs1XD2P4+yadIG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TCTnbGAAAA3QAAAA8AAAAAAAAA&#10;AAAAAAAAoQIAAGRycy9kb3ducmV2LnhtbFBLBQYAAAAABAAEAPkAAACUAwAAAAA=&#10;" strokeweight=".2pt"/>
                <v:line id="Line 1038" o:spid="_x0000_s1436" style="position:absolute;visibility:visible;mso-wrap-style:square" from="5599,13155" to="10870,13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3aBMkAAADdAAAADwAAAGRycy9kb3ducmV2LnhtbESPT0sDMRDF74LfIYzQi9jEFf+wNi21&#10;UCqoh1ZFvE03092lm8mSpO367Z2D4G2G9+a930xmg+/UkWJqA1u4HhtQxFVwLdcWPt6XVw+gUkZ2&#10;2AUmCz+UYDY9P5tg6cKJ13Tc5FpJCKcSLTQ596XWqWrIYxqHnli0XYges6yx1i7iScJ9pwtj7rTH&#10;lqWhwZ4WDVX7zcFbMPXL7efX9/B0ufbb10Vc5eK+eLN2dDHMH0FlGvK/+e/62Qm+uRFc+UZG0N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Vd2gTJAAAA3QAAAA8AAAAA&#10;AAAAAAAAAAAAoQIAAGRycy9kb3ducmV2LnhtbFBLBQYAAAAABAAEAPkAAACXAwAAAAA=&#10;" strokeweight=".2pt"/>
                <v:line id="Line 1039" o:spid="_x0000_s1437" style="position:absolute;visibility:visible;mso-wrap-style:square" from="5599,13105" to="10870,13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F/n8YAAADdAAAADwAAAGRycy9kb3ducmV2LnhtbERPTUsDMRC9C/0PYQpeik1cqda1adGC&#10;KKiHbRXpbboZdxc3kyVJ2/XfN4WCt3m8z5ktetuKPfnQONZwPVYgiEtnGq40fK6fr6YgQkQ22Dom&#10;DX8UYDEfXMwwN+7ABe1XsRIphEOOGuoYu1zKUNZkMYxdR5y4H+ctxgR9JY3HQwq3rcyUupUWG04N&#10;NXa0rKn8Xe2sBlW9Tb6+N/3TqLDb96V/idld9qH15bB/fAARqY//4rP71aT56uYeTt+kE+T8C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Rf5/GAAAA3QAAAA8AAAAAAAAA&#10;AAAAAAAAoQIAAGRycy9kb3ducmV2LnhtbFBLBQYAAAAABAAEAPkAAACUAwAAAAA=&#10;" strokeweight=".2pt"/>
                <v:line id="Line 1040" o:spid="_x0000_s1438" style="position:absolute;visibility:visible;mso-wrap-style:square" from="5599,13054" to="10870,13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2lf8gAAADdAAAADwAAAGRycy9kb3ducmV2LnhtbESPT0sDMRDF74LfIYzQi9jExX+sTUst&#10;lArqoVURb9PNdHfpZrIkabt+e+cgeJvhvXnvN5PZ4Dt1pJjawBauxwYUcRVcy7WFj/fl1QOolJEd&#10;doHJwg8lmE3PzyZYunDiNR03uVYSwqlEC03Ofal1qhrymMahJxZtF6LHLGustYt4knDf6cKYO+2x&#10;ZWlosKdFQ9V+c/AWTP1y+/n1PTxdrv32dRFXubgv3qwdXQzzR1CZhvxv/rt+doJvboRfvpER9PQ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y2lf8gAAADdAAAADwAAAAAA&#10;AAAAAAAAAAChAgAAZHJzL2Rvd25yZXYueG1sUEsFBgAAAAAEAAQA+QAAAJYDAAAAAA==&#10;" strokeweight=".2pt"/>
                <v:line id="Line 1041" o:spid="_x0000_s1439" style="position:absolute;visibility:visible;mso-wrap-style:square" from="5599,12954" to="10870,12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EA5MYAAADdAAAADwAAAGRycy9kb3ducmV2LnhtbERPS0sDMRC+C/0PYQQvYpMutcq62dIW&#10;REE99CHibdyMu0s3kyWJ7frvG0HobT6+5xTzwXbiQD60jjVMxgoEceVMy7WG3fbx5h5EiMgGO8ek&#10;4ZcCzMvRRYG5cUde02ETa5FCOOSooYmxz6UMVUMWw9j1xIn7dt5iTNDX0ng8pnDbyUypmbTYcmpo&#10;sKdVQ9V+82M1qPrl9v3jc1her+3X68o/xewue9P66nJYPICINMSz+N/9bNJ8NZ3A3zfpBFm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hAOTGAAAA3QAAAA8AAAAAAAAA&#10;AAAAAAAAoQIAAGRycy9kb3ducmV2LnhtbFBLBQYAAAAABAAEAPkAAACUAwAAAAA=&#10;" strokeweight=".2pt"/>
                <v:line id="Line 1042" o:spid="_x0000_s1440" style="position:absolute;visibility:visible;mso-wrap-style:square" from="5599,12903" to="10870,12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ek8YAAADdAAAADwAAAGRycy9kb3ducmV2LnhtbERPS2sCMRC+F/wPYYReiiZdWpWtUaxQ&#10;WqgefJTS27gZdxc3kyVJdfvvm0LB23x8z5nOO9uIM/lQO9ZwP1QgiAtnai417HcvgwmIEJENNo5J&#10;ww8FmM96N1PMjbvwhs7bWIoUwiFHDVWMbS5lKCqyGIauJU7c0XmLMUFfSuPxksJtIzOlRtJizamh&#10;wpaWFRWn7bfVoMr3x4/Pr+75bmMPq6V/jdk4W2t92+8WTyAidfEq/ne/mTRfPWTw9006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znpPGAAAA3QAAAA8AAAAAAAAA&#10;AAAAAAAAoQIAAGRycy9kb3ducmV2LnhtbFBLBQYAAAAABAAEAPkAAACUAwAAAAA=&#10;" strokeweight=".2pt"/>
                <v:line id="Line 1043" o:spid="_x0000_s1441" style="position:absolute;visibility:visible;mso-wrap-style:square" from="5599,12853" to="10870,12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7CMYAAADdAAAADwAAAGRycy9kb3ducmV2LnhtbERPTUsDMRC9C/0PYQpeik1cq5W1adGC&#10;KKiHbRXpbboZdxc3kyVJ2/XfN4WCt3m8z5ktetuKPfnQONZwPVYgiEtnGq40fK6fr+5BhIhssHVM&#10;Gv4owGI+uJhhbtyBC9qvYiVSCIccNdQxdrmUoazJYhi7jjhxP85bjAn6ShqPhxRuW5kpdSctNpwa&#10;auxoWVP5u9pZDap6u/363vRPo8Ju35f+JWbT7EPry2H/+AAiUh//xWf3q0nz1eQGTt+kE+T8C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P/OwjGAAAA3QAAAA8AAAAAAAAA&#10;AAAAAAAAoQIAAGRycy9kb3ducmV2LnhtbFBLBQYAAAAABAAEAPkAAACUAwAAAAA=&#10;" strokeweight=".2pt"/>
                <v:line id="Line 1044" o:spid="_x0000_s1442" style="position:absolute;visibility:visible;mso-wrap-style:square" from="5599,12802" to="10870,12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ajfMYAAADdAAAADwAAAGRycy9kb3ducmV2LnhtbERPS2sCMRC+F/wPYQpeiiZdrMrWKFUo&#10;FtoefFF6m26mu4ubyZKkuv33plDwNh/fc2aLzjbiRD7UjjXcDxUI4sKZmksN+93zYAoiRGSDjWPS&#10;8EsBFvPezQxz4868odM2liKFcMhRQxVjm0sZiooshqFriRP37bzFmKAvpfF4TuG2kZlSY2mx5tRQ&#10;YUuriorj9sdqUOXrw+Hjs1vebezX28qvYzbJ3rXu33ZPjyAidfEq/ne/mDRfjUbw9006Qc4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Wo3zGAAAA3QAAAA8AAAAAAAAA&#10;AAAAAAAAoQIAAGRycy9kb3ducmV2LnhtbFBLBQYAAAAABAAEAPkAAACUAwAAAAA=&#10;" strokeweight=".2pt"/>
                <v:line id="Line 1045" o:spid="_x0000_s1443" style="position:absolute;visibility:visible;mso-wrap-style:square" from="5599,12752" to="10870,12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oG58YAAADdAAAADwAAAGRycy9kb3ducmV2LnhtbERPS0sDMRC+C/0PYYRepE262Adr09IW&#10;REE99IV4Gzfj7tLNZEliu/57Iwi9zcf3nPmys404kw+1Yw2joQJBXDhTc6nhsH8czECEiGywcUwa&#10;fijActG7mWNu3IW3dN7FUqQQDjlqqGJscylDUZHFMHQtceK+nLcYE/SlNB4vKdw2MlNqIi3WnBoq&#10;bGlTUXHafVsNqnwZH98/uvXd1n6+bvxTzKbZm9b92271ACJSF6/if/ezSfPV/Rj+vkkn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NaBufGAAAA3QAAAA8AAAAAAAAA&#10;AAAAAAAAoQIAAGRycy9kb3ducmV2LnhtbFBLBQYAAAAABAAEAPkAAACUAwAAAAA=&#10;" strokeweight=".2pt"/>
                <v:line id="Line 1046" o:spid="_x0000_s1444" style="position:absolute;visibility:visible;mso-wrap-style:square" from="5599,12701" to="10870,12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iYkMYAAADdAAAADwAAAGRycy9kb3ducmV2LnhtbERPS2sCMRC+F/wPYQpeiiYurcrWKCqU&#10;FloPvii9TTfT3cXNZElS3f77plDwNh/fc2aLzjbiTD7UjjWMhgoEceFMzaWGw/5pMAURIrLBxjFp&#10;+KEAi3nvZoa5cRfe0nkXS5FCOOSooYqxzaUMRUUWw9C1xIn7ct5iTNCX0ni8pHDbyEypsbRYc2qo&#10;sKV1RcVp9201qPL14fj+0a3utvbzbe2fYzbJNlr3b7vlI4hIXbyK/90vJs1X92P4+yadI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OImJDGAAAA3QAAAA8AAAAAAAAA&#10;AAAAAAAAoQIAAGRycy9kb3ducmV2LnhtbFBLBQYAAAAABAAEAPkAAACUAwAAAAA=&#10;" strokeweight=".2pt"/>
                <v:line id="Line 1047" o:spid="_x0000_s1445" style="position:absolute;visibility:visible;mso-wrap-style:square" from="5599,12651" to="10870,12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Q9C8YAAADdAAAADwAAAGRycy9kb3ducmV2LnhtbERPTWsCMRC9C/0PYQq9SE1cWpWtUapQ&#10;KrQ9aBXpbdyMu0s3kyVJdf33TaHgbR7vc6bzzjbiRD7UjjUMBwoEceFMzaWG7efL/QREiMgGG8ek&#10;4UIB5rOb3hRz4868ptMmliKFcMhRQxVjm0sZiooshoFriRN3dN5iTNCX0ng8p3DbyEypkbRYc2qo&#10;sKVlRcX35sdqUOXb427/1S36a3t4X/rXmI2zD63vbrvnJxCRungV/7tXJs1XD2P4+yadIG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EPQvGAAAA3QAAAA8AAAAAAAAA&#10;AAAAAAAAoQIAAGRycy9kb3ducmV2LnhtbFBLBQYAAAAABAAEAPkAAACUAwAAAAA=&#10;" strokeweight=".2pt"/>
                <v:line id="Line 1048" o:spid="_x0000_s1446" style="position:absolute;visibility:visible;mso-wrap-style:square" from="5599,12601" to="10870,12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upecgAAADdAAAADwAAAGRycy9kb3ducmV2LnhtbESPT0sDMRDF74LfIYzQi9jExX+sTUst&#10;lArqoVURb9PNdHfpZrIkabt+e+cgeJvhvXnvN5PZ4Dt1pJjawBauxwYUcRVcy7WFj/fl1QOolJEd&#10;doHJwg8lmE3PzyZYunDiNR03uVYSwqlEC03Ofal1qhrymMahJxZtF6LHLGustYt4knDf6cKYO+2x&#10;ZWlosKdFQ9V+c/AWTP1y+/n1PTxdrv32dRFXubgv3qwdXQzzR1CZhvxv/rt+doJvbgRXvpER9PQ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VupecgAAADdAAAADwAAAAAA&#10;AAAAAAAAAAChAgAAZHJzL2Rvd25yZXYueG1sUEsFBgAAAAAEAAQA+QAAAJYDAAAAAA==&#10;" strokeweight=".2pt"/>
                <v:line id="Line 1049" o:spid="_x0000_s1447" style="position:absolute;visibility:visible;mso-wrap-style:square" from="5599,12550" to="10870,12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cM4sYAAADdAAAADwAAAGRycy9kb3ducmV2LnhtbERPTUsDMRC9C/0PYQpeik1crNa1adGC&#10;KKiHbRXpbboZdxc3kyVJ2/XfN4WCt3m8z5ktetuKPfnQONZwPVYgiEtnGq40fK6fr6YgQkQ22Dom&#10;DX8UYDEfXMwwN+7ABe1XsRIphEOOGuoYu1zKUNZkMYxdR5y4H+ctxgR9JY3HQwq3rcyUupUWG04N&#10;NXa0rKn8Xe2sBlW9Tb6+N/3TqLDb96V/idld9qH15bB/fAARqY//4rP71aT56uYeTt+kE+T8C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IXDOLGAAAA3QAAAA8AAAAAAAAA&#10;AAAAAAAAoQIAAGRycy9kb3ducmV2LnhtbFBLBQYAAAAABAAEAPkAAACUAwAAAAA=&#10;" strokeweight=".2pt"/>
                <v:line id="Line 1050" o:spid="_x0000_s1448" style="position:absolute;visibility:visible;mso-wrap-style:square" from="5599,12449" to="10870,12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QzosgAAADdAAAADwAAAGRycy9kb3ducmV2LnhtbESPQUsDMRCF74L/IYzQi9ikC1XZNi1a&#10;KBXUQ6tSeptuxt3FzWRJYrv+e+cgeJvhvXnvm/ly8J06UUxtYAuTsQFFXAXXcm3h/W19cw8qZWSH&#10;XWCy8EMJlovLizmWLpx5S6ddrpWEcCrRQpNzX2qdqoY8pnHoiUX7DNFjljXW2kU8S7jvdGHMrfbY&#10;sjQ02NOqoepr9+0tmPp5+rE/DI/XW398WcVNLu6KV2tHV8PDDFSmIf+b/66fnOCbqfDLNzKCXv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vQzosgAAADdAAAADwAAAAAA&#10;AAAAAAAAAAChAgAAZHJzL2Rvd25yZXYueG1sUEsFBgAAAAAEAAQA+QAAAJYDAAAAAA==&#10;" strokeweight=".2pt"/>
                <v:line id="Line 1051" o:spid="_x0000_s1449" style="position:absolute;visibility:visible;mso-wrap-style:square" from="5599,12399" to="10870,12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iWOcUAAADdAAAADwAAAGRycy9kb3ducmV2LnhtbERPS2sCMRC+F/wPYQq9FE1csMrWKK1Q&#10;Wmg9+EK8TTfT3cXNZElSXf+9KRS8zcf3nOm8s404kQ+1Yw3DgQJBXDhTc6lhu3nrT0CEiGywcUwa&#10;LhRgPuvdTTE37swrOq1jKVIIhxw1VDG2uZShqMhiGLiWOHE/zluMCfpSGo/nFG4bmSn1JC3WnBoq&#10;bGlRUXFc/1oNqvwc7faH7vVxZb+/Fv49ZuNsqfXDfffyDCJSF2/if/eHSfPVaAh/36QT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biWOcUAAADdAAAADwAAAAAAAAAA&#10;AAAAAAChAgAAZHJzL2Rvd25yZXYueG1sUEsFBgAAAAAEAAQA+QAAAJMDAAAAAA==&#10;" strokeweight=".2pt"/>
                <v:line id="Line 1052" o:spid="_x0000_s1450" style="position:absolute;visibility:visible;mso-wrap-style:square" from="5599,12349" to="10870,12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oITsUAAADdAAAADwAAAGRycy9kb3ducmV2LnhtbERPTWsCMRC9F/ofwhS8FE26YC2rUVpB&#10;KlgPWkvxNm7G3aWbyZKkuv57Uyh4m8f7nMmss404kQ+1Yw1PAwWCuHCm5lLD7nPRfwERIrLBxjFp&#10;uFCA2fT+boK5cWfe0GkbS5FCOOSooYqxzaUMRUUWw8C1xIk7Om8xJuhLaTyeU7htZKbUs7RYc2qo&#10;sKV5RcXP9tdqUOVq+PW9794eN/bwMffvMRtla617D93rGESkLt7E/+6lSfPVMIO/b9IJcn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WoITsUAAADdAAAADwAAAAAAAAAA&#10;AAAAAAChAgAAZHJzL2Rvd25yZXYueG1sUEsFBgAAAAAEAAQA+QAAAJMDAAAAAA==&#10;" strokeweight=".2pt"/>
                <v:line id="Line 1053" o:spid="_x0000_s1451" style="position:absolute;visibility:visible;mso-wrap-style:square" from="5599,12298" to="10870,12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at1cYAAADdAAAADwAAAGRycy9kb3ducmV2LnhtbERPS0sDMRC+C/0PYYRepE260gdr09IW&#10;REE99IV4Gzfj7tLNZEliu/57Iwi9zcf3nPmys404kw+1Yw2joQJBXDhTc6nhsH8czECEiGywcUwa&#10;fijActG7mWNu3IW3dN7FUqQQDjlqqGJscylDUZHFMHQtceK+nLcYE/SlNB4vKdw2MlNqIi3WnBoq&#10;bGlTUXHafVsNqnwZH98/uvXd1n6+bvxTzKbZm9b92271ACJSF6/if/ezSfPV+B7+vkkn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mrdXGAAAA3QAAAA8AAAAAAAAA&#10;AAAAAAAAoQIAAGRycy9kb3ducmV2LnhtbFBLBQYAAAAABAAEAPkAAACUAwAAAAA=&#10;" strokeweight=".2pt"/>
                <v:line id="Line 1054" o:spid="_x0000_s1452" style="position:absolute;visibility:visible;mso-wrap-style:square" from="5599,12248" to="10870,12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81ocYAAADdAAAADwAAAGRycy9kb3ducmV2LnhtbERPS0sDMRC+C/0PYYRepE262Adr09IW&#10;REE99IV4Gzfj7tLNZEliu/57Iwi9zcf3nPmys404kw+1Yw2joQJBXDhTc6nhsH8czECEiGywcUwa&#10;fijActG7mWNu3IW3dN7FUqQQDjlqqGJscylDUZHFMHQtceK+nLcYE/SlNB4vKdw2MlNqIi3WnBoq&#10;bGlTUXHafVsNqnwZH98/uvXd1n6+bvxTzKbZm9b92271ACJSF6/if/ezSfPV+B7+vkkn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PNaHGAAAA3QAAAA8AAAAAAAAA&#10;AAAAAAAAoQIAAGRycy9kb3ducmV2LnhtbFBLBQYAAAAABAAEAPkAAACUAwAAAAA=&#10;" strokeweight=".2pt"/>
                <v:line id="Line 1055" o:spid="_x0000_s1453" style="position:absolute;visibility:visible;mso-wrap-style:square" from="5599,12197" to="10870,12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OQOsYAAADdAAAADwAAAGRycy9kb3ducmV2LnhtbERPTWsCMRC9F/wPYQQvpSYubFtWo1RB&#10;LLQetC3F23Qz3V26mSxJ1PXfm0Kht3m8z5ktetuKE/nQONYwGSsQxKUzDVca3t/Wd48gQkQ22Dom&#10;DRcKsJgPbmZYGHfmHZ32sRIphEOBGuoYu0LKUNZkMYxdR5y4b+ctxgR9JY3Hcwq3rcyUupcWG04N&#10;NXa0qqn82R+tBlW95B+fh355u7Nfryu/idlDttV6NOyfpiAi9fFf/Od+Nmm+ynP4/SadIO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DkDrGAAAA3QAAAA8AAAAAAAAA&#10;AAAAAAAAoQIAAGRycy9kb3ducmV2LnhtbFBLBQYAAAAABAAEAPkAAACUAwAAAAA=&#10;" strokeweight=".2pt"/>
                <v:line id="Line 1056" o:spid="_x0000_s1454" style="position:absolute;visibility:visible;mso-wrap-style:square" from="5599,12147" to="10870,12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EOTcUAAADdAAAADwAAAGRycy9kb3ducmV2LnhtbERPS2sCMRC+F/wPYQpeiiYu+GBrlFYQ&#10;C20PvhBv0810d3EzWZJUt/++KRR6m4/vOfNlZxtxJR9qxxpGQwWCuHCm5lLDYb8ezECEiGywcUwa&#10;vinActG7m2Nu3I23dN3FUqQQDjlqqGJscylDUZHFMHQtceI+nbcYE/SlNB5vKdw2MlNqIi3WnBoq&#10;bGlVUXHZfVkNqnwdH0/n7vlhaz/eVn4Ts2n2rnX/vnt6BBGpi//iP/eLSfPVeAK/36QT5O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lEOTcUAAADdAAAADwAAAAAAAAAA&#10;AAAAAAChAgAAZHJzL2Rvd25yZXYueG1sUEsFBgAAAAAEAAQA+QAAAJMDAAAAAA==&#10;" strokeweight=".2pt"/>
                <v:line id="Line 1057" o:spid="_x0000_s1455" style="position:absolute;visibility:visible;mso-wrap-style:square" from="5599,12097" to="10870,12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2r1sUAAADdAAAADwAAAGRycy9kb3ducmV2LnhtbERPS2sCMRC+C/6HMAUvokkXrLI1SisU&#10;C20PvhBv0810d3EzWZJUt/++KRS8zcf3nPmys424kA+1Yw33YwWCuHCm5lLDfvcymoEIEdlg45g0&#10;/FCA5aLfm2Nu3JU3dNnGUqQQDjlqqGJscylDUZHFMHYtceK+nLcYE/SlNB6vKdw2MlPqQVqsOTVU&#10;2NKqouK8/bYaVPk2ORxP3fNwYz/fV34ds2n2ofXgrnt6BBGpizfxv/vVpPlqMoW/b9IJ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R2r1sUAAADdAAAADwAAAAAAAAAA&#10;AAAAAAChAgAAZHJzL2Rvd25yZXYueG1sUEsFBgAAAAAEAAQA+QAAAJMDAAAAAA==&#10;" strokeweight=".2pt"/>
                <v:line id="Line 1058" o:spid="_x0000_s1456" style="position:absolute;visibility:visible;mso-wrap-style:square" from="5599,12046" to="10870,12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I/pMgAAADdAAAADwAAAGRycy9kb3ducmV2LnhtbESPQUsDMRCF74L/IYzQi9ikC1XZNi1a&#10;KBXUQ6tSeptuxt3FzWRJYrv+e+cgeJvhvXnvm/ly8J06UUxtYAuTsQFFXAXXcm3h/W19cw8qZWSH&#10;XWCy8EMJlovLizmWLpx5S6ddrpWEcCrRQpNzX2qdqoY8pnHoiUX7DNFjljXW2kU8S7jvdGHMrfbY&#10;sjQ02NOqoepr9+0tmPp5+rE/DI/XW398WcVNLu6KV2tHV8PDDFSmIf+b/66fnOCbqeDKNzKCXvw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II/pMgAAADdAAAADwAAAAAA&#10;AAAAAAAAAAChAgAAZHJzL2Rvd25yZXYueG1sUEsFBgAAAAAEAAQA+QAAAJYDAAAAAA==&#10;" strokeweight=".2pt"/>
                <v:line id="Line 1059" o:spid="_x0000_s1457" style="position:absolute;visibility:visible;mso-wrap-style:square" from="5599,11945" to="10870,11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6aP8YAAADdAAAADwAAAGRycy9kb3ducmV2LnhtbERPS2sCMRC+F/wPYQpeiiZdsOrWKFUo&#10;FtoefFF6m26mu4ubyZKkuv33plDwNh/fc2aLzjbiRD7UjjXcDxUI4sKZmksN+93zYAIiRGSDjWPS&#10;8EsBFvPezQxz4868odM2liKFcMhRQxVjm0sZiooshqFriRP37bzFmKAvpfF4TuG2kZlSD9Jizamh&#10;wpZWFRXH7Y/VoMrX0eHjs1vebezX28qvYzbO3rXu33ZPjyAidfEq/ne/mDRfjabw9006Qc4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Omj/GAAAA3QAAAA8AAAAAAAAA&#10;AAAAAAAAoQIAAGRycy9kb3ducmV2LnhtbFBLBQYAAAAABAAEAPkAAACUAwAAAAA=&#10;" strokeweight=".2pt"/>
                <v:line id="Line 1060" o:spid="_x0000_s1458" style="position:absolute;visibility:visible;mso-wrap-style:square" from="5599,11895" to="10870,11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j5H8gAAADdAAAADwAAAGRycy9kb3ducmV2LnhtbESPQUsDMRCF74L/IYzQi9jEBatsmxYt&#10;SAX10KqU3qabcXdxM1mS2G7/fecgeJvhvXnvm9li8J06UExtYAu3YwOKuAqu5drC58fzzQOolJEd&#10;doHJwokSLOaXFzMsXTjymg6bXCsJ4VSihSbnvtQ6VQ15TOPQE4v2HaLHLGustYt4lHDf6cKYifbY&#10;sjQ02NOyoepn8+stmPr17mu7G56u137/toyrXNwX79aOrobHKahMQ/43/12/OME3E+GXb2QEPT8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Jj5H8gAAADdAAAADwAAAAAA&#10;AAAAAAAAAAChAgAAZHJzL2Rvd25yZXYueG1sUEsFBgAAAAAEAAQA+QAAAJYDAAAAAA==&#10;" strokeweight=".2pt"/>
                <v:line id="Line 1061" o:spid="_x0000_s1459" style="position:absolute;visibility:visible;mso-wrap-style:square" from="5599,11845" to="10870,11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RchMUAAADdAAAADwAAAGRycy9kb3ducmV2LnhtbERPS2sCMRC+F/wPYQq9FE1cqMrWKK1Q&#10;WtAefCHeppvp7uJmsiSprv++KQi9zcf3nOm8s404kw+1Yw3DgQJBXDhTc6lht33rT0CEiGywcUwa&#10;rhRgPuvdTTE37sJrOm9iKVIIhxw1VDG2uZShqMhiGLiWOHHfzluMCfpSGo+XFG4bmSk1khZrTg0V&#10;trSoqDhtfqwGVS6f9odj9/q4tl+rhX+P2Tj71Prhvnt5BhGpi//im/vDpPlqNIS/b9IJcvY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9RchMUAAADdAAAADwAAAAAAAAAA&#10;AAAAAAChAgAAZHJzL2Rvd25yZXYueG1sUEsFBgAAAAAEAAQA+QAAAJMDAAAAAA==&#10;" strokeweight=".2pt"/>
                <v:line id="Line 1062" o:spid="_x0000_s1460" style="position:absolute;visibility:visible;mso-wrap-style:square" from="5599,11794" to="10870,11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bC88UAAADdAAAADwAAAGRycy9kb3ducmV2LnhtbERPTWsCMRC9F/ofwhS8FE26UC2rUawg&#10;FloPWkvxNm7G3cXNZEmibv99Uyh4m8f7nMmss424kA+1Yw1PAwWCuHCm5lLD7nPZfwERIrLBxjFp&#10;+KEAs+n93QRz4668ocs2liKFcMhRQxVjm0sZiooshoFriRN3dN5iTNCX0ni8pnDbyEypobRYc2qo&#10;sKVFRcVpe7YaVPn+/PW9714fN/bwsfCrmI2ytda9h24+BhGpizfxv/vNpPlqmMHfN+kEO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wbC88UAAADdAAAADwAAAAAAAAAA&#10;AAAAAAChAgAAZHJzL2Rvd25yZXYueG1sUEsFBgAAAAAEAAQA+QAAAJMDAAAAAA==&#10;" strokeweight=".2pt"/>
                <v:line id="Line 1063" o:spid="_x0000_s1461" style="position:absolute;visibility:visible;mso-wrap-style:square" from="5599,11744" to="10870,11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pnaMYAAADdAAAADwAAAGRycy9kb3ducmV2LnhtbERPS2sCMRC+F/wPYQpeiiZuqcrWKCqU&#10;FloPvii9TTfT3cXNZElS3f77plDwNh/fc2aLzjbiTD7UjjWMhgoEceFMzaWGw/5pMAURIrLBxjFp&#10;+KEAi3nvZoa5cRfe0nkXS5FCOOSooYqxzaUMRUUWw9C1xIn7ct5iTNCX0ni8pHDbyEypsbRYc2qo&#10;sKV1RcVp9201qPL14fj+0a3utvbzbe2fYzbJNlr3b7vlI4hIXbyK/90vJs1X43v4+yadI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KZ2jGAAAA3QAAAA8AAAAAAAAA&#10;AAAAAAAAoQIAAGRycy9kb3ducmV2LnhtbFBLBQYAAAAABAAEAPkAAACUAwAAAAA=&#10;" strokeweight=".2pt"/>
                <v:line id="Line 1064" o:spid="_x0000_s1462" style="position:absolute;visibility:visible;mso-wrap-style:square" from="5599,11693" to="10870,11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P/HMYAAADdAAAADwAAAGRycy9kb3ducmV2LnhtbERPS2sCMRC+F/wPYQpeiiYurcrWKCqU&#10;FloPvii9TTfT3cXNZElS3f77plDwNh/fc2aLzjbiTD7UjjWMhgoEceFMzaWGw/5pMAURIrLBxjFp&#10;+KEAi3nvZoa5cRfe0nkXS5FCOOSooYqxzaUMRUUWw9C1xIn7ct5iTNCX0ni8pHDbyEypsbRYc2qo&#10;sKV1RcVp9201qPL14fj+0a3utvbzbe2fYzbJNlr3b7vlI4hIXbyK/90vJs1X43v4+yadI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j/xzGAAAA3QAAAA8AAAAAAAAA&#10;AAAAAAAAoQIAAGRycy9kb3ducmV2LnhtbFBLBQYAAAAABAAEAPkAAACUAwAAAAA=&#10;" strokeweight=".2pt"/>
                <v:line id="Line 1065" o:spid="_x0000_s1463" style="position:absolute;visibility:visible;mso-wrap-style:square" from="5599,11643" to="10870,11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9ah8UAAADdAAAADwAAAGRycy9kb3ducmV2LnhtbERPS2sCMRC+F/wPYQpeiiYu+GBrlFYQ&#10;C20PvhBv0810d3EzWZJUt/++KRR6m4/vOfNlZxtxJR9qxxpGQwWCuHCm5lLDYb8ezECEiGywcUwa&#10;vinActG7m2Nu3I23dN3FUqQQDjlqqGJscylDUZHFMHQtceI+nbcYE/SlNB5vKdw2MlNqIi3WnBoq&#10;bGlVUXHZfVkNqnwdH0/n7vlhaz/eVn4Ts2n2rnX/vnt6BBGpi//iP/eLSfPVZAy/36QT5O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O9ah8UAAADdAAAADwAAAAAAAAAA&#10;AAAAAAChAgAAZHJzL2Rvd25yZXYueG1sUEsFBgAAAAAEAAQA+QAAAJMDAAAAAA==&#10;" strokeweight=".2pt"/>
                <v:line id="Line 1066" o:spid="_x0000_s1464" style="position:absolute;visibility:visible;mso-wrap-style:square" from="5599,11593" to="10870,11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3E8MYAAADdAAAADwAAAGRycy9kb3ducmV2LnhtbERPTWsCMRC9F/wPYQQvpSZd6LasRmkF&#10;sWA9aFuKt+lmurt0M1mSqOu/N0Kht3m8z5nOe9uKI/nQONZwP1YgiEtnGq40fLwv755AhIhssHVM&#10;Gs4UYD4b3EyxMO7EWzruYiVSCIcCNdQxdoWUoazJYhi7jjhxP85bjAn6ShqPpxRuW5kplUuLDaeG&#10;Gjta1FT+7g5Wg6rWD59f+/7ldmu/3xZ+FbPHbKP1aNg/T0BE6uO/+M/9atJ8ledw/SadIG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9xPDGAAAA3QAAAA8AAAAAAAAA&#10;AAAAAAAAoQIAAGRycy9kb3ducmV2LnhtbFBLBQYAAAAABAAEAPkAAACUAwAAAAA=&#10;" strokeweight=".2pt"/>
                <v:line id="Line 1067" o:spid="_x0000_s1465" style="position:absolute;visibility:visible;mso-wrap-style:square" from="5599,11542" to="10870,11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Fha8UAAADdAAAADwAAAGRycy9kb3ducmV2LnhtbERPS2sCMRC+F/wPYQpeiiYuVGVrlFYQ&#10;C20PvhBv0810d3EzWZJUt/++KRS8zcf3nNmis424kA+1Yw2joQJBXDhTc6lhv1sNpiBCRDbYOCYN&#10;PxRgMe/dzTA37sobumxjKVIIhxw1VDG2uZShqMhiGLqWOHFfzluMCfpSGo/XFG4bmSk1lhZrTg0V&#10;trSsqDhvv60GVb49Ho6n7uVhYz/fl34ds0n2oXX/vnt+AhGpizfxv/vVpPlqPIG/b9IJ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3Fha8UAAADdAAAADwAAAAAAAAAA&#10;AAAAAAChAgAAZHJzL2Rvd25yZXYueG1sUEsFBgAAAAAEAAQA+QAAAJMDAAAAAA==&#10;" strokeweight=".2pt"/>
                <v:line id="Line 1068" o:spid="_x0000_s1466" style="position:absolute;visibility:visible;mso-wrap-style:square" from="5599,11441" to="10870,11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71GcgAAADdAAAADwAAAGRycy9kb3ducmV2LnhtbESPQUsDMRCF74L/IYzQi9jEBatsmxYt&#10;SAX10KqU3qabcXdxM1mS2G7/fecgeJvhvXnvm9li8J06UExtYAu3YwOKuAqu5drC58fzzQOolJEd&#10;doHJwokSLOaXFzMsXTjymg6bXCsJ4VSihSbnvtQ6VQ15TOPQE4v2HaLHLGustYt4lHDf6cKYifbY&#10;sjQ02NOyoepn8+stmPr17mu7G56u137/toyrXNwX79aOrobHKahMQ/43/12/OME3E8GVb2QEPT8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u71GcgAAADdAAAADwAAAAAA&#10;AAAAAAAAAAChAgAAZHJzL2Rvd25yZXYueG1sUEsFBgAAAAAEAAQA+QAAAJYDAAAAAA==&#10;" strokeweight=".2pt"/>
                <v:line id="Line 1069" o:spid="_x0000_s1467" style="position:absolute;visibility:visible;mso-wrap-style:square" from="5599,11391" to="10870,11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JQgsYAAADdAAAADwAAAGRycy9kb3ducmV2LnhtbERPS0sDMRC+C/0PYYRepE26YB9r09IW&#10;REE99IV4Gzfj7tLNZEliu/57Iwi9zcf3nPmys404kw+1Yw2joQJBXDhTc6nhsH8cTEGEiGywcUwa&#10;fijActG7mWNu3IW3dN7FUqQQDjlqqGJscylDUZHFMHQtceK+nLcYE/SlNB4vKdw2MlNqLC3WnBoq&#10;bGlTUXHafVsNqny5P75/dOu7rf183finmE2yN637t93qAUSkLl7F/+5nk+ar8Qz+vkkn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iUILGAAAA3QAAAA8AAAAAAAAA&#10;AAAAAAAAoQIAAGRycy9kb3ducmV2LnhtbFBLBQYAAAAABAAEAPkAAACUAwAAAAA=&#10;" strokeweight=".2pt"/>
                <v:line id="Line 1070" o:spid="_x0000_s1468" style="position:absolute;visibility:visible;mso-wrap-style:square" from="5599,11340" to="10870,11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FvwsgAAADdAAAADwAAAGRycy9kb3ducmV2LnhtbESPQUsDMRCF74L/IYzgRWzigla2TYsW&#10;RKH10KpIb9PNdHdxM1mS2G7/fecgeJvhvXnvm+l88J06UExtYAt3IwOKuAqu5drC58fL7SOolJEd&#10;doHJwokSzGeXF1MsXTjymg6bXCsJ4VSihSbnvtQ6VQ15TKPQE4u2D9FjljXW2kU8SrjvdGHMg/bY&#10;sjQ02NOioepn8+stmHp5//W9HZ5v1n63WsTXXIyLd2uvr4anCahMQ/43/12/OcE3Y+GXb2QEPTs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UFvwsgAAADdAAAADwAAAAAA&#10;AAAAAAAAAAChAgAAZHJzL2Rvd25yZXYueG1sUEsFBgAAAAAEAAQA+QAAAJYDAAAAAA==&#10;" strokeweight=".2pt"/>
                <v:line id="Line 1071" o:spid="_x0000_s1469" style="position:absolute;visibility:visible;mso-wrap-style:square" from="5599,11290" to="10870,11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3KWcUAAADdAAAADwAAAGRycy9kb3ducmV2LnhtbERPS2sCMRC+F/wPYQq9FE1caJWtUVqh&#10;tGB78IV4m26mu4ubyZKkuv57IxS8zcf3nMmss404kg+1Yw3DgQJBXDhTc6lhs37vj0GEiGywcUwa&#10;zhRgNu3dTTA37sRLOq5iKVIIhxw1VDG2uZShqMhiGLiWOHG/zluMCfpSGo+nFG4bmSn1LC3WnBoq&#10;bGleUXFY/VkNqlw8bXf77u1xaX++5v4jZqPsW+uH++71BUSkLt7E/+5Pk+ar0RCu36QT5PQ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g3KWcUAAADdAAAADwAAAAAAAAAA&#10;AAAAAAChAgAAZHJzL2Rvd25yZXYueG1sUEsFBgAAAAAEAAQA+QAAAJMDAAAAAA==&#10;" strokeweight=".2pt"/>
                <v:line id="Line 1072" o:spid="_x0000_s1470" style="position:absolute;visibility:visible;mso-wrap-style:square" from="5599,11240" to="10870,11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9ULsUAAADdAAAADwAAAGRycy9kb3ducmV2LnhtbERPTWsCMRC9F/ofwhS8FE260FpWo7SC&#10;tGA9aC3F27gZd5duJkuS6vrvjSB4m8f7nPG0s404kA+1Yw1PAwWCuHCm5lLD5nvefwURIrLBxjFp&#10;OFGA6eT+boy5cUde0WEdS5FCOOSooYqxzaUMRUUWw8C1xInbO28xJuhLaTweU7htZKbUi7RYc2qo&#10;sKVZRcXf+t9qUOXi+ed3270/ruzua+Y/YjbMllr3Hrq3EYhIXbyJr+5Pk+arYQaXb9IJcn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t9ULsUAAADdAAAADwAAAAAAAAAA&#10;AAAAAAChAgAAZHJzL2Rvd25yZXYueG1sUEsFBgAAAAAEAAQA+QAAAJMDAAAAAA==&#10;" strokeweight=".2pt"/>
                <v:line id="Line 1073" o:spid="_x0000_s1471" style="position:absolute;visibility:visible;mso-wrap-style:square" from="5599,11189" to="10870,11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PxtcYAAADdAAAADwAAAGRycy9kb3ducmV2LnhtbERPTWsCMRC9C/0PYQq9SE3cUpWtUapQ&#10;KrQ9aBXpbdyMu0s3kyVJdf33TaHgbR7vc6bzzjbiRD7UjjUMBwoEceFMzaWG7efL/QREiMgGG8ek&#10;4UIB5rOb3hRz4868ptMmliKFcMhRQxVjm0sZiooshoFriRN3dN5iTNCX0ng8p3DbyEypkbRYc2qo&#10;sKVlRcX35sdqUOXb427/1S36a3t4X/rXmI2zD63vbrvnJxCRungV/7tXJs1X4wf4+yadIG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2T8bXGAAAA3QAAAA8AAAAAAAAA&#10;AAAAAAAAoQIAAGRycy9kb3ducmV2LnhtbFBLBQYAAAAABAAEAPkAAACUAwAAAAA=&#10;" strokeweight=".2pt"/>
                <v:line id="Line 1074" o:spid="_x0000_s1472" style="position:absolute;visibility:visible;mso-wrap-style:square" from="5599,11139" to="10870,11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ppwcYAAADdAAAADwAAAGRycy9kb3ducmV2LnhtbERPTWsCMRC9C/0PYQq9SE1cWpWtUapQ&#10;KrQ9aBXpbdyMu0s3kyVJdf33TaHgbR7vc6bzzjbiRD7UjjUMBwoEceFMzaWG7efL/QREiMgGG8ek&#10;4UIB5rOb3hRz4868ptMmliKFcMhRQxVjm0sZiooshoFriRN3dN5iTNCX0ng8p3DbyEypkbRYc2qo&#10;sKVlRcX35sdqUOXb427/1S36a3t4X/rXmI2zD63vbrvnJxCRungV/7tXJs1X4wf4+yadIG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6acHGAAAA3QAAAA8AAAAAAAAA&#10;AAAAAAAAoQIAAGRycy9kb3ducmV2LnhtbFBLBQYAAAAABAAEAPkAAACUAwAAAAA=&#10;" strokeweight=".2pt"/>
                <v:line id="Line 1075" o:spid="_x0000_s1473" style="position:absolute;visibility:visible;mso-wrap-style:square" from="5599,11088" to="10870,11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bMWsUAAADdAAAADwAAAGRycy9kb3ducmV2LnhtbERPS2sCMRC+C/6HMAUvokkXrLI1SisU&#10;C20PvhBv0810d3EzWZJUt/++KRS8zcf3nPmys424kA+1Yw33YwWCuHCm5lLDfvcymoEIEdlg45g0&#10;/FCA5aLfm2Nu3JU3dNnGUqQQDjlqqGJscylDUZHFMHYtceK+nLcYE/SlNB6vKdw2MlPqQVqsOTVU&#10;2NKqouK8/bYaVPk2ORxP3fNwYz/fV34ds2n2ofXgrnt6BBGpizfxv/vVpPlqOoG/b9IJ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bMWsUAAADdAAAADwAAAAAAAAAA&#10;AAAAAAChAgAAZHJzL2Rvd25yZXYueG1sUEsFBgAAAAAEAAQA+QAAAJMDAAAAAA==&#10;" strokeweight=".2pt"/>
                <v:line id="Line 1076" o:spid="_x0000_s1474" style="position:absolute;visibility:visible;mso-wrap-style:square" from="5599,11038" to="10870,11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RSLcUAAADdAAAADwAAAGRycy9kb3ducmV2LnhtbERPS2sCMRC+F/wPYQpeiiYuVGVrlFYQ&#10;C20PvhBv0810d3EzWZJUt/++KRS8zcf3nNmis424kA+1Yw2joQJBXDhTc6lhv1sNpiBCRDbYOCYN&#10;PxRgMe/dzTA37sobumxjKVIIhxw1VDG2uZShqMhiGLqWOHFfzluMCfpSGo/XFG4bmSk1lhZrTg0V&#10;trSsqDhvv60GVb49Ho6n7uVhYz/fl34ds0n2oXX/vnt+AhGpizfxv/vVpPlqMoa/b9IJ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eRSLcUAAADdAAAADwAAAAAAAAAA&#10;AAAAAAChAgAAZHJzL2Rvd25yZXYueG1sUEsFBgAAAAAEAAQA+QAAAJMDAAAAAA==&#10;" strokeweight=".2pt"/>
                <v:line id="Line 1077" o:spid="_x0000_s1475" style="position:absolute;visibility:visible;mso-wrap-style:square" from="5599,10937" to="10870,10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j3tsYAAADdAAAADwAAAGRycy9kb3ducmV2LnhtbERPTWsCMRC9F/wPYQQvpSZdaLesRmkF&#10;sWA9aFuKt+lmurt0M1mSqOu/N0Kht3m8z5nOe9uKI/nQONZwP1YgiEtnGq40fLwv755AhIhssHVM&#10;Gs4UYD4b3EyxMO7EWzruYiVSCIcCNdQxdoWUoazJYhi7jjhxP85bjAn6ShqPpxRuW5kp9SgtNpwa&#10;auxoUVP5uztYDapaP3x+7fuX2639flv4VczybKP1aNg/T0BE6uO/+M/9atJ8ledw/SadIG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o97bGAAAA3QAAAA8AAAAAAAAA&#10;AAAAAAAAoQIAAGRycy9kb3ducmV2LnhtbFBLBQYAAAAABAAEAPkAAACUAwAAAAA=&#10;" strokeweight=".2pt"/>
                <v:line id="Line 1078" o:spid="_x0000_s1476" style="position:absolute;visibility:visible;mso-wrap-style:square" from="5599,10887" to="10870,10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djxMgAAADdAAAADwAAAGRycy9kb3ducmV2LnhtbESPQUsDMRCF74L/IYzgRWzigla2TYsW&#10;RKH10KpIb9PNdHdxM1mS2G7/fecgeJvhvXnvm+l88J06UExtYAt3IwOKuAqu5drC58fL7SOolJEd&#10;doHJwokSzGeXF1MsXTjymg6bXCsJ4VSihSbnvtQ6VQ15TKPQE4u2D9FjljXW2kU8SrjvdGHMg/bY&#10;sjQ02NOioepn8+stmHp5//W9HZ5v1n63WsTXXIyLd2uvr4anCahMQ/43/12/OcE3Y8GVb2QEPTs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zdjxMgAAADdAAAADwAAAAAA&#10;AAAAAAAAAAChAgAAZHJzL2Rvd25yZXYueG1sUEsFBgAAAAAEAAQA+QAAAJYDAAAAAA==&#10;" strokeweight=".2pt"/>
                <v:line id="Line 1079" o:spid="_x0000_s1477" style="position:absolute;visibility:visible;mso-wrap-style:square" from="5599,10836" to="10870,10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vGX8YAAADdAAAADwAAAGRycy9kb3ducmV2LnhtbERPS2sCMRC+F/wPYQpeiiYutOrWKCqU&#10;FloPvii9TTfT3cXNZElS3f77plDwNh/fc2aLzjbiTD7UjjWMhgoEceFMzaWGw/5pMAERIrLBxjFp&#10;+KEAi3nvZoa5cRfe0nkXS5FCOOSooYqxzaUMRUUWw9C1xIn7ct5iTNCX0ni8pHDbyEypB2mx5tRQ&#10;YUvriorT7ttqUOXr/fH9o1vdbe3n29o/x2ycbbTu33bLRxCRungV/7tfTJqvxlP4+yadI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7xl/GAAAA3QAAAA8AAAAAAAAA&#10;AAAAAAAAoQIAAGRycy9kb3ducmV2LnhtbFBLBQYAAAAABAAEAPkAAACUAwAAAAA=&#10;" strokeweight=".2pt"/>
                <v:line id="Line 1080" o:spid="_x0000_s1478" style="position:absolute;visibility:visible;mso-wrap-style:square" from="5599,10786" to="10870,10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Qf5cgAAADdAAAADwAAAGRycy9kb3ducmV2LnhtbESPQUsDMRCF74L/IYzgRWziglq2TYsW&#10;RKH10KpIb9PNdHdxM1mS2G7/fecgeJvhvXnvm+l88J06UExtYAt3IwOKuAqu5drC58fL7RhUysgO&#10;u8Bk4UQJ5rPLiymWLhx5TYdNrpWEcCrRQpNzX2qdqoY8plHoiUXbh+gxyxpr7SIeJdx3ujDmQXts&#10;WRoa7GnRUPWz+fUWTL28//reDs83a79bLeJrLh6Ld2uvr4anCahMQ/43/12/OcE3Y+GXb2QEPTs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JQf5cgAAADdAAAADwAAAAAA&#10;AAAAAAAAAAChAgAAZHJzL2Rvd25yZXYueG1sUEsFBgAAAAAEAAQA+QAAAJYDAAAAAA==&#10;" strokeweight=".2pt"/>
                <v:line id="Line 1081" o:spid="_x0000_s1479" style="position:absolute;visibility:visible;mso-wrap-style:square" from="5599,10736" to="10870,10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9i6fsYAAADdAAAADwAAAGRycy9kb3ducmV2LnhtbERPTWsCMRC9F/ofwhR6KTVxoVVWo1RB&#10;KrQ9uFbE23Qz3V26mSxJ1PXfm0Kht3m8z5nOe9uKE/nQONYwHCgQxKUzDVcaPrerxzGIEJENto5J&#10;w4UCzGe3N1PMjTvzhk5FrEQK4ZCjhjrGLpcylDVZDAPXESfu23mLMUFfSePxnMJtKzOlnqXFhlND&#10;jR0tayp/iqPVoKq3p93+0C8eNvbrfelfYzbKPrS+v+tfJiAi9fFf/OdemzRfjYfw+006Qc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Yun7GAAAA3QAAAA8AAAAAAAAA&#10;AAAAAAAAoQIAAGRycy9kb3ducmV2LnhtbFBLBQYAAAAABAAEAPkAAACUAwAAAAA=&#10;" strokeweight=".2pt"/>
                <v:line id="Line 1082" o:spid="_x0000_s1480" style="position:absolute;visibility:visible;mso-wrap-style:square" from="5599,10685" to="10870,10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okCcUAAADdAAAADwAAAGRycy9kb3ducmV2LnhtbERPS2sCMRC+F/wPYQpeiiZdsJWtUVqh&#10;WLAefCHeppvp7uJmsiSprv/eFAq9zcf3nMmss404kw+1Yw2PQwWCuHCm5lLDbvs+GIMIEdlg45g0&#10;XCnAbNq7m2Bu3IXXdN7EUqQQDjlqqGJscylDUZHFMHQtceK+nbcYE/SlNB4vKdw2MlPqSVqsOTVU&#10;2NK8ouK0+bEaVLkc7Q/H7u1hbb8+534Rs+dspXX/vnt9ARGpi//iP/eHSfPVOIPfb9IJ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okCcUAAADdAAAADwAAAAAAAAAA&#10;AAAAAAChAgAAZHJzL2Rvd25yZXYueG1sUEsFBgAAAAAEAAQA+QAAAJMDAAAAAA==&#10;" strokeweight=".2pt"/>
                <v:line id="Line 1083" o:spid="_x0000_s1481" style="position:absolute;visibility:visible;mso-wrap-style:square" from="5599,10635" to="10870,10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aBksYAAADdAAAADwAAAGRycy9kb3ducmV2LnhtbERPS2sCMRC+C/6HMEIvUhO3tJWtUVQo&#10;FdoefJTS27gZdxc3kyVJdf33TaHQ23x8z5nOO9uIM/lQO9YwHikQxIUzNZca9rvn2wmIEJENNo5J&#10;w5UCzGf93hRz4y68ofM2liKFcMhRQxVjm0sZiooshpFriRN3dN5iTNCX0ni8pHDbyEypB2mx5tRQ&#10;YUuriorT9ttqUOXr/cfnV7ccbuzhbeVfYvaYvWt9M+gWTyAidfFf/OdemzRfTe7g95t0gpz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hGgZLGAAAA3QAAAA8AAAAAAAAA&#10;AAAAAAAAoQIAAGRycy9kb3ducmV2LnhtbFBLBQYAAAAABAAEAPkAAACUAwAAAAA=&#10;" strokeweight=".2pt"/>
                <v:line id="Line 1084" o:spid="_x0000_s1482" style="position:absolute;visibility:visible;mso-wrap-style:square" from="5599,10584" to="10870,10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68Z5sYAAADdAAAADwAAAGRycy9kb3ducmV2LnhtbERPS2sCMRC+C/6HMEIvUhOXPmRrFBVK&#10;hbYHH6X0Nm7G3cXNZElSXf99Uyj0Nh/fc6bzzjbiTD7UjjWMRwoEceFMzaWG/e75dgIiRGSDjWPS&#10;cKUA81m/N8XcuAtv6LyNpUghHHLUUMXY5lKGoiKLYeRa4sQdnbcYE/SlNB4vKdw2MlPqQVqsOTVU&#10;2NKqouK0/bYaVPl6//H51S2HG3t4W/mXmD1m71rfDLrFE4hIXfwX/7nXJs1Xkzv4/SadIG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evGebGAAAA3QAAAA8AAAAAAAAA&#10;AAAAAAAAoQIAAGRycy9kb3ducmV2LnhtbFBLBQYAAAAABAAEAPkAAACUAwAAAAA=&#10;" strokeweight=".2pt"/>
                <v:line id="Line 1085" o:spid="_x0000_s1483" style="position:absolute;visibility:visible;mso-wrap-style:square" from="5599,10534" to="10870,10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O8fcYAAADdAAAADwAAAGRycy9kb3ducmV2LnhtbERP30vDMBB+F/wfwgm+iEsszI2u6dCB&#10;KDgf1jnG3s7mbIvNpSRxq/+9GQi+3cf384rlaHtxJB86xxruJgoEce1Mx42G9+3T7RxEiMgGe8ek&#10;4YcCLMvLiwJz4068oWMVG5FCOOSooY1xyKUMdUsWw8QNxIn7dN5iTNA30ng8pXDby0ype2mx49TQ&#10;4kCrluqv6ttqUM3rdLc/jI83G/uxXvnnmM2yN62vr8aHBYhIY/wX/7lfTJqv5lM4f5NOk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jvH3GAAAA3QAAAA8AAAAAAAAA&#10;AAAAAAAAoQIAAGRycy9kb3ducmV2LnhtbFBLBQYAAAAABAAEAPkAAACUAwAAAAA=&#10;" strokeweight=".2pt"/>
                <v:line id="Line 1086" o:spid="_x0000_s1484" style="position:absolute;visibility:visible;mso-wrap-style:square" from="5599,10433" to="10870,10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EiCsUAAADdAAAADwAAAGRycy9kb3ducmV2LnhtbERPS2sCMRC+F/ofwhR6KZp0wQerUVqh&#10;VKg9+EK8jZtxd+lmsiSpbv99UxB6m4/vOdN5ZxtxIR9qxxqe+woEceFMzaWG3fatNwYRIrLBxjFp&#10;+KEA89n93RRz4668pssmliKFcMhRQxVjm0sZiooshr5riRN3dt5iTNCX0ni8pnDbyEypobRYc2qo&#10;sKVFRcXX5ttqUOXHYH84dq9Pa3taLfx7zEbZp9aPD93LBESkLv6Lb+6lSfPVeAh/36QT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EiCsUAAADdAAAADwAAAAAAAAAA&#10;AAAAAAChAgAAZHJzL2Rvd25yZXYueG1sUEsFBgAAAAAEAAQA+QAAAJMDAAAAAA==&#10;" strokeweight=".2pt"/>
                <v:line id="Line 1087" o:spid="_x0000_s1485" style="position:absolute;visibility:visible;mso-wrap-style:square" from="5599,10383" to="10870,10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2HkcYAAADdAAAADwAAAGRycy9kb3ducmV2LnhtbERP30vDMBB+F/wfwgm+iEss6EbXdOhA&#10;FHQP6xxjb2dztsXmUpK41f/eCIO93cf384rFaHtxIB86xxruJgoEce1Mx42Gj83z7QxEiMgGe8ek&#10;4ZcCLMrLiwJz4468pkMVG5FCOOSooY1xyKUMdUsWw8QNxIn7ct5iTNA30ng8pnDby0ypB2mx49TQ&#10;4kDLlurv6sdqUM3b/Xa3H59u1vbzfelfYjbNVlpfX42PcxCRxngWn9yvJs1Xsyn8f5NOkO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d9h5HGAAAA3QAAAA8AAAAAAAAA&#10;AAAAAAAAoQIAAGRycy9kb3ducmV2LnhtbFBLBQYAAAAABAAEAPkAAACUAwAAAAA=&#10;" strokeweight=".2pt"/>
                <v:line id="Line 1088" o:spid="_x0000_s1486" style="position:absolute;visibility:visible;mso-wrap-style:square" from="5599,10332" to="10870,10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IT48gAAADdAAAADwAAAGRycy9kb3ducmV2LnhtbESPQUsDMRCF74L/IYzgRWziglq2TYsW&#10;RKH10KpIb9PNdHdxM1mS2G7/fecgeJvhvXnvm+l88J06UExtYAt3IwOKuAqu5drC58fL7RhUysgO&#10;u8Bk4UQJ5rPLiymWLhx5TYdNrpWEcCrRQpNzX2qdqoY8plHoiUXbh+gxyxpr7SIeJdx3ujDmQXts&#10;WRoa7GnRUPWz+fUWTL28//reDs83a79bLeJrLh6Ld2uvr4anCahMQ/43/12/OcE3Y8GVb2QEPTs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uIT48gAAADdAAAADwAAAAAA&#10;AAAAAAAAAAChAgAAZHJzL2Rvd25yZXYueG1sUEsFBgAAAAAEAAQA+QAAAJYDAAAAAA==&#10;" strokeweight=".2pt"/>
                <v:line id="Line 1089" o:spid="_x0000_s1487" style="position:absolute;visibility:visible;mso-wrap-style:square" from="5599,10282" to="10870,10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62eMYAAADdAAAADwAAAGRycy9kb3ducmV2LnhtbERPTWsCMRC9C/0PYQq9SE1caNWtUapQ&#10;KrQ9aBXpbdyMu0s3kyVJdf33TaHgbR7vc6bzzjbiRD7UjjUMBwoEceFMzaWG7efL/RhEiMgGG8ek&#10;4UIB5rOb3hRz4868ptMmliKFcMhRQxVjm0sZiooshoFriRN3dN5iTNCX0ng8p3DbyEypR2mx5tRQ&#10;YUvLiorvzY/VoMq3h93+q1v01/bwvvSvMRtlH1rf3XbPTyAidfEq/nevTJqvxhP4+yadIG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utnjGAAAA3QAAAA8AAAAAAAAA&#10;AAAAAAAAoQIAAGRycy9kb3ducmV2LnhtbFBLBQYAAAAABAAEAPkAAACUAwAAAAA=&#10;" strokeweight=".2pt"/>
                <v:line id="Line 1090" o:spid="_x0000_s1488" style="position:absolute;visibility:visible;mso-wrap-style:square" from="5599,10231" to="10870,10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2JOMgAAADdAAAADwAAAGRycy9kb3ducmV2LnhtbESPT0sDMRDF74LfIYzQi9jEBf+tTUst&#10;lArqoVURb9PNdHfpZrIkabt+e+cgeJvhvXnvN5PZ4Dt1pJjawBauxwYUcRVcy7WFj/fl1T2olJEd&#10;doHJwg8lmE3PzyZYunDiNR03uVYSwqlEC03Ofal1qhrymMahJxZtF6LHLGustYt4knDf6cKYW+2x&#10;ZWlosKdFQ9V+c/AWTP1y8/n1PTxdrv32dRFXubgr3qwdXQzzR1CZhvxv/rt+doJvHoRfvpER9PQ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U2JOMgAAADdAAAADwAAAAAA&#10;AAAAAAAAAAChAgAAZHJzL2Rvd25yZXYueG1sUEsFBgAAAAAEAAQA+QAAAJYDAAAAAA==&#10;" strokeweight=".2pt"/>
                <v:line id="Line 1091" o:spid="_x0000_s1489" style="position:absolute;visibility:visible;mso-wrap-style:square" from="5599,10181" to="10870,10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Eso8YAAADdAAAADwAAAGRycy9kb3ducmV2LnhtbERPS0sDMRC+C/0PYQQvYpMu1Oq62dIW&#10;REE99CHibdyMu0s3kyWJ7frvG0HobT6+5xTzwXbiQD60jjVMxgoEceVMy7WG3fbx5g5EiMgGO8ek&#10;4ZcCzMvRRYG5cUde02ETa5FCOOSooYmxz6UMVUMWw9j1xIn7dt5iTNDX0ng8pnDbyUypW2mx5dTQ&#10;YE+rhqr95sdqUPXL9P3jc1her+3X68o/xWyWvWl9dTksHkBEGuJZ/O9+Nmm+up/A3zfpBFm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BLKPGAAAA3QAAAA8AAAAAAAAA&#10;AAAAAAAAoQIAAGRycy9kb3ducmV2LnhtbFBLBQYAAAAABAAEAPkAAACUAwAAAAA=&#10;" strokeweight=".2pt"/>
                <v:line id="Line 1092" o:spid="_x0000_s1490" style="position:absolute;visibility:visible;mso-wrap-style:square" from="5599,10131" to="10870,10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Oy1MYAAADdAAAADwAAAGRycy9kb3ducmV2LnhtbERPS2sCMRC+F/wPYYReiiZdaNWtUaxQ&#10;WqgefJTS27gZdxc3kyVJdfvvm0LB23x8z5nOO9uIM/lQO9ZwP1QgiAtnai417HcvgzGIEJENNo5J&#10;ww8FmM96N1PMjbvwhs7bWIoUwiFHDVWMbS5lKCqyGIauJU7c0XmLMUFfSuPxksJtIzOlHqXFmlND&#10;hS0tKypO22+rQZXvDx+fX93z3cYeVkv/GrNRttb6tt8tnkBE6uJV/O9+M2m+mmTw9006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LTstTGAAAA3QAAAA8AAAAAAAAA&#10;AAAAAAAAoQIAAGRycy9kb3ducmV2LnhtbFBLBQYAAAAABAAEAPkAAACUAwAAAAA=&#10;" strokeweight=".2pt"/>
                <v:line id="Line 1093" o:spid="_x0000_s1491" style="position:absolute;visibility:visible;mso-wrap-style:square" from="5599,10080" to="10870,10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8XT8YAAADdAAAADwAAAGRycy9kb3ducmV2LnhtbERPTUsDMRC9C/0PYQpeik1cqda1adGC&#10;KKiHbRXpbboZdxc3kyVJ2/XfN4WCt3m8z5ktetuKPfnQONZwPVYgiEtnGq40fK6fr6YgQkQ22Dom&#10;DX8UYDEfXMwwN+7ABe1XsRIphEOOGuoYu1zKUNZkMYxdR5y4H+ctxgR9JY3HQwq3rcyUupUWG04N&#10;NXa0rKn8Xe2sBlW9Tb6+N/3TqLDb96V/idld9qH15bB/fAARqY//4rP71aT56v4GTt+kE+T8C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2fF0/GAAAA3QAAAA8AAAAAAAAA&#10;AAAAAAAAoQIAAGRycy9kb3ducmV2LnhtbFBLBQYAAAAABAAEAPkAAACUAwAAAAA=&#10;" strokeweight=".2pt"/>
                <v:line id="Line 1094" o:spid="_x0000_s1492" style="position:absolute;visibility:visible;mso-wrap-style:square" from="5599,10030" to="10870,10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aPO8YAAADdAAAADwAAAGRycy9kb3ducmV2LnhtbERPTUsDMRC9C/0PYQpeik1crNa1adGC&#10;KKiHbRXpbboZdxc3kyVJ2/XfN4WCt3m8z5ktetuKPfnQONZwPVYgiEtnGq40fK6fr6YgQkQ22Dom&#10;DX8UYDEfXMwwN+7ABe1XsRIphEOOGuoYu1zKUNZkMYxdR5y4H+ctxgR9JY3HQwq3rcyUupUWG04N&#10;NXa0rKn8Xe2sBlW9Tb6+N/3TqLDb96V/idld9qH15bB/fAARqY//4rP71aT56v4GTt+kE+T8C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J2jzvGAAAA3QAAAA8AAAAAAAAA&#10;AAAAAAAAoQIAAGRycy9kb3ducmV2LnhtbFBLBQYAAAAABAAEAPkAAACUAwAAAAA=&#10;" strokeweight=".2pt"/>
                <v:line id="Line 1095" o:spid="_x0000_s1493" style="position:absolute;flip:y;visibility:visible;mso-wrap-style:square" from="6126,9979" to="6126,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oY6McAAADdAAAADwAAAGRycy9kb3ducmV2LnhtbESPT2vCQBDF7wW/wzJCL6IbCw0aXUUE&#10;oRQ8NC2otyE7JtHsbMhu/vjtuwWhtxnem/d7s94OphIdNa60rGA+i0AQZ1aXnCv4+T5MFyCcR9ZY&#10;WSYFD3Kw3Yxe1pho2/MXdanPRQhhl6CCwvs6kdJlBRl0M1sTB+1qG4M+rE0udYN9CDeVfIuiWBos&#10;ORAKrGlfUHZPWxMgt31+Od4oOy1P9Wcfzyf9+dwq9ToedisQngb/b35ef+hQP1q+w983YQS5+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ihjoxwAAAN0AAAAPAAAAAAAA&#10;AAAAAAAAAKECAABkcnMvZG93bnJldi54bWxQSwUGAAAAAAQABAD5AAAAlQMAAAAA&#10;" strokeweight="1pt"/>
                <v:line id="Line 1096" o:spid="_x0000_s1494" style="position:absolute;flip:y;visibility:visible;mso-wrap-style:square" from="6653,9979" to="6653,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iGn8gAAADdAAAADwAAAGRycy9kb3ducmV2LnhtbESPzWrDMBCE74W+g9hCLqWR3YNpHMsh&#10;GAKhkEPTQNLbYm1sJ9bKWPJP374qFHrbZWbnm802s2nFSL1rLCuIlxEI4tLqhisFp8/dyxsI55E1&#10;tpZJwTc52OSPDxmm2k78QePRVyKEsEtRQe19l0rpypoMuqXtiIN2tb1BH9a+krrHKYSbVr5GUSIN&#10;NhwINXZU1FTej4MJkFtRfR1uVJ5X5+59SuLn6XIZlFo8zds1CE+z/zf/Xe91qB+tEvj9Jowg8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ViGn8gAAADdAAAADwAAAAAA&#10;AAAAAAAAAAChAgAAZHJzL2Rvd25yZXYueG1sUEsFBgAAAAAEAAQA+QAAAJYDAAAAAA==&#10;" strokeweight="1pt"/>
                <v:line id="Line 1097" o:spid="_x0000_s1495" style="position:absolute;flip:y;visibility:visible;mso-wrap-style:square" from="7180,9979" to="7180,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QjBMYAAADdAAAADwAAAGRycy9kb3ducmV2LnhtbESPzarCMBCF9xd8hzCCm4umuvBqNYoI&#10;gggu/AF1NzRjW20mpYm2vr0RhLub4Zw535npvDGFeFLlcssK+r0IBHFidc6pguNh1R2BcB5ZY2GZ&#10;FLzIwXzW+plirG3NO3rufSpCCLsYFWTel7GULsnIoOvZkjhoV1sZ9GGtUqkrrEO4KeQgiobSYM6B&#10;kGFJy4yS+/5hAuS2TC/bGyWn8anc1MP+b30+P5TqtJvFBISnxv+bv9drHepH4z/4fBNGkLM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IUIwTGAAAA3QAAAA8AAAAAAAAA&#10;AAAAAAAAoQIAAGRycy9kb3ducmV2LnhtbFBLBQYAAAAABAAEAPkAAACUAwAAAAA=&#10;" strokeweight="1pt"/>
                <v:line id="Line 1098" o:spid="_x0000_s1496" style="position:absolute;flip:y;visibility:visible;mso-wrap-style:square" from="7707,9979" to="7707,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u3dsUAAADdAAAADwAAAGRycy9kb3ducmV2LnhtbESPTYvCQAyG78L+hyELexGdugfR6iiL&#10;sCDCHvwA9RY6sa12MqUz2u6/NwfBW0LejyfzZecq9aAmlJ4NjIYJKOLM25JzA4f972ACKkRki5Vn&#10;MvBPAZaLj94cU+tb3tJjF3MlIRxSNFDEWKdah6wgh2Hoa2K5XXzjMMra5No22Eq4q/R3koy1w5Kl&#10;ocCaVgVlt93dScl1lZ//rpQdp8d6045H/fZ0uhvz9dn9zEBF6uJb/HKvreAnU8GVb2QEvX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4u3dsUAAADdAAAADwAAAAAAAAAA&#10;AAAAAAChAgAAZHJzL2Rvd25yZXYueG1sUEsFBgAAAAAEAAQA+QAAAJMDAAAAAA==&#10;" strokeweight="1pt"/>
                <v:line id="Line 1099" o:spid="_x0000_s1497" style="position:absolute;flip:y;visibility:visible;mso-wrap-style:square" from="8234,9979" to="8234,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cS7cYAAADdAAAADwAAAGRycy9kb3ducmV2LnhtbESPT4vCMBDF74LfIYzgRTTVg2y7prII&#10;ggge1hXU29DM9s82k9JEW7+9WRC8zfDevN+b1bo3tbhT60rLCuazCARxZnXJuYLTz3b6AcJ5ZI21&#10;ZVLwIAfrdDhYYaJtx990P/pchBB2CSoovG8SKV1WkEE3sw1x0H5ta9CHtc2lbrEL4aaWiyhaSoMl&#10;B0KBDW0Kyv6ONxMg1Sa/HirKzvG52XfL+aS7XG5KjUf91ycIT71/m1/XOx3qR3EM/9+EEWT6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HEu3GAAAA3QAAAA8AAAAAAAAA&#10;AAAAAAAAoQIAAGRycy9kb3ducmV2LnhtbFBLBQYAAAAABAAEAPkAAACUAwAAAAA=&#10;" strokeweight="1pt"/>
                <v:line id="Line 1100" o:spid="_x0000_s1498" style="position:absolute;flip:y;visibility:visible;mso-wrap-style:square" from="8761,9979" to="8761,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YhasUAAADdAAAADwAAAGRycy9kb3ducmV2LnhtbESPTWvCQBCG7wX/wzIFL0U38SA2ukoR&#10;hFLwUBW0tyE7JtHsbMiuJv77zkHwNsO8H88sVr2r1Z3aUHk2kI4TUMS5txUXBg77zWgGKkRki7Vn&#10;MvCgAKvl4G2BmfUd/9J9FwslIRwyNFDG2GRah7wkh2HsG2K5nX3rMMraFtq22Em4q/UkSabaYcXS&#10;UGJD65Ly6+7mpOSyLv62F8qPn8fmp5umH93pdDNm+N5/zUFF6uNL/HR/W8FPE+GXb2QEvf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xYhasUAAADdAAAADwAAAAAAAAAA&#10;AAAAAAChAgAAZHJzL2Rvd25yZXYueG1sUEsFBgAAAAAEAAQA+QAAAJMDAAAAAA==&#10;" strokeweight="1pt"/>
                <v:line id="Line 1101" o:spid="_x0000_s1499" style="position:absolute;flip:y;visibility:visible;mso-wrap-style:square" from="9289,9979" to="9289,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qE8cUAAADdAAAADwAAAGRycy9kb3ducmV2LnhtbESPQYvCMBCF74L/IYzgRTStB3GrUUQQ&#10;RPCgLqi3oRnbajMpTbT13xthYW8zvDfvezNftqYUL6pdYVlBPIpAEKdWF5wp+D1thlMQziNrLC2T&#10;gjc5WC66nTkm2jZ8oNfRZyKEsEtQQe59lUjp0pwMupGtiIN2s7VBH9Y6k7rGJoSbUo6jaCINFhwI&#10;OVa0zil9HJ8mQO7r7Lq/U3r+OVe7ZhIPmsvlqVS/165mIDy1/t/8d73VoX4cxfD9JowgF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FqE8cUAAADdAAAADwAAAAAAAAAA&#10;AAAAAAChAgAAZHJzL2Rvd25yZXYueG1sUEsFBgAAAAAEAAQA+QAAAJMDAAAAAA==&#10;" strokeweight="1pt"/>
                <v:line id="Line 1102" o:spid="_x0000_s1500" style="position:absolute;flip:y;visibility:visible;mso-wrap-style:square" from="9816,9979" to="9816,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gahscAAADdAAAADwAAAGRycy9kb3ducmV2LnhtbESPS4vCQBCE7wv+h6EFL8s6iQfRrBMR&#10;QRDBgw9Qb02mN4/N9ITMaOK/d4SFvXVT1fVVL5a9qcWDWldaVhCPIxDEmdUl5wrOp83XDITzyBpr&#10;y6TgSQ6W6eBjgYm2HR/ocfS5CCHsElRQeN8kUrqsIINubBvioP3Y1qAPa5tL3WIXwk0tJ1E0lQZL&#10;DoQCG1oXlP0e7yZAqnV+21eUXeaXZtdN48/uer0rNRr2q28Qnnr/b/673upQP44m8P4mjCDT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iBqGxwAAAN0AAAAPAAAAAAAA&#10;AAAAAAAAAKECAABkcnMvZG93bnJldi54bWxQSwUGAAAAAAQABAD5AAAAlQMAAAAA&#10;" strokeweight="1pt"/>
                <v:line id="Line 1103" o:spid="_x0000_s1501" style="position:absolute;flip:y;visibility:visible;mso-wrap-style:square" from="10343,9979" to="10343,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S/HcYAAADdAAAADwAAAGRycy9kb3ducmV2LnhtbESPQYvCMBCF74L/IYzgRda0LojbNYoI&#10;gggeVoW6t6EZ22ozKU209d9vFgRvM7w373szX3amEg9qXGlZQTyOQBBnVpecKzgdNx8zEM4ja6ws&#10;k4InOVgu+r05Jtq2/EOPg89FCGGXoILC+zqR0mUFGXRjWxMH7WIbgz6sTS51g20IN5WcRNFUGiw5&#10;EAqsaV1QdjvcTYBc1/nv/kpZ+pXWu3Yaj9rz+a7UcNCtvkF46vzb/Lre6lA/jj7h/5swgl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PEvx3GAAAA3QAAAA8AAAAAAAAA&#10;AAAAAAAAoQIAAGRycy9kb3ducmV2LnhtbFBLBQYAAAAABAAEAPkAAACUAwAAAAA=&#10;" strokeweight="1pt"/>
                <v:line id="Line 1104" o:spid="_x0000_s1502" style="position:absolute;flip:y;visibility:visible;mso-wrap-style:square" from="10870,9979" to="10870,15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0nacYAAADdAAAADwAAAGRycy9kb3ducmV2LnhtbESPQYvCMBCF74L/IYzgRda0sojbNYoI&#10;gggeVoW6t6EZ22ozKU209d9vFgRvM7w373szX3amEg9qXGlZQTyOQBBnVpecKzgdNx8zEM4ja6ws&#10;k4InOVgu+r05Jtq2/EOPg89FCGGXoILC+zqR0mUFGXRjWxMH7WIbgz6sTS51g20IN5WcRNFUGiw5&#10;EAqsaV1QdjvcTYBc1/nv/kpZ+pXWu3Yaj9rz+a7UcNCtvkF46vzb/Lre6lA/jj7h/5swgl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wtJ2nGAAAA3QAAAA8AAAAAAAAA&#10;AAAAAAAAoQIAAGRycy9kb3ducmV2LnhtbFBLBQYAAAAABAAEAPkAAACUAwAAAAA=&#10;" strokeweight="1pt"/>
                <v:line id="Line 1105" o:spid="_x0000_s1503" style="position:absolute;visibility:visible;mso-wrap-style:square" from="5599,14516" to="10870,14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r6J8MAAADdAAAADwAAAGRycy9kb3ducmV2LnhtbERPzWoCMRC+F3yHMII3za5QqVujiLag&#10;eChqH2DcTDdbN5MlSXXt0zeC0Nt8fL8zW3S2ERfyoXasIB9lIIhLp2uuFHwe34cvIEJE1tg4JgU3&#10;CrCY955mWGh35T1dDrESKYRDgQpMjG0hZSgNWQwj1xIn7st5izFBX0nt8ZrCbSPHWTaRFmtODQZb&#10;Whkqz4cfq2DrT7tz/lsZeeKtf2s+1tNgv5Ua9LvlK4hIXfwXP9wbnebn2TPcv0knyP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1K+ifDAAAA3QAAAA8AAAAAAAAAAAAA&#10;AAAAoQIAAGRycy9kb3ducmV2LnhtbFBLBQYAAAAABAAEAPkAAACRAwAAAAA=&#10;" strokeweight="1pt"/>
                <v:line id="Line 1106" o:spid="_x0000_s1504" style="position:absolute;visibility:visible;mso-wrap-style:square" from="5599,14012" to="10870,140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hkUMIAAADdAAAADwAAAGRycy9kb3ducmV2LnhtbERPzWoCMRC+C32HMIXeNLseRFejSGuh&#10;4kG0fYBxM25WN5MlSXXbpzeC4G0+vt+ZLTrbiAv5UDtWkA8yEMSl0zVXCn6+P/tjECEia2wck4I/&#10;CrCYv/RmWGh35R1d9rESKYRDgQpMjG0hZSgNWQwD1xIn7ui8xZigr6T2eE3htpHDLBtJizWnBoMt&#10;vRsqz/tfq2DtD5tz/l8ZeeC1XzXbj0mwJ6XeXrvlFESkLj7FD/eXTvPzbAT3b9IJcn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ZhkUMIAAADdAAAADwAAAAAAAAAAAAAA&#10;AAChAgAAZHJzL2Rvd25yZXYueG1sUEsFBgAAAAAEAAQA+QAAAJADAAAAAA==&#10;" strokeweight="1pt"/>
                <v:line id="Line 1107" o:spid="_x0000_s1505" style="position:absolute;visibility:visible;mso-wrap-style:square" from="5599,13508" to="10870,13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TBy8MAAADdAAAADwAAAGRycy9kb3ducmV2LnhtbERPzWoCMRC+F3yHMII3za6HWrdGEW1B&#10;8VDUPsC4mW62biZLkurap28Eobf5+H5ntuhsIy7kQ+1YQT7KQBCXTtdcKfg8vg9fQISIrLFxTApu&#10;FGAx7z3NsNDuynu6HGIlUgiHAhWYGNtCylAashhGriVO3JfzFmOCvpLa4zWF20aOs+xZWqw5NRhs&#10;aWWoPB9+rIKtP+3O+W9l5Im3/q35WE+D/VZq0O+WryAidfFf/HBvdJqfZxO4f5NOkPM/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LUwcvDAAAA3QAAAA8AAAAAAAAAAAAA&#10;AAAAoQIAAGRycy9kb3ducmV2LnhtbFBLBQYAAAAABAAEAPkAAACRAwAAAAA=&#10;" strokeweight="1pt"/>
                <v:line id="Line 1108" o:spid="_x0000_s1506" style="position:absolute;visibility:visible;mso-wrap-style:square" from="5599,13004" to="10870,13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tVucYAAADdAAAADwAAAGRycy9kb3ducmV2LnhtbESPzU7DMBCE75V4B2uRuLVOOCAIcSrE&#10;j0TFAZHyANt4G6eN15Ft2sDTswckbrua2Zlv6/XsR3WimIbABspVAYq4C3bg3sDn9mV5CyplZItj&#10;YDLwTQnWzcWixsqGM3/Qqc29khBOFRpwOU+V1qlz5DGtwkQs2j5Ej1nW2Gsb8SzhftTXRXGjPQ4s&#10;DQ4nenTUHdsvb2ATd2/H8qd3eseb+Dy+P90lfzDm6nJ+uAeVac7/5r/rVyv4ZSG48o2Mo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LVbnGAAAA3QAAAA8AAAAAAAAA&#10;AAAAAAAAoQIAAGRycy9kb3ducmV2LnhtbFBLBQYAAAAABAAEAPkAAACUAwAAAAA=&#10;" strokeweight="1pt"/>
                <v:line id="Line 1109" o:spid="_x0000_s1507" style="position:absolute;visibility:visible;mso-wrap-style:square" from="5599,12500" to="10870,12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fwIsMAAADdAAAADwAAAGRycy9kb3ducmV2LnhtbERPzWoCMRC+F/oOYQreanZ7KLpuVqSt&#10;UPFQavsA42bcrG4mSxJ19elNoeBtPr7fKeeD7cSJfGgdK8jHGQji2umWGwW/P8vnCYgQkTV2jknB&#10;hQLMq8eHEgvtzvxNp01sRArhUKACE2NfSBlqQxbD2PXEids5bzEm6BupPZ5TuO3kS5a9SostpwaD&#10;Pb0Zqg+bo1Ww8tv1Ib82Rm555T+6r/dpsHulRk/DYgYi0hDv4n/3p07z82wKf9+kE2R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wH8CLDAAAA3QAAAA8AAAAAAAAAAAAA&#10;AAAAoQIAAGRycy9kb3ducmV2LnhtbFBLBQYAAAAABAAEAPkAAACRAwAAAAA=&#10;" strokeweight="1pt"/>
                <v:line id="Line 1110" o:spid="_x0000_s1508" style="position:absolute;visibility:visible;mso-wrap-style:square" from="5599,11996" to="10870,11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PYsYAAADdAAAADwAAAGRycy9kb3ducmV2LnhtbESPzU7DMBCE75V4B2uRuLVOOCAIcSrE&#10;j0TFAZHyANt4G6eN15Ft2sDTswckbrua2Zlv6/XsR3WimIbABspVAYq4C3bg3sDn9mV5CyplZItj&#10;YDLwTQnWzcWixsqGM3/Qqc29khBOFRpwOU+V1qlz5DGtwkQs2j5Ej1nW2Gsb8SzhftTXRXGjPQ4s&#10;DQ4nenTUHdsvb2ATd2/H8qd3eseb+Dy+P90lfzDm6nJ+uAeVac7/5r/rVyv4ZSn88o2Mo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kz2LGAAAA3QAAAA8AAAAAAAAA&#10;AAAAAAAAoQIAAGRycy9kb3ducmV2LnhtbFBLBQYAAAAABAAEAPkAAACUAwAAAAA=&#10;" strokeweight="1pt"/>
                <v:line id="Line 1111" o:spid="_x0000_s1509" style="position:absolute;visibility:visible;mso-wrap-style:square" from="5599,11492" to="10870,11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hq+cQAAADdAAAADwAAAGRycy9kb3ducmV2LnhtbERPQW7CMBC8I/EHa5G4gUMPqKQ4EQIq&#10;gXqooH3AEm/jlHgd2QbSvr5GQuqcdjU7MzvLsretuJIPjWMFs2kGgrhyuuFawefH6+QZRIjIGlvH&#10;pOCHApTFcLDEXLsbH+h6jLVIJhxyVGBi7HIpQ2XIYpi6jjhxX85bjGn1tdQeb8nctvIpy+bSYsMp&#10;wWBHa0PV+XixCvb+9Hae/dZGnnjvt+37ZhHst1LjUb96ARGpj//HD/VOp/cT4N4mjS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qGr5xAAAAN0AAAAPAAAAAAAAAAAA&#10;AAAAAKECAABkcnMvZG93bnJldi54bWxQSwUGAAAAAAQABAD5AAAAkgMAAAAA&#10;" strokeweight="1pt"/>
                <v:line id="Line 1112" o:spid="_x0000_s1510" style="position:absolute;visibility:visible;mso-wrap-style:square" from="5599,10988" to="10870,10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r0jsIAAADdAAAADwAAAGRycy9kb3ducmV2LnhtbERPzWoCMRC+F/oOYQreanY9SF2NIq2C&#10;0oNo+wDjZtysbiZLEnX16U2h4G0+vt+ZzDrbiAv5UDtWkPczEMSl0zVXCn5/lu8fIEJE1tg4JgU3&#10;CjCbvr5MsNDuylu67GIlUgiHAhWYGNtCylAashj6riVO3MF5izFBX0nt8ZrCbSMHWTaUFmtODQZb&#10;+jRUnnZnq2Dt99+n/F4Zuee1XzSbr1GwR6V6b918DCJSF5/if/dKp/l5PoC/b9IJcv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3r0jsIAAADdAAAADwAAAAAAAAAAAAAA&#10;AAChAgAAZHJzL2Rvd25yZXYueG1sUEsFBgAAAAAEAAQA+QAAAJADAAAAAA==&#10;" strokeweight="1pt"/>
                <v:line id="Line 1113" o:spid="_x0000_s1511" style="position:absolute;visibility:visible;mso-wrap-style:square" from="5599,10484" to="10870,10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ZRFcMAAADdAAAADwAAAGRycy9kb3ducmV2LnhtbERPzWoCMRC+F3yHMII3za4FqVujiLag&#10;eChqH2DcTDdbN5MlSXXt0zeC0Nt8fL8zW3S2ERfyoXasIB9lIIhLp2uuFHwe34cvIEJE1tg4JgU3&#10;CrCY955mWGh35T1dDrESKYRDgQpMjG0hZSgNWQwj1xIn7st5izFBX0nt8ZrCbSPHWTaRFmtODQZb&#10;Whkqz4cfq2DrT7tz/lsZeeKtf2s+1tNgv5Ua9LvlK4hIXfwXP9wbnebn+TPcv0knyP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g2URXDAAAA3QAAAA8AAAAAAAAAAAAA&#10;AAAAoQIAAGRycy9kb3ducmV2LnhtbFBLBQYAAAAABAAEAPkAAACRAwAAAAA=&#10;" strokeweight="1pt"/>
                <v:line id="Line 1114" o:spid="_x0000_s1512" style="position:absolute;visibility:visible;mso-wrap-style:square" from="5599,9979" to="10870,9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JYcMAAADdAAAADwAAAGRycy9kb3ducmV2LnhtbERPzWoCMRC+F3yHMII3za4UqVujiLag&#10;eChqH2DcTDdbN5MlSXXt0zeC0Nt8fL8zW3S2ERfyoXasIB9lIIhLp2uuFHwe34cvIEJE1tg4JgU3&#10;CrCY955mWGh35T1dDrESKYRDgQpMjG0hZSgNWQwj1xIn7st5izFBX0nt8ZrCbSPHWTaRFmtODQZb&#10;Whkqz4cfq2DrT7tz/lsZeeKtf2s+1tNgv5Ua9LvlK4hIXfwXP9wbnebn+TPcv0knyP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fyWHDAAAA3QAAAA8AAAAAAAAAAAAA&#10;AAAAoQIAAGRycy9kb3ducmV2LnhtbFBLBQYAAAAABAAEAPkAAACRAwAAAAA=&#10;" strokeweight="1pt"/>
                <v:shape id="Freeform 1115" o:spid="_x0000_s1513" style="position:absolute;left:6066;top:9978;width:2740;height:4759;visibility:visible;mso-wrap-style:square;v-text-anchor:top" coordsize="5644,5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vh6MMA&#10;AADdAAAADwAAAGRycy9kb3ducmV2LnhtbERPS4vCMBC+C/sfwizsTdO6uGo1yiIsLHjyAeptaMY2&#10;2Ey6TbT13xthwdt8fM+ZLztbiRs13jhWkA4SEMS504YLBfvdT38CwgdkjZVjUnAnD8vFW2+OmXYt&#10;b+i2DYWIIewzVFCGUGdS+rwki37gauLInV1jMUTYFFI32MZwW8lhknxJi4ZjQ4k1rUrKL9urVfC5&#10;N4exPPL4UvlTux6ep387o5X6eO++ZyACdeEl/nf/6jg/TUfw/Cae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Uvh6MMAAADdAAAADwAAAAAAAAAAAAAAAACYAgAAZHJzL2Rv&#10;d25yZXYueG1sUEsFBgAAAAAEAAQA9QAAAIgDAAAAAA==&#10;" path="m,5408r57,-56l114,5295r57,-57l228,5180r57,-59l342,5061r57,-61l456,4937r57,-65l570,4805r57,-69l684,4664r57,-75l798,4511r57,-82l912,4342r57,-91l1026,4154r57,-103l1140,3942r57,-117l1254,3699r57,-135l1368,3419r57,-157l1482,3092r57,-185l1596,2708r57,-216l1710,2259r57,-249l1824,1745r57,-277l1938,1184r57,-282l2052,633r57,-239l2166,200,2223,65,2280,r57,6l2394,79r57,127l2508,373r57,193l2622,772r57,210l2736,1188r57,199l2850,1576r57,178l2964,1920r57,155l3078,2218r57,134l3192,2475r57,115l3306,2696r57,99l3420,2888r57,86l3534,3054r57,75l3648,3200r57,66l3762,3328r57,59l3876,3442r57,52l3990,3544r57,47l4104,3635r57,42l4218,3718r57,38l4332,3793r57,34l4446,3861r57,32l4560,3923r57,29l4674,3981r57,27l4788,4034r57,24l4902,4082r57,24l5016,4128r57,21l5130,4170r57,20l5244,4210r57,19l5358,4247r57,17l5472,4281r57,17l5586,4314r57,16e" filled="f" strokeweight="1.5pt">
                  <v:path arrowok="t" o:connecttype="custom" o:connectlocs="28,4709;83,4609;138,4506;194,4399;249,4287;304,4167;360,4038;415,3897;470,3740;526,3564;581,3365;636,3136;692,2870;747,2558;802,2193;858,1768;913,1292;969,794;1024,347;1079,57;1135,5;1190,181;1245,498;1301,864;1356,1220;1411,1543;1467,1826;1522,2069;1577,2279;1633,2459;1688,2617;1743,2753;1799,2874;1854,2980;1909,3074;1965,3159;2020,3235;2075,3305;2131,3367;2186,3425;2241,3477;2297,3526;2352,3570;2407,3613;2463,3650;2518,3686;2573,3721;2629,3752;2684,3782;2740,3810" o:connectangles="0,0,0,0,0,0,0,0,0,0,0,0,0,0,0,0,0,0,0,0,0,0,0,0,0,0,0,0,0,0,0,0,0,0,0,0,0,0,0,0,0,0,0,0,0,0,0,0,0,0"/>
                </v:shape>
                <v:line id="Line 1116" o:spid="_x0000_s1514" style="position:absolute;visibility:visible;mso-wrap-style:square" from="7184,9961" to="7184,15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cYAAADdAAAADwAAAGRycy9kb3ducmV2LnhtbERPTWvCQBC9C/6HZYTedJNWpaSuUgst&#10;PUix2kOPQ3aapN2dTbKrif56tyB4m8f7nMWqt0YcqfWVYwXpJAFBnDtdcaHga/86fgThA7JG45gU&#10;nMjDajkcLDDTruNPOu5CIWII+wwVlCHUmZQ+L8min7iaOHI/rrUYImwLqVvsYrg18j5J5tJixbGh&#10;xJpeSsr/dgerYHNYd810+2a+zfr8sZG/zWz/0Ch1N+qfn0AE6sNNfHW/6zg/Tefw/008QS4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8CvnGAAAA3QAAAA8AAAAAAAAA&#10;AAAAAAAAoQIAAGRycy9kb3ducmV2LnhtbFBLBQYAAAAABAAEAPkAAACUAwAAAAA=&#10;" strokeweight="1.5pt">
                  <v:stroke dashstyle="dash"/>
                </v:line>
                <v:shape id="Text Box 1117" o:spid="_x0000_s1515" type="#_x0000_t202" style="position:absolute;left:9697;top:14377;width:114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kQ0sIA&#10;AADdAAAADwAAAGRycy9kb3ducmV2LnhtbERPTWvCQBC9C/6HZQRvuolCTVNXaS2V3sQoeB2yYzYk&#10;OxuyW03/vVsoeJvH+5z1drCtuFHva8cK0nkCgrh0uuZKwfn0NctA+ICssXVMCn7Jw3YzHq0x1+7O&#10;R7oVoRIxhH2OCkwIXS6lLw1Z9HPXEUfu6nqLIcK+krrHewy3rVwkyYu0WHNsMNjRzlDZFD9WwfKw&#10;WF38vvjcdRd6bTL/0VzZKDWdDO9vIAIN4Sn+d3/rOD9NV/D3TTxBb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uRDSwgAAAN0AAAAPAAAAAAAAAAAAAAAAAJgCAABkcnMvZG93&#10;bnJldi54bWxQSwUGAAAAAAQABAD1AAAAhwMAAAAA&#10;" stroked="f">
                  <v:fill opacity="0"/>
                  <v:textbox inset="0,0,0,0">
                    <w:txbxContent>
                      <w:p w:rsidR="00A22F8F" w:rsidRPr="0021320E" w:rsidRDefault="00A22F8F" w:rsidP="00A22F8F">
                        <w:pPr>
                          <w:pStyle w:val="Titre1"/>
                          <w:rPr>
                            <w:rFonts w:ascii="Comic Sans MS" w:hAnsi="Comic Sans MS" w:cs="Arial"/>
                            <w:sz w:val="20"/>
                          </w:rPr>
                        </w:pPr>
                      </w:p>
                    </w:txbxContent>
                  </v:textbox>
                </v:shape>
                <w10:wrap type="square"/>
              </v:group>
            </w:pict>
          </mc:Fallback>
        </mc:AlternateContent>
      </w:r>
      <w:r w:rsidRPr="004E63D5">
        <w:rPr>
          <w:rFonts w:ascii="Arial" w:hAnsi="Arial" w:cs="Arial"/>
          <w:b/>
          <w:bCs/>
          <w:color w:val="333300"/>
          <w:sz w:val="22"/>
          <w:szCs w:val="22"/>
        </w:rPr>
        <w:t>II.</w:t>
      </w:r>
      <w:r w:rsidRPr="004E63D5">
        <w:rPr>
          <w:rFonts w:ascii="Arial" w:hAnsi="Arial" w:cs="Arial"/>
          <w:color w:val="333300"/>
          <w:sz w:val="22"/>
          <w:szCs w:val="22"/>
        </w:rPr>
        <w:t xml:space="preserve"> Pour différentes valeurs de la </w:t>
      </w:r>
      <w:proofErr w:type="gramStart"/>
      <w:r w:rsidRPr="004E63D5">
        <w:rPr>
          <w:rFonts w:ascii="Arial" w:hAnsi="Arial" w:cs="Arial"/>
          <w:color w:val="333300"/>
          <w:sz w:val="22"/>
          <w:szCs w:val="22"/>
        </w:rPr>
        <w:t xml:space="preserve">pulsation </w:t>
      </w:r>
      <w:proofErr w:type="gramEnd"/>
      <w:r w:rsidRPr="004E63D5">
        <w:rPr>
          <w:rFonts w:ascii="Arial" w:hAnsi="Arial" w:cs="Arial"/>
          <w:b/>
          <w:bCs/>
          <w:color w:val="333300"/>
          <w:sz w:val="22"/>
          <w:szCs w:val="22"/>
        </w:rPr>
        <w:sym w:font="Symbol" w:char="F077"/>
      </w:r>
      <w:r w:rsidRPr="004E63D5">
        <w:rPr>
          <w:rFonts w:ascii="Arial" w:hAnsi="Arial" w:cs="Arial"/>
          <w:color w:val="333300"/>
          <w:sz w:val="22"/>
          <w:szCs w:val="22"/>
        </w:rPr>
        <w:t>, on mesure à l’aide d’un ampèremètre l’intensité efficace</w:t>
      </w:r>
      <w:r w:rsidRPr="004E63D5">
        <w:rPr>
          <w:rFonts w:ascii="Arial" w:hAnsi="Arial" w:cs="Arial"/>
          <w:b/>
          <w:bCs/>
          <w:color w:val="333300"/>
          <w:sz w:val="22"/>
          <w:szCs w:val="22"/>
        </w:rPr>
        <w:t xml:space="preserve"> I</w:t>
      </w:r>
      <w:r w:rsidRPr="004E63D5">
        <w:rPr>
          <w:rFonts w:ascii="Arial" w:hAnsi="Arial" w:cs="Arial"/>
          <w:color w:val="333300"/>
          <w:sz w:val="22"/>
          <w:szCs w:val="22"/>
        </w:rPr>
        <w:t xml:space="preserve"> du courant qui circule dans le</w:t>
      </w:r>
      <w:r w:rsidRPr="004E63D5">
        <w:rPr>
          <w:rFonts w:ascii="Arial" w:hAnsi="Arial" w:cs="Arial"/>
          <w:sz w:val="22"/>
          <w:szCs w:val="22"/>
        </w:rPr>
        <w:t xml:space="preserve"> circuit.</w:t>
      </w:r>
    </w:p>
    <w:p w:rsidR="00A22F8F" w:rsidRPr="004E63D5" w:rsidRDefault="00A22F8F" w:rsidP="00A22F8F">
      <w:pPr>
        <w:pStyle w:val="Corpsdetexte"/>
        <w:ind w:right="-36"/>
        <w:rPr>
          <w:rFonts w:ascii="Arial" w:hAnsi="Arial" w:cs="Arial"/>
          <w:sz w:val="22"/>
          <w:szCs w:val="22"/>
        </w:rPr>
      </w:pPr>
      <w:r w:rsidRPr="004E63D5">
        <w:rPr>
          <w:rFonts w:ascii="Arial" w:hAnsi="Arial" w:cs="Arial"/>
          <w:sz w:val="22"/>
          <w:szCs w:val="22"/>
        </w:rPr>
        <w:t xml:space="preserve">Les résultats des mesures ont permis de tracer la courbe </w:t>
      </w:r>
      <w:r w:rsidRPr="004E63D5">
        <w:rPr>
          <w:rFonts w:ascii="Arial" w:hAnsi="Arial" w:cs="Arial"/>
          <w:b/>
          <w:bCs/>
          <w:sz w:val="22"/>
          <w:szCs w:val="22"/>
        </w:rPr>
        <w:t xml:space="preserve">I = </w:t>
      </w:r>
      <w:proofErr w:type="gramStart"/>
      <w:r w:rsidRPr="004E63D5">
        <w:rPr>
          <w:rFonts w:ascii="Arial" w:hAnsi="Arial" w:cs="Arial"/>
          <w:b/>
          <w:bCs/>
          <w:sz w:val="22"/>
          <w:szCs w:val="22"/>
        </w:rPr>
        <w:t>f(</w:t>
      </w:r>
      <w:proofErr w:type="gramEnd"/>
      <w:r w:rsidRPr="004E63D5">
        <w:rPr>
          <w:rFonts w:ascii="Arial" w:hAnsi="Arial" w:cs="Arial"/>
          <w:b/>
          <w:bCs/>
          <w:sz w:val="22"/>
          <w:szCs w:val="22"/>
        </w:rPr>
        <w:sym w:font="Symbol" w:char="F077"/>
      </w:r>
      <w:r w:rsidRPr="004E63D5">
        <w:rPr>
          <w:rFonts w:ascii="Arial" w:hAnsi="Arial" w:cs="Arial"/>
          <w:b/>
          <w:bCs/>
          <w:sz w:val="22"/>
          <w:szCs w:val="22"/>
        </w:rPr>
        <w:t>)</w:t>
      </w:r>
      <w:r w:rsidRPr="004E63D5">
        <w:rPr>
          <w:rFonts w:ascii="Arial" w:hAnsi="Arial" w:cs="Arial"/>
          <w:sz w:val="22"/>
          <w:szCs w:val="22"/>
        </w:rPr>
        <w:t xml:space="preserve"> de la</w:t>
      </w:r>
      <w:r w:rsidRPr="004E63D5">
        <w:rPr>
          <w:rFonts w:ascii="Arial" w:hAnsi="Arial" w:cs="Arial"/>
          <w:b/>
          <w:bCs/>
          <w:sz w:val="22"/>
          <w:szCs w:val="22"/>
        </w:rPr>
        <w:t xml:space="preserve"> </w:t>
      </w:r>
      <w:r w:rsidRPr="004E63D5">
        <w:rPr>
          <w:rFonts w:ascii="Arial" w:hAnsi="Arial" w:cs="Arial"/>
          <w:sz w:val="22"/>
          <w:szCs w:val="22"/>
        </w:rPr>
        <w:t xml:space="preserve">figure </w:t>
      </w:r>
      <w:proofErr w:type="spellStart"/>
      <w:r w:rsidRPr="004E63D5">
        <w:rPr>
          <w:rFonts w:ascii="Arial" w:hAnsi="Arial" w:cs="Arial"/>
          <w:sz w:val="22"/>
          <w:szCs w:val="22"/>
        </w:rPr>
        <w:t>ci contre</w:t>
      </w:r>
      <w:proofErr w:type="spellEnd"/>
      <w:r w:rsidRPr="004E63D5">
        <w:rPr>
          <w:rFonts w:ascii="Arial" w:hAnsi="Arial" w:cs="Arial"/>
          <w:b/>
          <w:bCs/>
          <w:sz w:val="22"/>
          <w:szCs w:val="22"/>
        </w:rPr>
        <w:t>.</w:t>
      </w:r>
    </w:p>
    <w:p w:rsidR="00A22F8F" w:rsidRPr="004E63D5" w:rsidRDefault="00A22F8F" w:rsidP="00A22F8F">
      <w:pPr>
        <w:tabs>
          <w:tab w:val="right" w:pos="9684"/>
        </w:tabs>
        <w:rPr>
          <w:rFonts w:ascii="Arial" w:hAnsi="Arial" w:cs="Arial"/>
          <w:sz w:val="22"/>
          <w:szCs w:val="22"/>
        </w:rPr>
      </w:pPr>
      <w:r w:rsidRPr="004E63D5">
        <w:rPr>
          <w:rFonts w:ascii="Arial" w:hAnsi="Arial" w:cs="Arial"/>
          <w:b/>
          <w:bCs/>
          <w:sz w:val="22"/>
          <w:szCs w:val="22"/>
        </w:rPr>
        <w:t>1.</w:t>
      </w:r>
      <w:r w:rsidRPr="004E63D5">
        <w:rPr>
          <w:rFonts w:ascii="Arial" w:hAnsi="Arial" w:cs="Arial"/>
          <w:sz w:val="22"/>
          <w:szCs w:val="22"/>
        </w:rPr>
        <w:t xml:space="preserve"> </w:t>
      </w:r>
      <w:r w:rsidRPr="004E63D5">
        <w:rPr>
          <w:rFonts w:ascii="Arial" w:hAnsi="Arial" w:cs="Arial"/>
          <w:b/>
          <w:bCs/>
          <w:sz w:val="22"/>
          <w:szCs w:val="22"/>
        </w:rPr>
        <w:t>a-</w:t>
      </w:r>
      <w:r w:rsidRPr="004E63D5">
        <w:rPr>
          <w:rFonts w:ascii="Arial" w:hAnsi="Arial" w:cs="Arial"/>
          <w:sz w:val="22"/>
          <w:szCs w:val="22"/>
        </w:rPr>
        <w:t xml:space="preserve"> Nommer le phénomène physique que met en évidence cette courbe</w:t>
      </w:r>
      <w:r w:rsidRPr="004E63D5">
        <w:rPr>
          <w:rFonts w:ascii="Arial" w:hAnsi="Arial" w:cs="Arial"/>
          <w:b/>
          <w:bCs/>
          <w:sz w:val="22"/>
          <w:szCs w:val="22"/>
        </w:rPr>
        <w:t>.</w:t>
      </w:r>
    </w:p>
    <w:p w:rsidR="00A22F8F" w:rsidRPr="004E63D5" w:rsidRDefault="00A22F8F" w:rsidP="00A22F8F">
      <w:pPr>
        <w:ind w:right="-113"/>
        <w:rPr>
          <w:rFonts w:ascii="Arial" w:hAnsi="Arial" w:cs="Arial"/>
          <w:sz w:val="22"/>
          <w:szCs w:val="22"/>
        </w:rPr>
      </w:pPr>
      <w:r w:rsidRPr="004E63D5">
        <w:rPr>
          <w:rFonts w:ascii="Arial" w:hAnsi="Arial" w:cs="Arial"/>
          <w:sz w:val="22"/>
          <w:szCs w:val="22"/>
        </w:rPr>
        <w:t xml:space="preserve">  </w:t>
      </w:r>
      <w:r>
        <w:rPr>
          <w:rFonts w:ascii="Arial" w:hAnsi="Arial" w:cs="Arial"/>
          <w:sz w:val="22"/>
          <w:szCs w:val="22"/>
        </w:rPr>
        <w:t xml:space="preserve"> </w:t>
      </w:r>
      <w:r w:rsidRPr="004E63D5">
        <w:rPr>
          <w:rFonts w:ascii="Arial" w:hAnsi="Arial" w:cs="Arial"/>
          <w:b/>
          <w:bCs/>
          <w:sz w:val="22"/>
          <w:szCs w:val="22"/>
        </w:rPr>
        <w:t>b-</w:t>
      </w:r>
      <w:r>
        <w:rPr>
          <w:rFonts w:ascii="Arial" w:hAnsi="Arial" w:cs="Arial"/>
          <w:sz w:val="22"/>
          <w:szCs w:val="22"/>
        </w:rPr>
        <w:t>Relever</w:t>
      </w:r>
      <w:r w:rsidRPr="004E63D5">
        <w:rPr>
          <w:rFonts w:ascii="Arial" w:hAnsi="Arial" w:cs="Arial"/>
          <w:sz w:val="22"/>
          <w:szCs w:val="22"/>
        </w:rPr>
        <w:t xml:space="preserve"> graphiquement l’indication </w:t>
      </w:r>
      <w:r w:rsidRPr="004E63D5">
        <w:rPr>
          <w:rFonts w:ascii="Arial" w:hAnsi="Arial" w:cs="Arial"/>
          <w:b/>
          <w:bCs/>
          <w:sz w:val="22"/>
          <w:szCs w:val="22"/>
        </w:rPr>
        <w:t>I</w:t>
      </w:r>
      <w:r w:rsidRPr="004E63D5">
        <w:rPr>
          <w:rFonts w:ascii="Arial" w:hAnsi="Arial" w:cs="Arial"/>
          <w:b/>
          <w:bCs/>
          <w:sz w:val="22"/>
          <w:szCs w:val="22"/>
          <w:vertAlign w:val="subscript"/>
        </w:rPr>
        <w:t>1</w:t>
      </w:r>
      <w:r w:rsidRPr="004E63D5">
        <w:rPr>
          <w:rFonts w:ascii="Arial" w:hAnsi="Arial" w:cs="Arial"/>
          <w:sz w:val="22"/>
          <w:szCs w:val="22"/>
        </w:rPr>
        <w:t xml:space="preserve"> de l’ampèremètre pour la pulsation </w:t>
      </w:r>
      <w:r w:rsidRPr="004E63D5">
        <w:rPr>
          <w:rFonts w:ascii="Arial" w:hAnsi="Arial" w:cs="Arial"/>
          <w:b/>
          <w:bCs/>
          <w:sz w:val="22"/>
          <w:szCs w:val="22"/>
        </w:rPr>
        <w:sym w:font="Symbol" w:char="F077"/>
      </w:r>
      <w:r w:rsidRPr="004E63D5">
        <w:rPr>
          <w:rFonts w:ascii="Arial" w:hAnsi="Arial" w:cs="Arial"/>
          <w:sz w:val="22"/>
          <w:szCs w:val="22"/>
        </w:rPr>
        <w:t xml:space="preserve"> = </w:t>
      </w:r>
      <w:r w:rsidRPr="004E63D5">
        <w:rPr>
          <w:rFonts w:ascii="Arial" w:hAnsi="Arial" w:cs="Arial"/>
          <w:b/>
          <w:bCs/>
          <w:sz w:val="22"/>
          <w:szCs w:val="22"/>
        </w:rPr>
        <w:sym w:font="Symbol" w:char="F077"/>
      </w:r>
      <w:r w:rsidRPr="004E63D5">
        <w:rPr>
          <w:rFonts w:ascii="Arial" w:hAnsi="Arial" w:cs="Arial"/>
          <w:b/>
          <w:bCs/>
          <w:sz w:val="22"/>
          <w:szCs w:val="22"/>
          <w:vertAlign w:val="subscript"/>
        </w:rPr>
        <w:t>1</w:t>
      </w:r>
      <w:r w:rsidRPr="004E63D5">
        <w:rPr>
          <w:rFonts w:ascii="Arial" w:hAnsi="Arial" w:cs="Arial"/>
          <w:sz w:val="22"/>
          <w:szCs w:val="22"/>
        </w:rPr>
        <w:t>.</w:t>
      </w:r>
    </w:p>
    <w:p w:rsidR="00A22F8F" w:rsidRPr="004E63D5" w:rsidRDefault="00A22F8F" w:rsidP="00A22F8F">
      <w:pPr>
        <w:ind w:right="-113"/>
        <w:rPr>
          <w:rFonts w:ascii="Arial" w:hAnsi="Arial" w:cs="Arial"/>
          <w:sz w:val="22"/>
          <w:szCs w:val="22"/>
        </w:rPr>
      </w:pPr>
      <w:r w:rsidRPr="004E63D5">
        <w:rPr>
          <w:rFonts w:ascii="Arial" w:hAnsi="Arial" w:cs="Arial"/>
          <w:b/>
          <w:bCs/>
          <w:sz w:val="22"/>
          <w:szCs w:val="22"/>
        </w:rPr>
        <w:t xml:space="preserve"> </w:t>
      </w:r>
      <w:r>
        <w:rPr>
          <w:rFonts w:ascii="Arial" w:hAnsi="Arial" w:cs="Arial"/>
          <w:b/>
          <w:bCs/>
          <w:sz w:val="22"/>
          <w:szCs w:val="22"/>
        </w:rPr>
        <w:t xml:space="preserve">  </w:t>
      </w:r>
      <w:r w:rsidRPr="004E63D5">
        <w:rPr>
          <w:rFonts w:ascii="Arial" w:hAnsi="Arial" w:cs="Arial"/>
          <w:b/>
          <w:bCs/>
          <w:sz w:val="22"/>
          <w:szCs w:val="22"/>
        </w:rPr>
        <w:t>c-</w:t>
      </w:r>
      <w:r w:rsidRPr="004E63D5">
        <w:rPr>
          <w:rFonts w:ascii="Arial" w:hAnsi="Arial" w:cs="Arial"/>
          <w:sz w:val="22"/>
          <w:szCs w:val="22"/>
        </w:rPr>
        <w:t xml:space="preserve">En déduire les valeurs de la résistance </w:t>
      </w:r>
      <w:r w:rsidRPr="004E63D5">
        <w:rPr>
          <w:rFonts w:ascii="Arial" w:hAnsi="Arial" w:cs="Arial"/>
          <w:b/>
          <w:bCs/>
          <w:sz w:val="22"/>
          <w:szCs w:val="22"/>
        </w:rPr>
        <w:t>R</w:t>
      </w:r>
      <w:r w:rsidRPr="004E63D5">
        <w:rPr>
          <w:rFonts w:ascii="Arial" w:hAnsi="Arial" w:cs="Arial"/>
          <w:sz w:val="22"/>
          <w:szCs w:val="22"/>
        </w:rPr>
        <w:t xml:space="preserve"> et de l’impédance </w:t>
      </w:r>
      <w:r w:rsidRPr="004E63D5">
        <w:rPr>
          <w:rFonts w:ascii="Arial" w:hAnsi="Arial" w:cs="Arial"/>
          <w:b/>
          <w:bCs/>
          <w:sz w:val="22"/>
          <w:szCs w:val="22"/>
        </w:rPr>
        <w:t>Z</w:t>
      </w:r>
      <w:r w:rsidRPr="004E63D5">
        <w:rPr>
          <w:rFonts w:ascii="Arial" w:hAnsi="Arial" w:cs="Arial"/>
          <w:b/>
          <w:bCs/>
          <w:sz w:val="22"/>
          <w:szCs w:val="22"/>
          <w:vertAlign w:val="subscript"/>
        </w:rPr>
        <w:t>1</w:t>
      </w:r>
      <w:r w:rsidRPr="004E63D5">
        <w:rPr>
          <w:rFonts w:ascii="Arial" w:hAnsi="Arial" w:cs="Arial"/>
          <w:sz w:val="22"/>
          <w:szCs w:val="22"/>
        </w:rPr>
        <w:t xml:space="preserve"> du circuit pour la pulsation  </w:t>
      </w:r>
      <w:r w:rsidRPr="004E63D5">
        <w:rPr>
          <w:rFonts w:ascii="Arial" w:hAnsi="Arial" w:cs="Arial"/>
          <w:b/>
          <w:bCs/>
          <w:sz w:val="22"/>
          <w:szCs w:val="22"/>
        </w:rPr>
        <w:sym w:font="Symbol" w:char="F077"/>
      </w:r>
      <w:r w:rsidRPr="004E63D5">
        <w:rPr>
          <w:rFonts w:ascii="Arial" w:hAnsi="Arial" w:cs="Arial"/>
          <w:b/>
          <w:bCs/>
          <w:sz w:val="22"/>
          <w:szCs w:val="22"/>
          <w:vertAlign w:val="subscript"/>
        </w:rPr>
        <w:t>1</w:t>
      </w:r>
      <w:r w:rsidRPr="004E63D5">
        <w:rPr>
          <w:rFonts w:ascii="Arial" w:hAnsi="Arial" w:cs="Arial"/>
          <w:sz w:val="22"/>
          <w:szCs w:val="22"/>
        </w:rPr>
        <w:t xml:space="preserve">.      </w:t>
      </w:r>
    </w:p>
    <w:p w:rsidR="00A22F8F" w:rsidRPr="004E63D5" w:rsidRDefault="00A22F8F" w:rsidP="00A22F8F">
      <w:pPr>
        <w:ind w:right="-113"/>
        <w:rPr>
          <w:rFonts w:ascii="Arial" w:hAnsi="Arial" w:cs="Arial"/>
          <w:sz w:val="22"/>
          <w:szCs w:val="22"/>
        </w:rPr>
      </w:pPr>
      <w:r w:rsidRPr="004E63D5">
        <w:rPr>
          <w:rFonts w:ascii="Arial" w:hAnsi="Arial" w:cs="Arial"/>
          <w:b/>
          <w:bCs/>
          <w:sz w:val="22"/>
          <w:szCs w:val="22"/>
        </w:rPr>
        <w:t>2.</w:t>
      </w:r>
      <w:r w:rsidRPr="004E63D5">
        <w:rPr>
          <w:rFonts w:ascii="Arial" w:hAnsi="Arial" w:cs="Arial"/>
          <w:sz w:val="22"/>
          <w:szCs w:val="22"/>
        </w:rPr>
        <w:t xml:space="preserve"> </w:t>
      </w:r>
      <w:r w:rsidRPr="00EB7B42">
        <w:rPr>
          <w:rFonts w:ascii="Arial" w:hAnsi="Arial" w:cs="Arial"/>
          <w:b/>
          <w:bCs/>
          <w:sz w:val="22"/>
          <w:szCs w:val="22"/>
        </w:rPr>
        <w:t>a</w:t>
      </w:r>
      <w:r>
        <w:rPr>
          <w:rFonts w:ascii="Arial" w:hAnsi="Arial" w:cs="Arial"/>
          <w:sz w:val="22"/>
          <w:szCs w:val="22"/>
        </w:rPr>
        <w:t>-</w:t>
      </w:r>
      <w:r w:rsidRPr="004E63D5">
        <w:rPr>
          <w:rFonts w:ascii="Arial" w:hAnsi="Arial" w:cs="Arial"/>
          <w:sz w:val="22"/>
          <w:szCs w:val="22"/>
        </w:rPr>
        <w:t>Relever graphiquement l'intensité efficace I</w:t>
      </w:r>
      <w:r w:rsidRPr="004E63D5">
        <w:rPr>
          <w:rFonts w:ascii="Arial" w:hAnsi="Arial" w:cs="Arial"/>
          <w:sz w:val="22"/>
          <w:szCs w:val="22"/>
          <w:vertAlign w:val="subscript"/>
        </w:rPr>
        <w:t>0</w:t>
      </w:r>
      <w:r w:rsidRPr="004E63D5">
        <w:rPr>
          <w:rFonts w:ascii="Arial" w:hAnsi="Arial" w:cs="Arial"/>
          <w:sz w:val="22"/>
          <w:szCs w:val="22"/>
        </w:rPr>
        <w:t xml:space="preserve"> à la résonance.</w:t>
      </w:r>
    </w:p>
    <w:p w:rsidR="00A22F8F" w:rsidRPr="004E63D5" w:rsidRDefault="00A22F8F" w:rsidP="00A22F8F">
      <w:pPr>
        <w:ind w:right="-113"/>
        <w:rPr>
          <w:rFonts w:ascii="Arial" w:hAnsi="Arial" w:cs="Arial"/>
          <w:sz w:val="22"/>
          <w:szCs w:val="22"/>
        </w:rPr>
      </w:pPr>
      <w:r w:rsidRPr="004E63D5">
        <w:rPr>
          <w:rFonts w:ascii="Arial" w:hAnsi="Arial" w:cs="Arial"/>
          <w:sz w:val="22"/>
          <w:szCs w:val="22"/>
        </w:rPr>
        <w:t xml:space="preserve">    </w:t>
      </w:r>
      <w:proofErr w:type="spellStart"/>
      <w:r w:rsidRPr="00EB7B42">
        <w:rPr>
          <w:rFonts w:ascii="Arial" w:hAnsi="Arial" w:cs="Arial"/>
          <w:b/>
          <w:bCs/>
          <w:sz w:val="22"/>
          <w:szCs w:val="22"/>
        </w:rPr>
        <w:t>b</w:t>
      </w:r>
      <w:r>
        <w:rPr>
          <w:rFonts w:ascii="Arial" w:hAnsi="Arial" w:cs="Arial"/>
          <w:sz w:val="22"/>
          <w:szCs w:val="22"/>
        </w:rPr>
        <w:t>-</w:t>
      </w:r>
      <w:r w:rsidRPr="004E63D5">
        <w:rPr>
          <w:rFonts w:ascii="Arial" w:hAnsi="Arial" w:cs="Arial"/>
          <w:sz w:val="22"/>
          <w:szCs w:val="22"/>
        </w:rPr>
        <w:t>En</w:t>
      </w:r>
      <w:proofErr w:type="spellEnd"/>
      <w:r w:rsidRPr="004E63D5">
        <w:rPr>
          <w:rFonts w:ascii="Arial" w:hAnsi="Arial" w:cs="Arial"/>
          <w:sz w:val="22"/>
          <w:szCs w:val="22"/>
        </w:rPr>
        <w:t xml:space="preserve"> déduire la valeur de la résistance </w:t>
      </w:r>
      <w:r w:rsidRPr="004E63D5">
        <w:rPr>
          <w:rFonts w:ascii="Arial" w:hAnsi="Arial" w:cs="Arial"/>
          <w:b/>
          <w:bCs/>
          <w:sz w:val="22"/>
          <w:szCs w:val="22"/>
        </w:rPr>
        <w:t xml:space="preserve">r </w:t>
      </w:r>
      <w:r w:rsidRPr="004E63D5">
        <w:rPr>
          <w:rFonts w:ascii="Arial" w:hAnsi="Arial" w:cs="Arial"/>
          <w:sz w:val="22"/>
          <w:szCs w:val="22"/>
        </w:rPr>
        <w:t>de la bobine.</w:t>
      </w:r>
    </w:p>
    <w:p w:rsidR="00A22F8F" w:rsidRPr="004E63D5" w:rsidRDefault="00A22F8F" w:rsidP="00A22F8F">
      <w:pPr>
        <w:tabs>
          <w:tab w:val="left" w:pos="5529"/>
        </w:tabs>
        <w:ind w:right="-113"/>
        <w:rPr>
          <w:rFonts w:ascii="Arial" w:hAnsi="Arial" w:cs="Arial"/>
          <w:sz w:val="22"/>
          <w:szCs w:val="22"/>
        </w:rPr>
      </w:pPr>
      <w:r w:rsidRPr="004E63D5">
        <w:rPr>
          <w:rFonts w:ascii="Arial" w:hAnsi="Arial" w:cs="Arial"/>
          <w:b/>
          <w:bCs/>
          <w:sz w:val="22"/>
          <w:szCs w:val="22"/>
        </w:rPr>
        <w:t>3.</w:t>
      </w:r>
      <w:r w:rsidRPr="004E63D5">
        <w:rPr>
          <w:rFonts w:ascii="Arial" w:hAnsi="Arial" w:cs="Arial"/>
          <w:sz w:val="22"/>
          <w:szCs w:val="22"/>
        </w:rPr>
        <w:t xml:space="preserve"> </w:t>
      </w:r>
      <w:r w:rsidRPr="00EB7B42">
        <w:rPr>
          <w:rFonts w:ascii="Arial" w:hAnsi="Arial" w:cs="Arial"/>
          <w:b/>
          <w:bCs/>
          <w:sz w:val="22"/>
          <w:szCs w:val="22"/>
        </w:rPr>
        <w:t>a</w:t>
      </w:r>
      <w:r>
        <w:rPr>
          <w:rFonts w:ascii="Arial" w:hAnsi="Arial" w:cs="Arial"/>
          <w:sz w:val="22"/>
          <w:szCs w:val="22"/>
        </w:rPr>
        <w:t>-</w:t>
      </w:r>
      <w:r w:rsidRPr="004E63D5">
        <w:rPr>
          <w:rFonts w:ascii="Arial" w:hAnsi="Arial" w:cs="Arial"/>
          <w:sz w:val="22"/>
          <w:szCs w:val="22"/>
        </w:rPr>
        <w:t xml:space="preserve">Relever graphiquement la valeur de la pulsation </w:t>
      </w:r>
      <w:r w:rsidRPr="004E63D5">
        <w:rPr>
          <w:rFonts w:ascii="Arial" w:hAnsi="Arial" w:cs="Arial"/>
          <w:b/>
          <w:bCs/>
          <w:sz w:val="22"/>
          <w:szCs w:val="22"/>
        </w:rPr>
        <w:sym w:font="Symbol" w:char="F077"/>
      </w:r>
      <w:r w:rsidRPr="004E63D5">
        <w:rPr>
          <w:rFonts w:ascii="Arial" w:hAnsi="Arial" w:cs="Arial"/>
          <w:b/>
          <w:bCs/>
          <w:sz w:val="22"/>
          <w:szCs w:val="22"/>
          <w:vertAlign w:val="subscript"/>
        </w:rPr>
        <w:t>0</w:t>
      </w:r>
      <w:r w:rsidRPr="004E63D5">
        <w:rPr>
          <w:rFonts w:ascii="Arial" w:hAnsi="Arial" w:cs="Arial"/>
          <w:sz w:val="22"/>
          <w:szCs w:val="22"/>
        </w:rPr>
        <w:t xml:space="preserve"> à la résonance d'intensité. </w:t>
      </w:r>
    </w:p>
    <w:p w:rsidR="00A22F8F" w:rsidRPr="004E63D5" w:rsidRDefault="00A22F8F" w:rsidP="00A22F8F">
      <w:pPr>
        <w:tabs>
          <w:tab w:val="left" w:pos="5529"/>
        </w:tabs>
        <w:ind w:right="-113"/>
        <w:rPr>
          <w:rFonts w:ascii="Arial" w:hAnsi="Arial" w:cs="Arial"/>
          <w:sz w:val="22"/>
          <w:szCs w:val="22"/>
        </w:rPr>
      </w:pPr>
      <w:r w:rsidRPr="004E63D5">
        <w:rPr>
          <w:rFonts w:ascii="Arial" w:hAnsi="Arial" w:cs="Arial"/>
          <w:sz w:val="22"/>
          <w:szCs w:val="22"/>
        </w:rPr>
        <w:t xml:space="preserve">   </w:t>
      </w:r>
      <w:r>
        <w:rPr>
          <w:rFonts w:ascii="Arial" w:hAnsi="Arial" w:cs="Arial"/>
          <w:sz w:val="22"/>
          <w:szCs w:val="22"/>
        </w:rPr>
        <w:t xml:space="preserve"> </w:t>
      </w:r>
      <w:r w:rsidRPr="00EB7B42">
        <w:rPr>
          <w:rFonts w:ascii="Arial" w:hAnsi="Arial" w:cs="Arial"/>
          <w:b/>
          <w:bCs/>
          <w:sz w:val="22"/>
          <w:szCs w:val="22"/>
        </w:rPr>
        <w:t>b</w:t>
      </w:r>
      <w:r>
        <w:rPr>
          <w:rFonts w:ascii="Arial" w:hAnsi="Arial" w:cs="Arial"/>
          <w:sz w:val="22"/>
          <w:szCs w:val="22"/>
        </w:rPr>
        <w:t>-</w:t>
      </w:r>
      <w:r w:rsidRPr="004E63D5">
        <w:rPr>
          <w:rFonts w:ascii="Arial" w:hAnsi="Arial" w:cs="Arial"/>
          <w:sz w:val="22"/>
          <w:szCs w:val="22"/>
        </w:rPr>
        <w:t xml:space="preserve">Calculer  la valeur de la capacité </w:t>
      </w:r>
      <w:r w:rsidRPr="004E63D5">
        <w:rPr>
          <w:rFonts w:ascii="Arial" w:hAnsi="Arial" w:cs="Arial"/>
          <w:b/>
          <w:bCs/>
          <w:sz w:val="22"/>
          <w:szCs w:val="22"/>
        </w:rPr>
        <w:t>C</w:t>
      </w:r>
      <w:r w:rsidRPr="004E63D5">
        <w:rPr>
          <w:rFonts w:ascii="Arial" w:hAnsi="Arial" w:cs="Arial"/>
          <w:sz w:val="22"/>
          <w:szCs w:val="22"/>
        </w:rPr>
        <w:t>.</w:t>
      </w:r>
    </w:p>
    <w:p w:rsidR="00A22F8F" w:rsidRDefault="00A22F8F" w:rsidP="00A22F8F">
      <w:pPr>
        <w:tabs>
          <w:tab w:val="left" w:pos="5529"/>
        </w:tabs>
        <w:ind w:right="-113"/>
        <w:rPr>
          <w:rFonts w:ascii="Arial" w:hAnsi="Arial" w:cs="Arial"/>
          <w:sz w:val="22"/>
          <w:szCs w:val="22"/>
        </w:rPr>
      </w:pPr>
      <w:r w:rsidRPr="004E63D5">
        <w:rPr>
          <w:rFonts w:ascii="Arial" w:hAnsi="Arial" w:cs="Arial"/>
          <w:sz w:val="22"/>
          <w:szCs w:val="22"/>
        </w:rPr>
        <w:t xml:space="preserve">   </w:t>
      </w:r>
      <w:r>
        <w:rPr>
          <w:rFonts w:ascii="Arial" w:hAnsi="Arial" w:cs="Arial"/>
          <w:sz w:val="22"/>
          <w:szCs w:val="22"/>
        </w:rPr>
        <w:t xml:space="preserve"> </w:t>
      </w:r>
      <w:r w:rsidRPr="00EB7B42">
        <w:rPr>
          <w:rFonts w:ascii="Arial" w:hAnsi="Arial" w:cs="Arial"/>
          <w:b/>
          <w:bCs/>
          <w:sz w:val="22"/>
          <w:szCs w:val="22"/>
        </w:rPr>
        <w:t>c</w:t>
      </w:r>
      <w:r w:rsidRPr="004E63D5">
        <w:rPr>
          <w:rFonts w:ascii="Arial" w:hAnsi="Arial" w:cs="Arial"/>
          <w:sz w:val="22"/>
          <w:szCs w:val="22"/>
        </w:rPr>
        <w:t xml:space="preserve">-Pour la pulsation </w:t>
      </w:r>
      <w:r w:rsidRPr="004E63D5">
        <w:rPr>
          <w:rFonts w:ascii="Arial" w:hAnsi="Arial" w:cs="Arial"/>
          <w:b/>
          <w:bCs/>
          <w:sz w:val="22"/>
          <w:szCs w:val="22"/>
        </w:rPr>
        <w:sym w:font="Symbol" w:char="F077"/>
      </w:r>
      <w:r w:rsidRPr="004E63D5">
        <w:rPr>
          <w:rFonts w:ascii="Arial" w:hAnsi="Arial" w:cs="Arial"/>
          <w:sz w:val="22"/>
          <w:szCs w:val="22"/>
          <w:vertAlign w:val="subscript"/>
        </w:rPr>
        <w:t>0</w:t>
      </w:r>
      <w:r w:rsidRPr="004E63D5">
        <w:rPr>
          <w:rFonts w:ascii="Arial" w:hAnsi="Arial" w:cs="Arial"/>
          <w:sz w:val="22"/>
          <w:szCs w:val="22"/>
        </w:rPr>
        <w:t xml:space="preserve">, tracer à l'échelle </w:t>
      </w:r>
      <w:smartTag w:uri="urn:schemas-microsoft-com:office:smarttags" w:element="metricconverter">
        <w:smartTagPr>
          <w:attr w:name="ProductID" w:val="2 cm"/>
        </w:smartTagPr>
        <w:r>
          <w:rPr>
            <w:rFonts w:ascii="Arial" w:hAnsi="Arial" w:cs="Arial"/>
            <w:b/>
            <w:bCs/>
            <w:sz w:val="22"/>
            <w:szCs w:val="22"/>
          </w:rPr>
          <w:t>2</w:t>
        </w:r>
        <w:r w:rsidRPr="00EB7B42">
          <w:rPr>
            <w:rFonts w:ascii="Arial" w:hAnsi="Arial" w:cs="Arial"/>
            <w:b/>
            <w:bCs/>
            <w:sz w:val="22"/>
            <w:szCs w:val="22"/>
          </w:rPr>
          <w:t xml:space="preserve"> cm</w:t>
        </w:r>
      </w:smartTag>
      <w:r w:rsidRPr="004E63D5">
        <w:rPr>
          <w:rFonts w:ascii="Arial" w:hAnsi="Arial" w:cs="Arial"/>
          <w:sz w:val="22"/>
          <w:szCs w:val="22"/>
        </w:rPr>
        <w:t xml:space="preserve"> pour </w:t>
      </w:r>
      <w:r w:rsidRPr="00EB7B42">
        <w:rPr>
          <w:rFonts w:ascii="Arial" w:hAnsi="Arial" w:cs="Arial"/>
          <w:b/>
          <w:bCs/>
          <w:sz w:val="22"/>
          <w:szCs w:val="22"/>
        </w:rPr>
        <w:t>2,5 V</w:t>
      </w:r>
      <w:r w:rsidRPr="004E63D5">
        <w:rPr>
          <w:rFonts w:ascii="Arial" w:hAnsi="Arial" w:cs="Arial"/>
          <w:sz w:val="22"/>
          <w:szCs w:val="22"/>
        </w:rPr>
        <w:t>, la construction de Fresnel du circuit.</w:t>
      </w:r>
    </w:p>
    <w:p w:rsidR="007F5CD8" w:rsidRPr="00F65CC6" w:rsidRDefault="007F5CD8" w:rsidP="007F5CD8">
      <w:pPr>
        <w:autoSpaceDE w:val="0"/>
        <w:autoSpaceDN w:val="0"/>
        <w:adjustRightInd w:val="0"/>
        <w:spacing w:line="240" w:lineRule="exact"/>
        <w:rPr>
          <w:rFonts w:ascii="Arial" w:hAnsi="Arial" w:cs="Arial"/>
          <w:b/>
          <w:bCs/>
          <w:sz w:val="22"/>
          <w:szCs w:val="22"/>
          <w:u w:val="single"/>
        </w:rPr>
      </w:pPr>
      <w:r w:rsidRPr="00F65CC6">
        <w:rPr>
          <w:rFonts w:ascii="Arial" w:hAnsi="Arial" w:cs="Arial"/>
          <w:b/>
          <w:bCs/>
          <w:sz w:val="22"/>
          <w:szCs w:val="22"/>
          <w:u w:val="single"/>
        </w:rPr>
        <w:t>Exercice 7</w:t>
      </w:r>
    </w:p>
    <w:p w:rsidR="007F5CD8" w:rsidRPr="00F65CC6" w:rsidRDefault="007F5CD8" w:rsidP="007F5CD8">
      <w:pPr>
        <w:rPr>
          <w:rFonts w:ascii="Arial" w:hAnsi="Arial" w:cs="Arial"/>
          <w:sz w:val="22"/>
          <w:szCs w:val="22"/>
        </w:rPr>
      </w:pPr>
      <w:r w:rsidRPr="00F65CC6">
        <w:rPr>
          <w:rFonts w:ascii="Arial" w:hAnsi="Arial" w:cs="Arial"/>
          <w:sz w:val="22"/>
          <w:szCs w:val="22"/>
        </w:rPr>
        <w:t xml:space="preserve">On considère un dipôle électriques comportant une bobine d'inductance </w:t>
      </w:r>
      <w:r w:rsidRPr="00F65CC6">
        <w:rPr>
          <w:rFonts w:ascii="Arial" w:hAnsi="Arial" w:cs="Arial"/>
          <w:b/>
          <w:bCs/>
          <w:sz w:val="22"/>
          <w:szCs w:val="22"/>
        </w:rPr>
        <w:t>L</w:t>
      </w:r>
      <w:r w:rsidRPr="00F65CC6">
        <w:rPr>
          <w:rFonts w:ascii="Arial" w:hAnsi="Arial" w:cs="Arial"/>
          <w:sz w:val="22"/>
          <w:szCs w:val="22"/>
        </w:rPr>
        <w:t xml:space="preserve"> et de résistance interne</w:t>
      </w:r>
      <w:r w:rsidRPr="00F65CC6">
        <w:rPr>
          <w:rFonts w:ascii="Arial" w:hAnsi="Arial" w:cs="Arial"/>
          <w:b/>
          <w:bCs/>
          <w:sz w:val="22"/>
          <w:szCs w:val="22"/>
        </w:rPr>
        <w:t xml:space="preserve"> </w:t>
      </w:r>
      <w:proofErr w:type="gramStart"/>
      <w:r w:rsidRPr="00F65CC6">
        <w:rPr>
          <w:rFonts w:ascii="Arial" w:hAnsi="Arial" w:cs="Arial"/>
          <w:b/>
          <w:bCs/>
          <w:sz w:val="22"/>
          <w:szCs w:val="22"/>
        </w:rPr>
        <w:t>r</w:t>
      </w:r>
      <w:r w:rsidRPr="00F65CC6">
        <w:rPr>
          <w:rFonts w:ascii="Arial" w:hAnsi="Arial" w:cs="Arial"/>
          <w:sz w:val="22"/>
          <w:szCs w:val="22"/>
        </w:rPr>
        <w:t xml:space="preserve"> ,</w:t>
      </w:r>
      <w:proofErr w:type="gramEnd"/>
      <w:r w:rsidRPr="00F65CC6">
        <w:rPr>
          <w:rFonts w:ascii="Arial" w:hAnsi="Arial" w:cs="Arial"/>
          <w:sz w:val="22"/>
          <w:szCs w:val="22"/>
        </w:rPr>
        <w:t xml:space="preserve"> un condensateur de capacité </w:t>
      </w:r>
      <w:r w:rsidRPr="00F65CC6">
        <w:rPr>
          <w:rFonts w:ascii="Arial" w:hAnsi="Arial" w:cs="Arial"/>
          <w:b/>
          <w:bCs/>
          <w:sz w:val="22"/>
          <w:szCs w:val="22"/>
        </w:rPr>
        <w:t xml:space="preserve">C = 10μF  </w:t>
      </w:r>
      <w:r w:rsidRPr="00F65CC6">
        <w:rPr>
          <w:rFonts w:ascii="Arial" w:hAnsi="Arial" w:cs="Arial"/>
          <w:sz w:val="22"/>
          <w:szCs w:val="22"/>
        </w:rPr>
        <w:t xml:space="preserve">et un résistor de résistance </w:t>
      </w:r>
      <w:r w:rsidRPr="00F65CC6">
        <w:rPr>
          <w:rFonts w:ascii="Arial" w:hAnsi="Arial" w:cs="Arial"/>
          <w:b/>
          <w:bCs/>
          <w:sz w:val="22"/>
          <w:szCs w:val="22"/>
        </w:rPr>
        <w:t>R = 100 Ω</w:t>
      </w:r>
      <w:r w:rsidRPr="00F65CC6">
        <w:rPr>
          <w:rFonts w:ascii="Arial" w:hAnsi="Arial" w:cs="Arial"/>
          <w:sz w:val="22"/>
          <w:szCs w:val="22"/>
        </w:rPr>
        <w:t xml:space="preserve"> . Ce dipôle est alimenté par un G.B.F qui délivre une tension sinusoïdale </w:t>
      </w:r>
      <w:r w:rsidRPr="00F65CC6">
        <w:rPr>
          <w:rFonts w:ascii="Arial" w:hAnsi="Arial" w:cs="Arial"/>
          <w:b/>
          <w:bCs/>
          <w:sz w:val="22"/>
          <w:szCs w:val="22"/>
        </w:rPr>
        <w:t>u(t) = 10</w:t>
      </w:r>
      <w:r w:rsidRPr="00F65CC6">
        <w:rPr>
          <w:rFonts w:ascii="Arial" w:hAnsi="Arial" w:cs="Arial"/>
          <w:position w:val="-6"/>
          <w:sz w:val="22"/>
          <w:szCs w:val="22"/>
        </w:rPr>
        <w:object w:dxaOrig="380" w:dyaOrig="340">
          <v:shape id="_x0000_i1039" type="#_x0000_t75" style="width:18.8pt;height:16.9pt" o:ole="">
            <v:imagedata r:id="rId47" o:title=""/>
          </v:shape>
          <o:OLEObject Type="Embed" ProgID="Equation.3" ShapeID="_x0000_i1039" DrawAspect="Content" ObjectID="_1630082975" r:id="rId48"/>
        </w:object>
      </w:r>
      <w:r w:rsidRPr="00F65CC6">
        <w:rPr>
          <w:rFonts w:ascii="Arial" w:hAnsi="Arial" w:cs="Arial"/>
          <w:b/>
          <w:bCs/>
          <w:sz w:val="22"/>
          <w:szCs w:val="22"/>
        </w:rPr>
        <w:t xml:space="preserve"> sin </w:t>
      </w:r>
      <w:proofErr w:type="gramStart"/>
      <w:r w:rsidRPr="00F65CC6">
        <w:rPr>
          <w:rFonts w:ascii="Arial" w:hAnsi="Arial" w:cs="Arial"/>
          <w:b/>
          <w:bCs/>
          <w:sz w:val="22"/>
          <w:szCs w:val="22"/>
        </w:rPr>
        <w:t xml:space="preserve">( </w:t>
      </w:r>
      <w:r w:rsidRPr="00F65CC6">
        <w:rPr>
          <w:rFonts w:ascii="Arial" w:hAnsi="Arial" w:cs="Arial"/>
          <w:b/>
          <w:bCs/>
          <w:sz w:val="22"/>
          <w:szCs w:val="22"/>
          <w:lang w:val="nl-NL"/>
        </w:rPr>
        <w:t>ω</w:t>
      </w:r>
      <w:r w:rsidRPr="00F65CC6">
        <w:rPr>
          <w:rFonts w:ascii="Arial" w:hAnsi="Arial" w:cs="Arial"/>
          <w:b/>
          <w:bCs/>
          <w:sz w:val="22"/>
          <w:szCs w:val="22"/>
        </w:rPr>
        <w:t>t</w:t>
      </w:r>
      <w:proofErr w:type="gramEnd"/>
      <w:r w:rsidRPr="00F65CC6">
        <w:rPr>
          <w:rFonts w:ascii="Arial" w:hAnsi="Arial" w:cs="Arial"/>
          <w:b/>
          <w:bCs/>
          <w:sz w:val="22"/>
          <w:szCs w:val="22"/>
        </w:rPr>
        <w:t xml:space="preserve"> )</w:t>
      </w:r>
      <w:r w:rsidRPr="00F65CC6">
        <w:rPr>
          <w:rFonts w:ascii="Arial" w:hAnsi="Arial" w:cs="Arial"/>
          <w:sz w:val="22"/>
          <w:szCs w:val="22"/>
        </w:rPr>
        <w:t>,  ( u en volt).</w:t>
      </w:r>
    </w:p>
    <w:p w:rsidR="007F5CD8" w:rsidRPr="00F65CC6" w:rsidRDefault="007F5CD8" w:rsidP="007F5CD8">
      <w:pPr>
        <w:rPr>
          <w:rFonts w:ascii="Arial" w:hAnsi="Arial" w:cs="Arial"/>
          <w:sz w:val="22"/>
          <w:szCs w:val="22"/>
        </w:rPr>
      </w:pPr>
      <w:r w:rsidRPr="00F65CC6">
        <w:rPr>
          <w:rFonts w:ascii="Arial" w:hAnsi="Arial" w:cs="Arial"/>
          <w:b/>
          <w:bCs/>
          <w:sz w:val="22"/>
          <w:szCs w:val="22"/>
        </w:rPr>
        <w:t xml:space="preserve">1°) </w:t>
      </w:r>
      <w:r w:rsidRPr="00F65CC6">
        <w:rPr>
          <w:rFonts w:ascii="Arial" w:hAnsi="Arial" w:cs="Arial"/>
          <w:sz w:val="22"/>
          <w:szCs w:val="22"/>
        </w:rPr>
        <w:t xml:space="preserve">On se propose de visualiser sur l'écran d'un oscilloscope </w:t>
      </w:r>
      <w:proofErr w:type="spellStart"/>
      <w:r w:rsidRPr="00F65CC6">
        <w:rPr>
          <w:rFonts w:ascii="Arial" w:hAnsi="Arial" w:cs="Arial"/>
          <w:sz w:val="22"/>
          <w:szCs w:val="22"/>
        </w:rPr>
        <w:t>bicourbe</w:t>
      </w:r>
      <w:proofErr w:type="spellEnd"/>
      <w:r w:rsidRPr="00F65CC6">
        <w:rPr>
          <w:rFonts w:ascii="Arial" w:hAnsi="Arial" w:cs="Arial"/>
          <w:sz w:val="22"/>
          <w:szCs w:val="22"/>
        </w:rPr>
        <w:t xml:space="preserve"> sur la voie (A) la tension </w:t>
      </w:r>
      <w:proofErr w:type="spellStart"/>
      <w:r w:rsidRPr="00F65CC6">
        <w:rPr>
          <w:rFonts w:ascii="Arial" w:hAnsi="Arial" w:cs="Arial"/>
          <w:b/>
          <w:bCs/>
          <w:sz w:val="22"/>
          <w:szCs w:val="22"/>
        </w:rPr>
        <w:t>u</w:t>
      </w:r>
      <w:r w:rsidRPr="00F65CC6">
        <w:rPr>
          <w:rFonts w:ascii="Arial" w:hAnsi="Arial" w:cs="Arial"/>
          <w:b/>
          <w:bCs/>
          <w:sz w:val="22"/>
          <w:szCs w:val="22"/>
          <w:vertAlign w:val="subscript"/>
        </w:rPr>
        <w:t>R</w:t>
      </w:r>
      <w:proofErr w:type="spellEnd"/>
      <w:r w:rsidRPr="00F65CC6">
        <w:rPr>
          <w:rFonts w:ascii="Arial" w:hAnsi="Arial" w:cs="Arial"/>
          <w:sz w:val="22"/>
          <w:szCs w:val="22"/>
          <w:vertAlign w:val="subscript"/>
        </w:rPr>
        <w:t xml:space="preserve"> </w:t>
      </w:r>
      <w:r w:rsidRPr="00F65CC6">
        <w:rPr>
          <w:rFonts w:ascii="Arial" w:hAnsi="Arial" w:cs="Arial"/>
          <w:sz w:val="22"/>
          <w:szCs w:val="22"/>
        </w:rPr>
        <w:t xml:space="preserve">(t) et sur  la voie (B) la tension </w:t>
      </w:r>
      <w:r w:rsidRPr="00F65CC6">
        <w:rPr>
          <w:rFonts w:ascii="Arial" w:hAnsi="Arial" w:cs="Arial"/>
          <w:b/>
          <w:bCs/>
          <w:sz w:val="22"/>
          <w:szCs w:val="22"/>
        </w:rPr>
        <w:t>u(t).</w:t>
      </w:r>
    </w:p>
    <w:p w:rsidR="007F5CD8" w:rsidRPr="00F65CC6" w:rsidRDefault="007F5CD8" w:rsidP="007F5CD8">
      <w:pPr>
        <w:rPr>
          <w:rFonts w:ascii="Arial" w:hAnsi="Arial" w:cs="Arial"/>
          <w:sz w:val="22"/>
          <w:szCs w:val="22"/>
        </w:rPr>
      </w:pPr>
      <w:r w:rsidRPr="00F65CC6">
        <w:rPr>
          <w:rFonts w:ascii="Arial" w:hAnsi="Arial" w:cs="Arial"/>
          <w:sz w:val="22"/>
          <w:szCs w:val="22"/>
        </w:rPr>
        <w:t>a- Faire le schéma du montage qui convient et représenter les connexions avec l'oscilloscope</w:t>
      </w:r>
    </w:p>
    <w:p w:rsidR="007F5CD8" w:rsidRPr="00F65CC6" w:rsidRDefault="007F5CD8" w:rsidP="007F5CD8">
      <w:pPr>
        <w:rPr>
          <w:rFonts w:ascii="Arial" w:hAnsi="Arial" w:cs="Arial"/>
          <w:sz w:val="22"/>
          <w:szCs w:val="22"/>
        </w:rPr>
      </w:pPr>
      <w:r w:rsidRPr="00F65CC6">
        <w:rPr>
          <w:rFonts w:ascii="Arial" w:hAnsi="Arial" w:cs="Arial"/>
          <w:sz w:val="22"/>
          <w:szCs w:val="22"/>
        </w:rPr>
        <w:t xml:space="preserve"> b- Indiquer par des flèches les tensions aux bornes des différents dipôles. </w:t>
      </w:r>
    </w:p>
    <w:p w:rsidR="007F5CD8" w:rsidRPr="00F65CC6" w:rsidRDefault="007F5CD8" w:rsidP="007F5CD8">
      <w:pPr>
        <w:rPr>
          <w:rFonts w:ascii="Arial" w:hAnsi="Arial" w:cs="Arial"/>
          <w:sz w:val="22"/>
          <w:szCs w:val="22"/>
        </w:rPr>
      </w:pPr>
      <w:r w:rsidRPr="00F65CC6">
        <w:rPr>
          <w:rFonts w:ascii="Arial" w:hAnsi="Arial" w:cs="Arial"/>
          <w:b/>
          <w:bCs/>
          <w:sz w:val="22"/>
          <w:szCs w:val="22"/>
        </w:rPr>
        <w:lastRenderedPageBreak/>
        <w:t xml:space="preserve">2°)  </w:t>
      </w:r>
      <w:r w:rsidRPr="00F65CC6">
        <w:rPr>
          <w:rFonts w:ascii="Arial" w:hAnsi="Arial" w:cs="Arial"/>
          <w:sz w:val="22"/>
          <w:szCs w:val="22"/>
        </w:rPr>
        <w:t xml:space="preserve">a) Etablir l'équation différentielle régissant les variations de </w:t>
      </w:r>
      <w:r w:rsidRPr="00F65CC6">
        <w:rPr>
          <w:rFonts w:ascii="Arial" w:hAnsi="Arial" w:cs="Arial"/>
          <w:b/>
          <w:bCs/>
          <w:sz w:val="22"/>
          <w:szCs w:val="22"/>
        </w:rPr>
        <w:t>i(t).</w:t>
      </w:r>
      <w:r w:rsidRPr="00F65CC6">
        <w:rPr>
          <w:rFonts w:ascii="Arial" w:hAnsi="Arial" w:cs="Arial"/>
          <w:sz w:val="22"/>
          <w:szCs w:val="22"/>
        </w:rPr>
        <w:t xml:space="preserve">  </w:t>
      </w:r>
    </w:p>
    <w:p w:rsidR="007F5CD8" w:rsidRPr="00F65CC6" w:rsidRDefault="007F5CD8" w:rsidP="007F5CD8">
      <w:pPr>
        <w:rPr>
          <w:rFonts w:ascii="Arial" w:hAnsi="Arial" w:cs="Arial"/>
          <w:sz w:val="22"/>
          <w:szCs w:val="22"/>
        </w:rPr>
      </w:pPr>
      <w:r w:rsidRPr="00F65CC6">
        <w:rPr>
          <w:rFonts w:ascii="Arial" w:hAnsi="Arial" w:cs="Arial"/>
          <w:sz w:val="22"/>
          <w:szCs w:val="22"/>
        </w:rPr>
        <w:t xml:space="preserve">      b) Cette équation admet comme solution  </w:t>
      </w:r>
      <w:r w:rsidRPr="00F65CC6">
        <w:rPr>
          <w:rFonts w:ascii="Arial" w:hAnsi="Arial" w:cs="Arial"/>
          <w:b/>
          <w:bCs/>
          <w:sz w:val="22"/>
          <w:szCs w:val="22"/>
        </w:rPr>
        <w:t>i(t) = I</w:t>
      </w:r>
      <w:r w:rsidRPr="00F65CC6">
        <w:rPr>
          <w:rFonts w:ascii="Arial" w:hAnsi="Arial" w:cs="Arial"/>
          <w:b/>
          <w:bCs/>
          <w:position w:val="-6"/>
          <w:sz w:val="22"/>
          <w:szCs w:val="22"/>
        </w:rPr>
        <w:object w:dxaOrig="380" w:dyaOrig="340">
          <v:shape id="_x0000_i1040" type="#_x0000_t75" style="width:18.8pt;height:16.9pt" o:ole="">
            <v:imagedata r:id="rId47" o:title=""/>
          </v:shape>
          <o:OLEObject Type="Embed" ProgID="Equation.3" ShapeID="_x0000_i1040" DrawAspect="Content" ObjectID="_1630082976" r:id="rId49"/>
        </w:object>
      </w:r>
      <w:r w:rsidRPr="00F65CC6">
        <w:rPr>
          <w:rFonts w:ascii="Arial" w:hAnsi="Arial" w:cs="Arial"/>
          <w:b/>
          <w:bCs/>
          <w:sz w:val="22"/>
          <w:szCs w:val="22"/>
        </w:rPr>
        <w:t xml:space="preserve">sin </w:t>
      </w:r>
      <w:proofErr w:type="gramStart"/>
      <w:r w:rsidRPr="00F65CC6">
        <w:rPr>
          <w:rFonts w:ascii="Arial" w:hAnsi="Arial" w:cs="Arial"/>
          <w:b/>
          <w:bCs/>
          <w:sz w:val="22"/>
          <w:szCs w:val="22"/>
        </w:rPr>
        <w:t xml:space="preserve">( </w:t>
      </w:r>
      <w:proofErr w:type="spellStart"/>
      <w:r w:rsidRPr="00F65CC6">
        <w:rPr>
          <w:rFonts w:ascii="Arial" w:hAnsi="Arial" w:cs="Arial"/>
          <w:b/>
          <w:bCs/>
          <w:sz w:val="22"/>
          <w:szCs w:val="22"/>
        </w:rPr>
        <w:t>ωt</w:t>
      </w:r>
      <w:proofErr w:type="spellEnd"/>
      <w:proofErr w:type="gramEnd"/>
      <w:r w:rsidRPr="00F65CC6">
        <w:rPr>
          <w:rFonts w:ascii="Arial" w:hAnsi="Arial" w:cs="Arial"/>
          <w:b/>
          <w:bCs/>
          <w:sz w:val="22"/>
          <w:szCs w:val="22"/>
        </w:rPr>
        <w:t xml:space="preserve"> + </w:t>
      </w:r>
      <w:proofErr w:type="spellStart"/>
      <w:r w:rsidRPr="00F65CC6">
        <w:rPr>
          <w:rFonts w:ascii="Arial" w:hAnsi="Arial" w:cs="Arial"/>
          <w:b/>
          <w:bCs/>
          <w:sz w:val="22"/>
          <w:szCs w:val="22"/>
        </w:rPr>
        <w:t>φ</w:t>
      </w:r>
      <w:r w:rsidRPr="00F65CC6">
        <w:rPr>
          <w:rFonts w:ascii="Arial" w:hAnsi="Arial" w:cs="Arial"/>
          <w:b/>
          <w:bCs/>
          <w:sz w:val="22"/>
          <w:szCs w:val="22"/>
          <w:vertAlign w:val="subscript"/>
        </w:rPr>
        <w:t>i</w:t>
      </w:r>
      <w:proofErr w:type="spellEnd"/>
      <w:r w:rsidRPr="00F65CC6">
        <w:rPr>
          <w:rFonts w:ascii="Arial" w:hAnsi="Arial" w:cs="Arial"/>
          <w:b/>
          <w:bCs/>
          <w:sz w:val="22"/>
          <w:szCs w:val="22"/>
        </w:rPr>
        <w:t xml:space="preserve"> ) .</w:t>
      </w:r>
    </w:p>
    <w:p w:rsidR="007F5CD8" w:rsidRPr="00F65CC6" w:rsidRDefault="007F5CD8" w:rsidP="007F5CD8">
      <w:pPr>
        <w:rPr>
          <w:rFonts w:ascii="Arial" w:hAnsi="Arial" w:cs="Arial"/>
          <w:sz w:val="22"/>
          <w:szCs w:val="22"/>
        </w:rPr>
      </w:pPr>
      <w:r w:rsidRPr="00F65CC6">
        <w:rPr>
          <w:rFonts w:ascii="Arial" w:hAnsi="Arial" w:cs="Arial"/>
          <w:sz w:val="22"/>
          <w:szCs w:val="22"/>
        </w:rPr>
        <w:t>A l'aide de la construction de Fresnel, déterminer en fonctions des données :</w:t>
      </w:r>
    </w:p>
    <w:p w:rsidR="007F5CD8" w:rsidRPr="00F65CC6" w:rsidRDefault="007F5CD8" w:rsidP="007F5CD8">
      <w:pPr>
        <w:rPr>
          <w:rFonts w:ascii="Arial" w:hAnsi="Arial" w:cs="Arial"/>
          <w:sz w:val="22"/>
          <w:szCs w:val="22"/>
        </w:rPr>
      </w:pPr>
      <w:r w:rsidRPr="00F65CC6">
        <w:rPr>
          <w:rFonts w:ascii="Arial" w:hAnsi="Arial" w:cs="Arial"/>
          <w:sz w:val="22"/>
          <w:szCs w:val="22"/>
        </w:rPr>
        <w:t xml:space="preserve">α) L'expression de l’intensité efficace </w:t>
      </w:r>
      <w:r w:rsidRPr="00F65CC6">
        <w:rPr>
          <w:rFonts w:ascii="Arial" w:hAnsi="Arial" w:cs="Arial"/>
          <w:b/>
          <w:bCs/>
          <w:sz w:val="22"/>
          <w:szCs w:val="22"/>
        </w:rPr>
        <w:t xml:space="preserve">Im </w:t>
      </w:r>
      <w:r w:rsidRPr="00F65CC6">
        <w:rPr>
          <w:rFonts w:ascii="Arial" w:hAnsi="Arial" w:cs="Arial"/>
          <w:sz w:val="22"/>
          <w:szCs w:val="22"/>
        </w:rPr>
        <w:t>du courant.</w:t>
      </w:r>
    </w:p>
    <w:p w:rsidR="007F5CD8" w:rsidRPr="00F65CC6" w:rsidRDefault="007F5CD8" w:rsidP="007F5CD8">
      <w:pPr>
        <w:rPr>
          <w:rFonts w:ascii="Arial" w:hAnsi="Arial" w:cs="Arial"/>
          <w:sz w:val="22"/>
          <w:szCs w:val="22"/>
        </w:rPr>
      </w:pPr>
      <w:r w:rsidRPr="00F65CC6">
        <w:rPr>
          <w:rFonts w:ascii="Arial" w:hAnsi="Arial" w:cs="Arial"/>
          <w:sz w:val="22"/>
          <w:szCs w:val="22"/>
        </w:rPr>
        <w:t xml:space="preserve">β) L'expression de </w:t>
      </w:r>
      <w:proofErr w:type="gramStart"/>
      <w:r w:rsidRPr="00F65CC6">
        <w:rPr>
          <w:rFonts w:ascii="Arial" w:hAnsi="Arial" w:cs="Arial"/>
          <w:b/>
          <w:bCs/>
          <w:sz w:val="22"/>
          <w:szCs w:val="22"/>
        </w:rPr>
        <w:t>tg</w:t>
      </w:r>
      <w:r w:rsidRPr="00F65CC6">
        <w:rPr>
          <w:rFonts w:ascii="Arial" w:hAnsi="Arial" w:cs="Arial"/>
          <w:b/>
          <w:bCs/>
          <w:i/>
          <w:iCs/>
          <w:sz w:val="22"/>
          <w:szCs w:val="22"/>
        </w:rPr>
        <w:t>(</w:t>
      </w:r>
      <w:proofErr w:type="spellStart"/>
      <w:proofErr w:type="gramEnd"/>
      <w:r w:rsidRPr="00F65CC6">
        <w:rPr>
          <w:rFonts w:ascii="Arial" w:hAnsi="Arial" w:cs="Arial"/>
          <w:b/>
          <w:bCs/>
          <w:i/>
          <w:iCs/>
          <w:sz w:val="22"/>
          <w:szCs w:val="22"/>
        </w:rPr>
        <w:t>φ</w:t>
      </w:r>
      <w:r w:rsidRPr="00F65CC6">
        <w:rPr>
          <w:rFonts w:ascii="Arial" w:hAnsi="Arial" w:cs="Arial"/>
          <w:b/>
          <w:bCs/>
          <w:i/>
          <w:iCs/>
          <w:sz w:val="22"/>
          <w:szCs w:val="22"/>
          <w:vertAlign w:val="subscript"/>
        </w:rPr>
        <w:t>i</w:t>
      </w:r>
      <w:proofErr w:type="spellEnd"/>
      <w:r w:rsidRPr="00F65CC6">
        <w:rPr>
          <w:rFonts w:ascii="Arial" w:hAnsi="Arial" w:cs="Arial"/>
          <w:b/>
          <w:bCs/>
          <w:i/>
          <w:iCs/>
          <w:sz w:val="22"/>
          <w:szCs w:val="22"/>
        </w:rPr>
        <w:t xml:space="preserve"> – </w:t>
      </w:r>
      <w:proofErr w:type="spellStart"/>
      <w:r w:rsidRPr="00F65CC6">
        <w:rPr>
          <w:rFonts w:ascii="Arial" w:hAnsi="Arial" w:cs="Arial"/>
          <w:b/>
          <w:bCs/>
          <w:i/>
          <w:iCs/>
          <w:sz w:val="22"/>
          <w:szCs w:val="22"/>
        </w:rPr>
        <w:t>φ</w:t>
      </w:r>
      <w:r w:rsidRPr="00F65CC6">
        <w:rPr>
          <w:rFonts w:ascii="Arial" w:hAnsi="Arial" w:cs="Arial"/>
          <w:b/>
          <w:bCs/>
          <w:i/>
          <w:iCs/>
          <w:sz w:val="22"/>
          <w:szCs w:val="22"/>
          <w:vertAlign w:val="subscript"/>
        </w:rPr>
        <w:t>u</w:t>
      </w:r>
      <w:proofErr w:type="spellEnd"/>
      <w:r w:rsidRPr="00F65CC6">
        <w:rPr>
          <w:rFonts w:ascii="Arial" w:hAnsi="Arial" w:cs="Arial"/>
          <w:b/>
          <w:bCs/>
          <w:i/>
          <w:iCs/>
          <w:sz w:val="22"/>
          <w:szCs w:val="22"/>
        </w:rPr>
        <w:t>)</w:t>
      </w:r>
      <w:r w:rsidRPr="00F65CC6">
        <w:rPr>
          <w:rFonts w:ascii="Arial" w:hAnsi="Arial" w:cs="Arial"/>
          <w:i/>
          <w:iCs/>
          <w:sz w:val="22"/>
          <w:szCs w:val="22"/>
        </w:rPr>
        <w:t>.</w:t>
      </w:r>
    </w:p>
    <w:p w:rsidR="007F5CD8" w:rsidRPr="00F65CC6" w:rsidRDefault="007F5CD8" w:rsidP="007F5CD8">
      <w:pPr>
        <w:rPr>
          <w:rFonts w:ascii="Arial" w:hAnsi="Arial" w:cs="Arial"/>
          <w:sz w:val="22"/>
          <w:szCs w:val="22"/>
        </w:rPr>
      </w:pPr>
      <w:r w:rsidRPr="00F65CC6">
        <w:rPr>
          <w:rFonts w:ascii="Arial" w:hAnsi="Arial" w:cs="Arial"/>
          <w:b/>
          <w:bCs/>
          <w:sz w:val="22"/>
          <w:szCs w:val="22"/>
        </w:rPr>
        <w:t xml:space="preserve">3°) </w:t>
      </w:r>
      <w:r w:rsidRPr="00F65CC6">
        <w:rPr>
          <w:rFonts w:ascii="Arial" w:hAnsi="Arial" w:cs="Arial"/>
          <w:sz w:val="22"/>
          <w:szCs w:val="22"/>
        </w:rPr>
        <w:t xml:space="preserve">La fréquence du GBF étant </w:t>
      </w:r>
      <w:r w:rsidRPr="00F65CC6">
        <w:rPr>
          <w:rFonts w:ascii="Arial" w:hAnsi="Arial" w:cs="Arial"/>
          <w:b/>
          <w:bCs/>
          <w:sz w:val="22"/>
          <w:szCs w:val="22"/>
        </w:rPr>
        <w:t>N</w:t>
      </w:r>
      <w:r w:rsidRPr="00F65CC6">
        <w:rPr>
          <w:rFonts w:ascii="Arial" w:hAnsi="Arial" w:cs="Arial"/>
          <w:b/>
          <w:bCs/>
          <w:sz w:val="22"/>
          <w:szCs w:val="22"/>
          <w:vertAlign w:val="subscript"/>
        </w:rPr>
        <w:t>1</w:t>
      </w:r>
      <w:r w:rsidRPr="00F65CC6">
        <w:rPr>
          <w:rFonts w:ascii="Arial" w:hAnsi="Arial" w:cs="Arial"/>
          <w:sz w:val="22"/>
          <w:szCs w:val="22"/>
        </w:rPr>
        <w:t xml:space="preserve">. La figure suivante représente l’oscillogramme obtenu muni de deux axes. </w:t>
      </w:r>
    </w:p>
    <w:p w:rsidR="007F5CD8" w:rsidRPr="00F65CC6" w:rsidRDefault="007F5CD8" w:rsidP="007F5CD8">
      <w:pPr>
        <w:rPr>
          <w:rFonts w:ascii="Arial" w:hAnsi="Arial" w:cs="Arial"/>
          <w:sz w:val="22"/>
          <w:szCs w:val="22"/>
        </w:rPr>
      </w:pPr>
      <w:r>
        <w:rPr>
          <w:rFonts w:ascii="Arial" w:hAnsi="Arial" w:cs="Arial"/>
          <w:noProof/>
          <w:sz w:val="22"/>
          <w:szCs w:val="22"/>
        </w:rPr>
        <mc:AlternateContent>
          <mc:Choice Requires="wpg">
            <w:drawing>
              <wp:anchor distT="0" distB="0" distL="114300" distR="114300" simplePos="0" relativeHeight="251681792" behindDoc="0" locked="0" layoutInCell="1" allowOverlap="1">
                <wp:simplePos x="0" y="0"/>
                <wp:positionH relativeFrom="column">
                  <wp:posOffset>167005</wp:posOffset>
                </wp:positionH>
                <wp:positionV relativeFrom="paragraph">
                  <wp:posOffset>108585</wp:posOffset>
                </wp:positionV>
                <wp:extent cx="5991225" cy="3073400"/>
                <wp:effectExtent l="0" t="80010" r="80645" b="75565"/>
                <wp:wrapNone/>
                <wp:docPr id="1118" name="Groupe 11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91225" cy="3073400"/>
                          <a:chOff x="720" y="2879"/>
                          <a:chExt cx="9435" cy="5610"/>
                        </a:xfrm>
                      </wpg:grpSpPr>
                      <pic:pic xmlns:pic="http://schemas.openxmlformats.org/drawingml/2006/picture">
                        <pic:nvPicPr>
                          <pic:cNvPr id="1119" name="Picture 111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1080" y="2879"/>
                            <a:ext cx="9075" cy="5610"/>
                          </a:xfrm>
                          <a:prstGeom prst="rect">
                            <a:avLst/>
                          </a:prstGeom>
                          <a:noFill/>
                          <a:ln w="76200" cmpd="tri">
                            <a:solidFill>
                              <a:srgbClr val="FFFFFF"/>
                            </a:solidFill>
                            <a:miter lim="800000"/>
                            <a:headEnd/>
                            <a:tailEnd/>
                          </a:ln>
                          <a:extLst>
                            <a:ext uri="{909E8E84-426E-40DD-AFC4-6F175D3DCCD1}">
                              <a14:hiddenFill xmlns:a14="http://schemas.microsoft.com/office/drawing/2010/main">
                                <a:solidFill>
                                  <a:srgbClr val="FFFFFF"/>
                                </a:solidFill>
                              </a14:hiddenFill>
                            </a:ext>
                          </a:extLst>
                        </pic:spPr>
                      </pic:pic>
                      <wps:wsp>
                        <wps:cNvPr id="1120" name="Line 1120"/>
                        <wps:cNvCnPr/>
                        <wps:spPr bwMode="auto">
                          <a:xfrm>
                            <a:off x="1260" y="5714"/>
                            <a:ext cx="8820"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21" name="Text Box 1121"/>
                        <wps:cNvSpPr txBox="1">
                          <a:spLocks noChangeArrowheads="1"/>
                        </wps:cNvSpPr>
                        <wps:spPr bwMode="auto">
                          <a:xfrm>
                            <a:off x="9000" y="5039"/>
                            <a:ext cx="1080"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F5CD8" w:rsidRPr="00490B16" w:rsidRDefault="007F5CD8" w:rsidP="007F5CD8">
                              <w:pPr>
                                <w:jc w:val="right"/>
                                <w:rPr>
                                  <w:b/>
                                  <w:bCs/>
                                  <w:sz w:val="28"/>
                                  <w:szCs w:val="28"/>
                                </w:rPr>
                              </w:pPr>
                              <w:proofErr w:type="gramStart"/>
                              <w:r w:rsidRPr="00490B16">
                                <w:rPr>
                                  <w:b/>
                                  <w:bCs/>
                                  <w:sz w:val="28"/>
                                  <w:szCs w:val="28"/>
                                </w:rPr>
                                <w:t>t(</w:t>
                              </w:r>
                              <w:proofErr w:type="gramEnd"/>
                              <w:r w:rsidRPr="00490B16">
                                <w:rPr>
                                  <w:b/>
                                  <w:bCs/>
                                  <w:sz w:val="28"/>
                                  <w:szCs w:val="28"/>
                                </w:rPr>
                                <w:t>ms)</w:t>
                              </w:r>
                            </w:p>
                          </w:txbxContent>
                        </wps:txbx>
                        <wps:bodyPr rot="0" vert="horz" wrap="square" lIns="91440" tIns="45720" rIns="91440" bIns="45720" anchor="t" anchorCtr="0" upright="1">
                          <a:noAutofit/>
                        </wps:bodyPr>
                      </wps:wsp>
                      <wps:wsp>
                        <wps:cNvPr id="1122" name="Text Box 1122"/>
                        <wps:cNvSpPr txBox="1">
                          <a:spLocks noChangeArrowheads="1"/>
                        </wps:cNvSpPr>
                        <wps:spPr bwMode="auto">
                          <a:xfrm>
                            <a:off x="1080" y="2879"/>
                            <a:ext cx="540" cy="54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F5CD8" w:rsidRDefault="007F5CD8" w:rsidP="007F5CD8">
                              <w:pPr>
                                <w:jc w:val="right"/>
                              </w:pPr>
                            </w:p>
                            <w:p w:rsidR="007F5CD8" w:rsidRDefault="007F5CD8" w:rsidP="007F5CD8">
                              <w:pPr>
                                <w:jc w:val="right"/>
                              </w:pPr>
                            </w:p>
                            <w:p w:rsidR="007F5CD8" w:rsidRDefault="007F5CD8" w:rsidP="007F5CD8">
                              <w:pPr>
                                <w:jc w:val="right"/>
                              </w:pPr>
                            </w:p>
                            <w:p w:rsidR="007F5CD8" w:rsidRDefault="007F5CD8" w:rsidP="007F5CD8">
                              <w:pPr>
                                <w:jc w:val="right"/>
                              </w:pPr>
                            </w:p>
                            <w:p w:rsidR="007F5CD8" w:rsidRDefault="007F5CD8" w:rsidP="007F5CD8">
                              <w:pPr>
                                <w:jc w:val="right"/>
                              </w:pPr>
                            </w:p>
                            <w:p w:rsidR="007F5CD8" w:rsidRDefault="007F5CD8" w:rsidP="007F5CD8">
                              <w:pPr>
                                <w:jc w:val="right"/>
                              </w:pPr>
                            </w:p>
                            <w:p w:rsidR="007F5CD8" w:rsidRDefault="007F5CD8" w:rsidP="007F5CD8">
                              <w:pPr>
                                <w:jc w:val="right"/>
                              </w:pPr>
                            </w:p>
                            <w:p w:rsidR="007F5CD8" w:rsidRDefault="007F5CD8" w:rsidP="007F5CD8">
                              <w:pPr>
                                <w:jc w:val="right"/>
                              </w:pPr>
                            </w:p>
                            <w:p w:rsidR="007F5CD8" w:rsidRDefault="007F5CD8" w:rsidP="007F5CD8">
                              <w:pPr>
                                <w:jc w:val="right"/>
                              </w:pPr>
                            </w:p>
                            <w:p w:rsidR="007F5CD8" w:rsidRDefault="007F5CD8" w:rsidP="007F5CD8">
                              <w:pPr>
                                <w:jc w:val="right"/>
                              </w:pPr>
                            </w:p>
                            <w:p w:rsidR="007F5CD8" w:rsidRDefault="007F5CD8" w:rsidP="007F5CD8">
                              <w:pPr>
                                <w:jc w:val="right"/>
                              </w:pPr>
                              <w:r>
                                <w:t>0</w:t>
                              </w:r>
                            </w:p>
                            <w:p w:rsidR="007F5CD8" w:rsidRDefault="007F5CD8" w:rsidP="007F5CD8">
                              <w:pPr>
                                <w:jc w:val="right"/>
                              </w:pPr>
                            </w:p>
                            <w:p w:rsidR="007F5CD8" w:rsidRDefault="007F5CD8" w:rsidP="007F5CD8"/>
                            <w:p w:rsidR="007F5CD8" w:rsidRDefault="007F5CD8" w:rsidP="007F5CD8"/>
                            <w:p w:rsidR="007F5CD8" w:rsidRDefault="007F5CD8" w:rsidP="007F5CD8"/>
                            <w:p w:rsidR="007F5CD8" w:rsidRDefault="007F5CD8" w:rsidP="007F5CD8"/>
                            <w:p w:rsidR="007F5CD8" w:rsidRDefault="007F5CD8" w:rsidP="007F5CD8"/>
                          </w:txbxContent>
                        </wps:txbx>
                        <wps:bodyPr rot="0" vert="horz" wrap="square" lIns="91440" tIns="45720" rIns="91440" bIns="45720" anchor="t" anchorCtr="0" upright="1">
                          <a:noAutofit/>
                        </wps:bodyPr>
                      </wps:wsp>
                      <wps:wsp>
                        <wps:cNvPr id="1123" name="Text Box 1123"/>
                        <wps:cNvSpPr txBox="1">
                          <a:spLocks noChangeArrowheads="1"/>
                        </wps:cNvSpPr>
                        <wps:spPr bwMode="auto">
                          <a:xfrm>
                            <a:off x="1935" y="5759"/>
                            <a:ext cx="360"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F5CD8" w:rsidRPr="00544DBA" w:rsidRDefault="007F5CD8" w:rsidP="007F5CD8">
                              <w:pPr>
                                <w:rPr>
                                  <w:b/>
                                  <w:bCs/>
                                </w:rPr>
                              </w:pPr>
                              <w:r w:rsidRPr="00544DBA">
                                <w:rPr>
                                  <w:b/>
                                  <w:bCs/>
                                </w:rPr>
                                <w:t>1</w:t>
                              </w:r>
                            </w:p>
                          </w:txbxContent>
                        </wps:txbx>
                        <wps:bodyPr rot="0" vert="horz" wrap="square" lIns="91440" tIns="45720" rIns="91440" bIns="45720" anchor="t" anchorCtr="0" upright="1">
                          <a:noAutofit/>
                        </wps:bodyPr>
                      </wps:wsp>
                      <wps:wsp>
                        <wps:cNvPr id="1124" name="Text Box 1124"/>
                        <wps:cNvSpPr txBox="1">
                          <a:spLocks noChangeArrowheads="1"/>
                        </wps:cNvSpPr>
                        <wps:spPr bwMode="auto">
                          <a:xfrm>
                            <a:off x="720" y="4319"/>
                            <a:ext cx="1260" cy="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F5CD8" w:rsidRDefault="007F5CD8" w:rsidP="007F5CD8">
                              <w:r>
                                <w:rPr>
                                  <w:b/>
                                  <w:bCs/>
                                </w:rPr>
                                <w:t xml:space="preserve">    </w:t>
                              </w:r>
                              <w:r w:rsidRPr="00490B16">
                                <w:rPr>
                                  <w:b/>
                                  <w:bCs/>
                                </w:rPr>
                                <w:t>5</w:t>
                              </w:r>
                              <w:r w:rsidRPr="009E2BC1">
                                <w:rPr>
                                  <w:b/>
                                  <w:bCs/>
                                  <w:position w:val="-6"/>
                                </w:rPr>
                                <w:object w:dxaOrig="380" w:dyaOrig="340">
                                  <v:shape id="_x0000_i1045" type="#_x0000_t75" style="width:12.5pt;height:11.25pt" o:ole="">
                                    <v:imagedata r:id="rId47" o:title=""/>
                                  </v:shape>
                                  <o:OLEObject Type="Embed" ProgID="Equation.3" ShapeID="_x0000_i1045" DrawAspect="Content" ObjectID="_1630082980" r:id="rId51"/>
                                </w:object>
                              </w:r>
                              <w:r w:rsidRPr="00490B16">
                                <w:rPr>
                                  <w:position w:val="-4"/>
                                </w:rPr>
                                <w:object w:dxaOrig="279" w:dyaOrig="460">
                                  <v:shape id="_x0000_i1046" type="#_x0000_t75" style="width:13.75pt;height:23.15pt" o:ole="">
                                    <v:imagedata r:id="rId52" o:title=""/>
                                  </v:shape>
                                  <o:OLEObject Type="Embed" ProgID="Equation.DSMT4" ShapeID="_x0000_i1046" DrawAspect="Content" ObjectID="_1630082981" r:id="rId53"/>
                                </w:object>
                              </w:r>
                            </w:p>
                          </w:txbxContent>
                        </wps:txbx>
                        <wps:bodyPr rot="0" vert="horz" wrap="square" lIns="91440" tIns="45720" rIns="91440" bIns="45720" anchor="t" anchorCtr="0" upright="1">
                          <a:noAutofit/>
                        </wps:bodyPr>
                      </wps:wsp>
                      <wps:wsp>
                        <wps:cNvPr id="1125" name="Text Box 1125"/>
                        <wps:cNvSpPr txBox="1">
                          <a:spLocks noChangeArrowheads="1"/>
                        </wps:cNvSpPr>
                        <wps:spPr bwMode="auto">
                          <a:xfrm>
                            <a:off x="930" y="3599"/>
                            <a:ext cx="90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7F5CD8" w:rsidRPr="00490B16" w:rsidRDefault="007F5CD8" w:rsidP="007F5CD8">
                              <w:pPr>
                                <w:rPr>
                                  <w:b/>
                                  <w:bCs/>
                                </w:rPr>
                              </w:pPr>
                              <w:r w:rsidRPr="00490B16">
                                <w:rPr>
                                  <w:b/>
                                  <w:bCs/>
                                </w:rPr>
                                <w:t>10</w:t>
                              </w:r>
                              <w:r w:rsidRPr="00490B16">
                                <w:rPr>
                                  <w:b/>
                                  <w:bCs/>
                                  <w:position w:val="-6"/>
                                </w:rPr>
                                <w:object w:dxaOrig="380" w:dyaOrig="340">
                                  <v:shape id="_x0000_i1047" type="#_x0000_t75" style="width:12.5pt;height:11.25pt" o:ole="">
                                    <v:imagedata r:id="rId47" o:title=""/>
                                  </v:shape>
                                  <o:OLEObject Type="Embed" ProgID="Equation.3" ShapeID="_x0000_i1047" DrawAspect="Content" ObjectID="_1630082982" r:id="rId54"/>
                                </w:object>
                              </w:r>
                            </w:p>
                          </w:txbxContent>
                        </wps:txbx>
                        <wps:bodyPr rot="0" vert="horz" wrap="square" lIns="91440" tIns="45720" rIns="91440" bIns="45720" anchor="t" anchorCtr="0" upright="1">
                          <a:noAutofit/>
                        </wps:bodyPr>
                      </wps:wsp>
                      <wps:wsp>
                        <wps:cNvPr id="1126" name="Text Box 1126"/>
                        <wps:cNvSpPr txBox="1">
                          <a:spLocks noChangeArrowheads="1"/>
                        </wps:cNvSpPr>
                        <wps:spPr bwMode="auto">
                          <a:xfrm>
                            <a:off x="1800" y="2879"/>
                            <a:ext cx="1080" cy="54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F5CD8" w:rsidRPr="00490B16" w:rsidRDefault="007F5CD8" w:rsidP="007F5CD8">
                              <w:pPr>
                                <w:jc w:val="right"/>
                                <w:rPr>
                                  <w:b/>
                                  <w:bCs/>
                                </w:rPr>
                              </w:pPr>
                              <w:proofErr w:type="gramStart"/>
                              <w:r w:rsidRPr="00490B16">
                                <w:rPr>
                                  <w:b/>
                                  <w:bCs/>
                                </w:rPr>
                                <w:t>u</w:t>
                              </w:r>
                              <w:proofErr w:type="gramEnd"/>
                              <w:r w:rsidRPr="00490B16">
                                <w:rPr>
                                  <w:b/>
                                  <w:bCs/>
                                </w:rPr>
                                <w:t xml:space="preserve"> (v)</w:t>
                              </w:r>
                            </w:p>
                          </w:txbxContent>
                        </wps:txbx>
                        <wps:bodyPr rot="0" vert="horz" wrap="square" lIns="91440" tIns="45720" rIns="91440" bIns="45720" anchor="t" anchorCtr="0" upright="1">
                          <a:noAutofit/>
                        </wps:bodyPr>
                      </wps:wsp>
                      <wps:wsp>
                        <wps:cNvPr id="1127" name="AutoShape 1127"/>
                        <wps:cNvSpPr>
                          <a:spLocks noChangeArrowheads="1"/>
                        </wps:cNvSpPr>
                        <wps:spPr bwMode="auto">
                          <a:xfrm>
                            <a:off x="4140" y="3599"/>
                            <a:ext cx="360" cy="780"/>
                          </a:xfrm>
                          <a:prstGeom prst="wedgeEllipseCallout">
                            <a:avLst>
                              <a:gd name="adj1" fmla="val -233333"/>
                              <a:gd name="adj2" fmla="val 26537"/>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F5CD8" w:rsidRPr="00490B16" w:rsidRDefault="007F5CD8" w:rsidP="007F5CD8">
                              <w:pPr>
                                <w:rPr>
                                  <w:b/>
                                  <w:bCs/>
                                </w:rPr>
                              </w:pPr>
                              <w:r w:rsidRPr="00490B16">
                                <w:rPr>
                                  <w:b/>
                                  <w:bCs/>
                                </w:rPr>
                                <w:t>1</w:t>
                              </w:r>
                            </w:p>
                          </w:txbxContent>
                        </wps:txbx>
                        <wps:bodyPr rot="0" vert="horz" wrap="square" lIns="91440" tIns="45720" rIns="91440" bIns="45720" anchor="t" anchorCtr="0" upright="1">
                          <a:noAutofit/>
                        </wps:bodyPr>
                      </wps:wsp>
                      <wps:wsp>
                        <wps:cNvPr id="1128" name="AutoShape 1128"/>
                        <wps:cNvSpPr>
                          <a:spLocks noChangeArrowheads="1"/>
                        </wps:cNvSpPr>
                        <wps:spPr bwMode="auto">
                          <a:xfrm>
                            <a:off x="5760" y="3779"/>
                            <a:ext cx="540" cy="600"/>
                          </a:xfrm>
                          <a:prstGeom prst="wedgeEllipseCallout">
                            <a:avLst>
                              <a:gd name="adj1" fmla="val 166667"/>
                              <a:gd name="adj2" fmla="val 187000"/>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7F5CD8" w:rsidRPr="00490B16" w:rsidRDefault="007F5CD8" w:rsidP="007F5CD8">
                              <w:pPr>
                                <w:rPr>
                                  <w:b/>
                                  <w:bCs/>
                                </w:rPr>
                              </w:pPr>
                              <w:r w:rsidRPr="00490B16">
                                <w:rPr>
                                  <w:b/>
                                  <w:bCs/>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1118" o:spid="_x0000_s1516" style="position:absolute;margin-left:13.15pt;margin-top:8.55pt;width:471.75pt;height:242pt;z-index:251681792" coordorigin="720,2879" coordsize="9435,56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">
                <v:shape id="Picture 1119" o:spid="_x0000_s1517" type="#_x0000_t75" style="position:absolute;left:1080;top:2879;width:9075;height:56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KXhznCAAAA3QAAAA8AAABkcnMvZG93bnJldi54bWxET99rwjAQfh/4P4QT9jbTyhiuGkXEwoTB&#10;0G0+H82ZFptL22Rt998vA8G3+/h+3moz2lr01PnKsYJ0loAgLpyu2Cj4+syfFiB8QNZYOyYFv+Rh&#10;s548rDDTbuAj9adgRAxhn6GCMoQmk9IXJVn0M9cQR+7iOoshws5I3eEQw20t50nyIi1WHBtKbGhX&#10;UnE9/VgFi+/Dx4hnuUf9fGh9W5v83RulHqfjdgki0Bju4pv7Tcf5afoK/9/EE+T6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yl4c5wgAAAN0AAAAPAAAAAAAAAAAAAAAAAJ8C&#10;AABkcnMvZG93bnJldi54bWxQSwUGAAAAAAQABAD3AAAAjgMAAAAA&#10;" stroked="t" strokecolor="white" strokeweight="6pt">
                  <v:stroke linestyle="thickBetweenThin"/>
                  <v:imagedata r:id="rId55" o:title=""/>
                </v:shape>
                <v:line id="Line 1120" o:spid="_x0000_s1518" style="position:absolute;visibility:visible;mso-wrap-style:square" from="1260,5714" to="10080,5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oz58cAAADdAAAADwAAAGRycy9kb3ducmV2LnhtbESPQWvCQBCF70L/wzKCF6mbWJGSukpp&#10;KbQFtbWl5yE7JqHZ2ZBdNfHXOwfB2wzvzXvfLFadq9WR2lB5NpBOElDEubcVFwZ+f97uH0GFiGyx&#10;9kwGegqwWt4NFphZf+JvOu5ioSSEQ4YGyhibTOuQl+QwTHxDLNretw6jrG2hbYsnCXe1nibJXDus&#10;WBpKbOilpPx/d3AGPun8Ov8Yb9c4i+nXX/8wTvtqY8xo2D0/gYrUxZv5ev1uBT+dCr98IyPo5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yjPnxwAAAN0AAAAPAAAAAAAA&#10;AAAAAAAAAKECAABkcnMvZG93bnJldi54bWxQSwUGAAAAAAQABAD5AAAAlQMAAAAA&#10;" strokeweight="2.25pt">
                  <v:stroke endarrow="block"/>
                </v:line>
                <v:shape id="Text Box 1121" o:spid="_x0000_s1519" type="#_x0000_t202" style="position:absolute;left:9000;top:5039;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O/AsEA&#10;AADdAAAADwAAAGRycy9kb3ducmV2LnhtbERPy6rCMBDdX/AfwghuLppWvD6qUVRQ3Pr4gLEZ22Iz&#10;KU209e+NINzdHM5zFqvWlOJJtSssK4gHEQji1OqCMwWX864/BeE8ssbSMil4kYPVsvOzwETbho/0&#10;PPlMhBB2CSrIva8SKV2ak0E3sBVx4G62NugDrDOpa2xCuCnlMIrG0mDBoSHHirY5pffTwyi4HZrf&#10;v1lz3fvL5Dgab7CYXO1LqV63Xc9BeGr9v/jrPugwPx7G8PkmnCC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TvwLBAAAA3QAAAA8AAAAAAAAAAAAAAAAAmAIAAGRycy9kb3du&#10;cmV2LnhtbFBLBQYAAAAABAAEAPUAAACGAwAAAAA=&#10;" stroked="f">
                  <v:textbox>
                    <w:txbxContent>
                      <w:p w:rsidR="007F5CD8" w:rsidRPr="00490B16" w:rsidRDefault="007F5CD8" w:rsidP="007F5CD8">
                        <w:pPr>
                          <w:jc w:val="right"/>
                          <w:rPr>
                            <w:b/>
                            <w:bCs/>
                            <w:sz w:val="28"/>
                            <w:szCs w:val="28"/>
                          </w:rPr>
                        </w:pPr>
                        <w:proofErr w:type="gramStart"/>
                        <w:r w:rsidRPr="00490B16">
                          <w:rPr>
                            <w:b/>
                            <w:bCs/>
                            <w:sz w:val="28"/>
                            <w:szCs w:val="28"/>
                          </w:rPr>
                          <w:t>t(</w:t>
                        </w:r>
                        <w:proofErr w:type="gramEnd"/>
                        <w:r w:rsidRPr="00490B16">
                          <w:rPr>
                            <w:b/>
                            <w:bCs/>
                            <w:sz w:val="28"/>
                            <w:szCs w:val="28"/>
                          </w:rPr>
                          <w:t>ms)</w:t>
                        </w:r>
                      </w:p>
                    </w:txbxContent>
                  </v:textbox>
                </v:shape>
                <v:shape id="Text Box 1122" o:spid="_x0000_s1520" type="#_x0000_t202" style="position:absolute;left:1080;top:2879;width:540;height:5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EhdcIA&#10;AADdAAAADwAAAGRycy9kb3ducmV2LnhtbERP24rCMBB9F/Yfwiz4ItvU4mWtRlkFF1+9fMDYTC9s&#10;MylNtPXvjbDg2xzOdVab3tTiTq2rLCsYRzEI4szqigsFl/P+6xuE88gaa8uk4EEONuuPwQpTbTs+&#10;0v3kCxFC2KWooPS+SaV0WUkGXWQb4sDltjXoA2wLqVvsQripZRLHM2mw4tBQYkO7krK/080oyA/d&#10;aLrorr/+Mj9OZlus5lf7UGr42f8sQXjq/Vv87z7oMH+cJPD6Jpwg1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QSF1wgAAAN0AAAAPAAAAAAAAAAAAAAAAAJgCAABkcnMvZG93&#10;bnJldi54bWxQSwUGAAAAAAQABAD1AAAAhwMAAAAA&#10;" stroked="f">
                  <v:textbox>
                    <w:txbxContent>
                      <w:p w:rsidR="007F5CD8" w:rsidRDefault="007F5CD8" w:rsidP="007F5CD8">
                        <w:pPr>
                          <w:jc w:val="right"/>
                        </w:pPr>
                      </w:p>
                      <w:p w:rsidR="007F5CD8" w:rsidRDefault="007F5CD8" w:rsidP="007F5CD8">
                        <w:pPr>
                          <w:jc w:val="right"/>
                        </w:pPr>
                      </w:p>
                      <w:p w:rsidR="007F5CD8" w:rsidRDefault="007F5CD8" w:rsidP="007F5CD8">
                        <w:pPr>
                          <w:jc w:val="right"/>
                        </w:pPr>
                      </w:p>
                      <w:p w:rsidR="007F5CD8" w:rsidRDefault="007F5CD8" w:rsidP="007F5CD8">
                        <w:pPr>
                          <w:jc w:val="right"/>
                        </w:pPr>
                      </w:p>
                      <w:p w:rsidR="007F5CD8" w:rsidRDefault="007F5CD8" w:rsidP="007F5CD8">
                        <w:pPr>
                          <w:jc w:val="right"/>
                        </w:pPr>
                      </w:p>
                      <w:p w:rsidR="007F5CD8" w:rsidRDefault="007F5CD8" w:rsidP="007F5CD8">
                        <w:pPr>
                          <w:jc w:val="right"/>
                        </w:pPr>
                      </w:p>
                      <w:p w:rsidR="007F5CD8" w:rsidRDefault="007F5CD8" w:rsidP="007F5CD8">
                        <w:pPr>
                          <w:jc w:val="right"/>
                        </w:pPr>
                      </w:p>
                      <w:p w:rsidR="007F5CD8" w:rsidRDefault="007F5CD8" w:rsidP="007F5CD8">
                        <w:pPr>
                          <w:jc w:val="right"/>
                        </w:pPr>
                      </w:p>
                      <w:p w:rsidR="007F5CD8" w:rsidRDefault="007F5CD8" w:rsidP="007F5CD8">
                        <w:pPr>
                          <w:jc w:val="right"/>
                        </w:pPr>
                      </w:p>
                      <w:p w:rsidR="007F5CD8" w:rsidRDefault="007F5CD8" w:rsidP="007F5CD8">
                        <w:pPr>
                          <w:jc w:val="right"/>
                        </w:pPr>
                      </w:p>
                      <w:p w:rsidR="007F5CD8" w:rsidRDefault="007F5CD8" w:rsidP="007F5CD8">
                        <w:pPr>
                          <w:jc w:val="right"/>
                        </w:pPr>
                        <w:r>
                          <w:t>0</w:t>
                        </w:r>
                      </w:p>
                      <w:p w:rsidR="007F5CD8" w:rsidRDefault="007F5CD8" w:rsidP="007F5CD8">
                        <w:pPr>
                          <w:jc w:val="right"/>
                        </w:pPr>
                      </w:p>
                      <w:p w:rsidR="007F5CD8" w:rsidRDefault="007F5CD8" w:rsidP="007F5CD8"/>
                      <w:p w:rsidR="007F5CD8" w:rsidRDefault="007F5CD8" w:rsidP="007F5CD8"/>
                      <w:p w:rsidR="007F5CD8" w:rsidRDefault="007F5CD8" w:rsidP="007F5CD8"/>
                      <w:p w:rsidR="007F5CD8" w:rsidRDefault="007F5CD8" w:rsidP="007F5CD8"/>
                      <w:p w:rsidR="007F5CD8" w:rsidRDefault="007F5CD8" w:rsidP="007F5CD8"/>
                    </w:txbxContent>
                  </v:textbox>
                </v:shape>
                <v:shape id="Text Box 1123" o:spid="_x0000_s1521" type="#_x0000_t202" style="position:absolute;left:1935;top:5759;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2E7sEA&#10;AADdAAAADwAAAGRycy9kb3ducmV2LnhtbERPy6rCMBDdX/AfwghuLpqq11c1igpe3Pr4gLEZ22Iz&#10;KU209e+NILibw3nOYtWYQjyocrllBf1eBII4sTrnVMH5tOtOQTiPrLGwTAqe5GC1bP0sMNa25gM9&#10;jj4VIYRdjAoy78tYSpdkZND1bEkcuKutDPoAq1TqCusQbgo5iKKxNJhzaMiwpG1Gye14Nwqu+/p3&#10;NKsv//48OfyNN5hPLvapVKfdrOcgPDX+K/649zrM7w+G8P4mnCC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MNhO7BAAAA3QAAAA8AAAAAAAAAAAAAAAAAmAIAAGRycy9kb3du&#10;cmV2LnhtbFBLBQYAAAAABAAEAPUAAACGAwAAAAA=&#10;" stroked="f">
                  <v:textbox>
                    <w:txbxContent>
                      <w:p w:rsidR="007F5CD8" w:rsidRPr="00544DBA" w:rsidRDefault="007F5CD8" w:rsidP="007F5CD8">
                        <w:pPr>
                          <w:rPr>
                            <w:b/>
                            <w:bCs/>
                          </w:rPr>
                        </w:pPr>
                        <w:r w:rsidRPr="00544DBA">
                          <w:rPr>
                            <w:b/>
                            <w:bCs/>
                          </w:rPr>
                          <w:t>1</w:t>
                        </w:r>
                      </w:p>
                    </w:txbxContent>
                  </v:textbox>
                </v:shape>
                <v:shape id="Text Box 1124" o:spid="_x0000_s1522" type="#_x0000_t202" style="position:absolute;left:720;top:4319;width:12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Yy1cEA&#10;AADdAAAADwAAAGRycy9kb3ducmV2LnhtbERPTYvCMBC9C/sfwix400RR2e0aRRTBk6LuCt6GZmzL&#10;NpPSRFv/vREEb/N4nzOdt7YUN6p94VjDoK9AEKfOFJxp+D2ue18gfEA2WDomDXfyMJ99dKaYGNfw&#10;nm6HkIkYwj5BDXkIVSKlT3Oy6PuuIo7cxdUWQ4R1Jk2NTQy3pRwqNZEWC44NOVa0zCn9P1ythr/t&#10;5XwaqV22suOqca2SbL+l1t3PdvEDIlAb3uKXe2Pi/MFwBM9v4gly9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GMtXBAAAA3QAAAA8AAAAAAAAAAAAAAAAAmAIAAGRycy9kb3du&#10;cmV2LnhtbFBLBQYAAAAABAAEAPUAAACGAwAAAAA=&#10;" filled="f" stroked="f">
                  <v:textbox>
                    <w:txbxContent>
                      <w:p w:rsidR="007F5CD8" w:rsidRDefault="007F5CD8" w:rsidP="007F5CD8">
                        <w:r>
                          <w:rPr>
                            <w:b/>
                            <w:bCs/>
                          </w:rPr>
                          <w:t xml:space="preserve">    </w:t>
                        </w:r>
                        <w:r w:rsidRPr="00490B16">
                          <w:rPr>
                            <w:b/>
                            <w:bCs/>
                          </w:rPr>
                          <w:t>5</w:t>
                        </w:r>
                        <w:r w:rsidRPr="009E2BC1">
                          <w:rPr>
                            <w:b/>
                            <w:bCs/>
                            <w:position w:val="-6"/>
                          </w:rPr>
                          <w:object w:dxaOrig="380" w:dyaOrig="340">
                            <v:shape id="_x0000_i1045" type="#_x0000_t75" style="width:12.5pt;height:11.25pt" o:ole="">
                              <v:imagedata r:id="rId56" o:title=""/>
                            </v:shape>
                            <o:OLEObject Type="Embed" ProgID="Equation.3" ShapeID="_x0000_i1045" DrawAspect="Content" ObjectID="_1630082496" r:id="rId57"/>
                          </w:object>
                        </w:r>
                        <w:r w:rsidRPr="00490B16">
                          <w:rPr>
                            <w:position w:val="-4"/>
                          </w:rPr>
                          <w:object w:dxaOrig="279" w:dyaOrig="460">
                            <v:shape id="_x0000_i1046" type="#_x0000_t75" style="width:13.75pt;height:23.15pt" o:ole="">
                              <v:imagedata r:id="rId58" o:title=""/>
                            </v:shape>
                            <o:OLEObject Type="Embed" ProgID="Equation.DSMT4" ShapeID="_x0000_i1046" DrawAspect="Content" ObjectID="_1630082497" r:id="rId59"/>
                          </w:object>
                        </w:r>
                      </w:p>
                    </w:txbxContent>
                  </v:textbox>
                </v:shape>
                <v:shape id="Text Box 1125" o:spid="_x0000_s1523" type="#_x0000_t202" style="position:absolute;left:930;top:3599;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qXTsMA&#10;AADdAAAADwAAAGRycy9kb3ducmV2LnhtbERPTWvCQBC9C/0PyxS86W7ESJu6BlEETy2mreBtyI5J&#10;aHY2ZFeT/vtuodDbPN7nrPPRtuJOvW8ca0jmCgRx6UzDlYaP98PsCYQPyAZbx6Thmzzkm4fJGjPj&#10;Bj7RvQiViCHsM9RQh9BlUvqyJot+7jriyF1dbzFE2FfS9DjEcNvKhVIrabHh2FBjR7uayq/iZjV8&#10;vl4v56V6q/Y27QY3Ksn2WWo9fRy3LyACjeFf/Oc+mjg/WaT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QqXTsMAAADdAAAADwAAAAAAAAAAAAAAAACYAgAAZHJzL2Rv&#10;d25yZXYueG1sUEsFBgAAAAAEAAQA9QAAAIgDAAAAAA==&#10;" filled="f" stroked="f">
                  <v:textbox>
                    <w:txbxContent>
                      <w:p w:rsidR="007F5CD8" w:rsidRPr="00490B16" w:rsidRDefault="007F5CD8" w:rsidP="007F5CD8">
                        <w:pPr>
                          <w:rPr>
                            <w:b/>
                            <w:bCs/>
                          </w:rPr>
                        </w:pPr>
                        <w:r w:rsidRPr="00490B16">
                          <w:rPr>
                            <w:b/>
                            <w:bCs/>
                          </w:rPr>
                          <w:t>10</w:t>
                        </w:r>
                        <w:r w:rsidRPr="00490B16">
                          <w:rPr>
                            <w:b/>
                            <w:bCs/>
                            <w:position w:val="-6"/>
                          </w:rPr>
                          <w:object w:dxaOrig="380" w:dyaOrig="340">
                            <v:shape id="_x0000_i1047" type="#_x0000_t75" style="width:12.5pt;height:11.25pt" o:ole="">
                              <v:imagedata r:id="rId56" o:title=""/>
                            </v:shape>
                            <o:OLEObject Type="Embed" ProgID="Equation.3" ShapeID="_x0000_i1047" DrawAspect="Content" ObjectID="_1630082498" r:id="rId60"/>
                          </w:object>
                        </w:r>
                      </w:p>
                    </w:txbxContent>
                  </v:textbox>
                </v:shape>
                <v:shape id="Text Box 1126" o:spid="_x0000_s1524" type="#_x0000_t202" style="position:absolute;left:1800;top:2879;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ondsMA&#10;AADdAAAADwAAAGRycy9kb3ducmV2LnhtbERPzWqDQBC+B/oOyxR6CXVVGtOYbEJbaMlVkwcY3YlK&#10;3Vlxt9G8fbdQyG0+vt/ZHWbTiyuNrrOsIIliEMS11R03Cs6nz+dXEM4ja+wtk4IbOTjsHxY7zLWd&#10;uKBr6RsRQtjlqKD1fsildHVLBl1kB+LAXexo0Ac4NlKPOIVw08s0jjNpsOPQ0OJAHy3V3+WPUXA5&#10;TsvVZqq+/HldvGTv2K0re1Pq6XF+24LwNPu7+N991GF+kmbw9004Qe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3ondsMAAADdAAAADwAAAAAAAAAAAAAAAACYAgAAZHJzL2Rv&#10;d25yZXYueG1sUEsFBgAAAAAEAAQA9QAAAIgDAAAAAA==&#10;" stroked="f">
                  <v:textbox>
                    <w:txbxContent>
                      <w:p w:rsidR="007F5CD8" w:rsidRPr="00490B16" w:rsidRDefault="007F5CD8" w:rsidP="007F5CD8">
                        <w:pPr>
                          <w:jc w:val="right"/>
                          <w:rPr>
                            <w:b/>
                            <w:bCs/>
                          </w:rPr>
                        </w:pPr>
                        <w:proofErr w:type="gramStart"/>
                        <w:r w:rsidRPr="00490B16">
                          <w:rPr>
                            <w:b/>
                            <w:bCs/>
                          </w:rPr>
                          <w:t>u</w:t>
                        </w:r>
                        <w:proofErr w:type="gramEnd"/>
                        <w:r w:rsidRPr="00490B16">
                          <w:rPr>
                            <w:b/>
                            <w:bCs/>
                          </w:rPr>
                          <w:t xml:space="preserve"> (v)</w:t>
                        </w:r>
                      </w:p>
                    </w:txbxContent>
                  </v:textbox>
                </v:shape>
                <v:shape id="AutoShape 1127" o:spid="_x0000_s1525" type="#_x0000_t63" style="position:absolute;left:4140;top:3599;width:360;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nJSMMA&#10;AADdAAAADwAAAGRycy9kb3ducmV2LnhtbERPTWvCQBC9C/0PyxS86UYPKqmrxIJYRA/GFnocstMk&#10;NDub7m5N/PeuIHibx/uc5bo3jbiQ87VlBZNxAoK4sLrmUsHneTtagPABWWNjmRRcycN69TJYYqpt&#10;xye65KEUMYR9igqqENpUSl9UZNCPbUscuR/rDIYIXSm1wy6Gm0ZOk2QmDdYcGyps6b2i4jf/Nwo6&#10;Txu332V/ffbdHr8OnZ7nm6NSw9c+ewMRqA9P8cP9oeP8yXQO92/iCX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cnJSMMAAADdAAAADwAAAAAAAAAAAAAAAACYAgAAZHJzL2Rv&#10;d25yZXYueG1sUEsFBgAAAAAEAAQA9QAAAIgDAAAAAA==&#10;" adj="-39600,16532">
                  <v:textbox>
                    <w:txbxContent>
                      <w:p w:rsidR="007F5CD8" w:rsidRPr="00490B16" w:rsidRDefault="007F5CD8" w:rsidP="007F5CD8">
                        <w:pPr>
                          <w:rPr>
                            <w:b/>
                            <w:bCs/>
                          </w:rPr>
                        </w:pPr>
                        <w:r w:rsidRPr="00490B16">
                          <w:rPr>
                            <w:b/>
                            <w:bCs/>
                          </w:rPr>
                          <w:t>1</w:t>
                        </w:r>
                      </w:p>
                    </w:txbxContent>
                  </v:textbox>
                </v:shape>
                <v:shape id="AutoShape 1128" o:spid="_x0000_s1526" type="#_x0000_t63" style="position:absolute;left:5760;top:3779;width:54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rtKMcA&#10;AADdAAAADwAAAGRycy9kb3ducmV2LnhtbESPT0/DMAzF70h8h8hI3Fi6HdAoy6Zpf6Rx4MAGnK3G&#10;S7s1TpVka9mnxwckbrbe83s/zxaDb9WVYmoCGxiPClDEVbANOwOfh+3TFFTKyBbbwGTghxIs5vd3&#10;Myxt6PmDrvvslIRwKtFAnXNXap2qmjymUeiIRTuG6DHLGp22EXsJ962eFMWz9tiwNNTY0aqm6ry/&#10;eAPnl9vO6chfxaXfvG/d9/rtNj0Z8/gwLF9BZRryv/nvemcFfzwRXPlGRt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va7SjHAAAA3QAAAA8AAAAAAAAAAAAAAAAAmAIAAGRy&#10;cy9kb3ducmV2LnhtbFBLBQYAAAAABAAEAPUAAACMAwAAAAA=&#10;" adj="46800,51192">
                  <v:textbox>
                    <w:txbxContent>
                      <w:p w:rsidR="007F5CD8" w:rsidRPr="00490B16" w:rsidRDefault="007F5CD8" w:rsidP="007F5CD8">
                        <w:pPr>
                          <w:rPr>
                            <w:b/>
                            <w:bCs/>
                          </w:rPr>
                        </w:pPr>
                        <w:r w:rsidRPr="00490B16">
                          <w:rPr>
                            <w:b/>
                            <w:bCs/>
                          </w:rPr>
                          <w:t>2</w:t>
                        </w:r>
                      </w:p>
                    </w:txbxContent>
                  </v:textbox>
                </v:shape>
              </v:group>
            </w:pict>
          </mc:Fallback>
        </mc:AlternateContent>
      </w:r>
    </w:p>
    <w:p w:rsidR="007F5CD8" w:rsidRPr="00F65CC6" w:rsidRDefault="007F5CD8" w:rsidP="007F5CD8">
      <w:pPr>
        <w:rPr>
          <w:rFonts w:ascii="Arial" w:hAnsi="Arial" w:cs="Arial"/>
          <w:sz w:val="22"/>
          <w:szCs w:val="22"/>
        </w:rPr>
      </w:pPr>
    </w:p>
    <w:p w:rsidR="007F5CD8" w:rsidRPr="00F65CC6" w:rsidRDefault="007F5CD8" w:rsidP="007F5CD8">
      <w:pPr>
        <w:ind w:left="1980"/>
        <w:rPr>
          <w:rFonts w:ascii="Arial" w:hAnsi="Arial" w:cs="Arial"/>
          <w:sz w:val="22"/>
          <w:szCs w:val="22"/>
        </w:rPr>
      </w:pPr>
    </w:p>
    <w:p w:rsidR="007F5CD8" w:rsidRPr="00F65CC6" w:rsidRDefault="007F5CD8" w:rsidP="007F5CD8">
      <w:pPr>
        <w:ind w:left="1980"/>
        <w:rPr>
          <w:rFonts w:ascii="Arial" w:hAnsi="Arial" w:cs="Arial"/>
          <w:sz w:val="22"/>
          <w:szCs w:val="22"/>
        </w:rPr>
      </w:pPr>
    </w:p>
    <w:p w:rsidR="007F5CD8" w:rsidRPr="00F65CC6" w:rsidRDefault="007F5CD8" w:rsidP="007F5CD8">
      <w:pPr>
        <w:ind w:left="1980"/>
        <w:rPr>
          <w:rFonts w:ascii="Arial" w:hAnsi="Arial" w:cs="Arial"/>
          <w:sz w:val="22"/>
          <w:szCs w:val="22"/>
        </w:rPr>
      </w:pPr>
    </w:p>
    <w:p w:rsidR="007F5CD8" w:rsidRPr="00F65CC6" w:rsidRDefault="007F5CD8" w:rsidP="007F5CD8">
      <w:pPr>
        <w:ind w:left="1980"/>
        <w:rPr>
          <w:rFonts w:ascii="Arial" w:hAnsi="Arial" w:cs="Arial"/>
          <w:sz w:val="22"/>
          <w:szCs w:val="22"/>
        </w:rPr>
      </w:pPr>
    </w:p>
    <w:p w:rsidR="007F5CD8" w:rsidRPr="00F65CC6" w:rsidRDefault="007F5CD8" w:rsidP="007F5CD8">
      <w:pPr>
        <w:ind w:left="1980"/>
        <w:rPr>
          <w:rFonts w:ascii="Arial" w:hAnsi="Arial" w:cs="Arial"/>
          <w:sz w:val="22"/>
          <w:szCs w:val="22"/>
        </w:rPr>
      </w:pPr>
    </w:p>
    <w:p w:rsidR="007F5CD8" w:rsidRPr="00F65CC6" w:rsidRDefault="007F5CD8" w:rsidP="007F5CD8">
      <w:pPr>
        <w:ind w:left="1980"/>
        <w:rPr>
          <w:rFonts w:ascii="Arial" w:hAnsi="Arial" w:cs="Arial"/>
          <w:sz w:val="22"/>
          <w:szCs w:val="22"/>
        </w:rPr>
      </w:pPr>
    </w:p>
    <w:p w:rsidR="007F5CD8" w:rsidRPr="00F65CC6" w:rsidRDefault="007F5CD8" w:rsidP="007F5CD8">
      <w:pPr>
        <w:ind w:left="1980"/>
        <w:rPr>
          <w:rFonts w:ascii="Arial" w:hAnsi="Arial" w:cs="Arial"/>
          <w:sz w:val="22"/>
          <w:szCs w:val="22"/>
        </w:rPr>
      </w:pPr>
    </w:p>
    <w:p w:rsidR="007F5CD8" w:rsidRPr="00F65CC6" w:rsidRDefault="007F5CD8" w:rsidP="007F5CD8">
      <w:pPr>
        <w:ind w:left="1980"/>
        <w:rPr>
          <w:rFonts w:ascii="Arial" w:hAnsi="Arial" w:cs="Arial"/>
          <w:sz w:val="22"/>
          <w:szCs w:val="22"/>
        </w:rPr>
      </w:pPr>
    </w:p>
    <w:p w:rsidR="007F5CD8" w:rsidRPr="00F65CC6" w:rsidRDefault="007F5CD8" w:rsidP="007F5CD8">
      <w:pPr>
        <w:ind w:left="1980"/>
        <w:rPr>
          <w:rFonts w:ascii="Arial" w:hAnsi="Arial" w:cs="Arial"/>
          <w:sz w:val="22"/>
          <w:szCs w:val="22"/>
        </w:rPr>
      </w:pPr>
    </w:p>
    <w:p w:rsidR="007F5CD8" w:rsidRPr="00F65CC6" w:rsidRDefault="007F5CD8" w:rsidP="007F5CD8">
      <w:pPr>
        <w:ind w:left="1980"/>
        <w:rPr>
          <w:rFonts w:ascii="Arial" w:hAnsi="Arial" w:cs="Arial"/>
          <w:sz w:val="22"/>
          <w:szCs w:val="22"/>
        </w:rPr>
      </w:pPr>
    </w:p>
    <w:p w:rsidR="007F5CD8" w:rsidRPr="00F65CC6" w:rsidRDefault="007F5CD8" w:rsidP="007F5CD8">
      <w:pPr>
        <w:rPr>
          <w:rFonts w:ascii="Arial" w:hAnsi="Arial" w:cs="Arial"/>
          <w:sz w:val="22"/>
          <w:szCs w:val="22"/>
        </w:rPr>
      </w:pPr>
    </w:p>
    <w:p w:rsidR="007F5CD8" w:rsidRPr="00F65CC6" w:rsidRDefault="007F5CD8" w:rsidP="007F5CD8">
      <w:pPr>
        <w:rPr>
          <w:rFonts w:ascii="Arial" w:hAnsi="Arial" w:cs="Arial"/>
          <w:sz w:val="22"/>
          <w:szCs w:val="22"/>
        </w:rPr>
      </w:pPr>
    </w:p>
    <w:p w:rsidR="007F5CD8" w:rsidRPr="00F65CC6" w:rsidRDefault="007F5CD8" w:rsidP="007F5CD8">
      <w:pPr>
        <w:rPr>
          <w:rFonts w:ascii="Arial" w:hAnsi="Arial" w:cs="Arial"/>
          <w:sz w:val="22"/>
          <w:szCs w:val="22"/>
        </w:rPr>
      </w:pPr>
    </w:p>
    <w:p w:rsidR="007F5CD8" w:rsidRPr="00F65CC6" w:rsidRDefault="007F5CD8" w:rsidP="007F5CD8">
      <w:pPr>
        <w:rPr>
          <w:rFonts w:ascii="Arial" w:hAnsi="Arial" w:cs="Arial"/>
          <w:sz w:val="22"/>
          <w:szCs w:val="22"/>
        </w:rPr>
      </w:pPr>
    </w:p>
    <w:p w:rsidR="007F5CD8" w:rsidRPr="00F65CC6" w:rsidRDefault="007F5CD8" w:rsidP="007F5CD8">
      <w:pPr>
        <w:rPr>
          <w:rFonts w:ascii="Arial" w:hAnsi="Arial" w:cs="Arial"/>
          <w:sz w:val="22"/>
          <w:szCs w:val="22"/>
        </w:rPr>
      </w:pPr>
    </w:p>
    <w:p w:rsidR="007F5CD8" w:rsidRPr="00F65CC6" w:rsidRDefault="007F5CD8" w:rsidP="007F5CD8">
      <w:pPr>
        <w:rPr>
          <w:rFonts w:ascii="Arial" w:hAnsi="Arial" w:cs="Arial"/>
          <w:sz w:val="22"/>
          <w:szCs w:val="22"/>
        </w:rPr>
      </w:pPr>
    </w:p>
    <w:p w:rsidR="007F5CD8" w:rsidRPr="00F65CC6" w:rsidRDefault="007F5CD8" w:rsidP="007F5CD8">
      <w:pPr>
        <w:rPr>
          <w:rFonts w:ascii="Arial" w:hAnsi="Arial" w:cs="Arial"/>
          <w:sz w:val="22"/>
          <w:szCs w:val="22"/>
        </w:rPr>
      </w:pPr>
    </w:p>
    <w:p w:rsidR="007F5CD8" w:rsidRPr="00F65CC6" w:rsidRDefault="007F5CD8" w:rsidP="007F5CD8">
      <w:pPr>
        <w:rPr>
          <w:rFonts w:ascii="Arial" w:hAnsi="Arial" w:cs="Arial"/>
          <w:sz w:val="22"/>
          <w:szCs w:val="22"/>
        </w:rPr>
      </w:pPr>
    </w:p>
    <w:p w:rsidR="007F5CD8" w:rsidRPr="00F65CC6" w:rsidRDefault="007F5CD8" w:rsidP="007F5CD8">
      <w:pPr>
        <w:rPr>
          <w:rFonts w:ascii="Arial" w:hAnsi="Arial" w:cs="Arial"/>
          <w:sz w:val="22"/>
          <w:szCs w:val="22"/>
        </w:rPr>
      </w:pPr>
    </w:p>
    <w:p w:rsidR="00BE29EA" w:rsidRDefault="00BE29EA" w:rsidP="00BE29EA">
      <w:pPr>
        <w:rPr>
          <w:rFonts w:ascii="Arial" w:hAnsi="Arial" w:cs="Arial"/>
          <w:sz w:val="22"/>
          <w:szCs w:val="22"/>
        </w:rPr>
      </w:pPr>
    </w:p>
    <w:p w:rsidR="001108DF" w:rsidRPr="00F65CC6" w:rsidRDefault="001108DF" w:rsidP="001108DF">
      <w:pPr>
        <w:autoSpaceDE w:val="0"/>
        <w:autoSpaceDN w:val="0"/>
        <w:adjustRightInd w:val="0"/>
        <w:spacing w:line="240" w:lineRule="exact"/>
        <w:rPr>
          <w:rFonts w:ascii="Arial" w:hAnsi="Arial" w:cs="Arial"/>
          <w:sz w:val="22"/>
          <w:szCs w:val="22"/>
        </w:rPr>
      </w:pPr>
      <w:r w:rsidRPr="00F65CC6">
        <w:rPr>
          <w:rFonts w:ascii="Arial" w:hAnsi="Arial" w:cs="Arial"/>
          <w:sz w:val="22"/>
          <w:szCs w:val="22"/>
        </w:rPr>
        <w:t>a) Justifier que la courbe (1) correspond à u (t).</w:t>
      </w:r>
    </w:p>
    <w:p w:rsidR="001108DF" w:rsidRPr="00F65CC6" w:rsidRDefault="001108DF" w:rsidP="001108DF">
      <w:pPr>
        <w:autoSpaceDE w:val="0"/>
        <w:autoSpaceDN w:val="0"/>
        <w:adjustRightInd w:val="0"/>
        <w:spacing w:before="28" w:line="240" w:lineRule="exact"/>
        <w:rPr>
          <w:rFonts w:ascii="Arial" w:hAnsi="Arial" w:cs="Arial"/>
          <w:sz w:val="22"/>
          <w:szCs w:val="22"/>
        </w:rPr>
      </w:pPr>
      <w:r w:rsidRPr="00F65CC6">
        <w:rPr>
          <w:rFonts w:ascii="Arial" w:hAnsi="Arial" w:cs="Arial"/>
          <w:sz w:val="22"/>
          <w:szCs w:val="22"/>
        </w:rPr>
        <w:t>b) Donner alors l'expression de u (t).</w:t>
      </w:r>
    </w:p>
    <w:p w:rsidR="001108DF" w:rsidRPr="00F65CC6" w:rsidRDefault="001108DF" w:rsidP="001108DF">
      <w:pPr>
        <w:autoSpaceDE w:val="0"/>
        <w:autoSpaceDN w:val="0"/>
        <w:adjustRightInd w:val="0"/>
        <w:spacing w:before="43" w:line="240" w:lineRule="exact"/>
        <w:rPr>
          <w:rFonts w:ascii="Arial" w:hAnsi="Arial" w:cs="Arial"/>
          <w:sz w:val="22"/>
          <w:szCs w:val="22"/>
        </w:rPr>
      </w:pPr>
      <w:r w:rsidRPr="00F65CC6">
        <w:rPr>
          <w:rFonts w:ascii="Arial" w:hAnsi="Arial" w:cs="Arial"/>
          <w:b/>
          <w:bCs/>
          <w:sz w:val="22"/>
          <w:szCs w:val="22"/>
        </w:rPr>
        <w:t>4°)</w:t>
      </w:r>
      <w:r w:rsidRPr="00F65CC6">
        <w:rPr>
          <w:rFonts w:ascii="Arial" w:hAnsi="Arial" w:cs="Arial"/>
          <w:sz w:val="22"/>
          <w:szCs w:val="22"/>
        </w:rPr>
        <w:t xml:space="preserve"> a) Déterminer le déphasage </w:t>
      </w:r>
      <w:r w:rsidRPr="00F65CC6">
        <w:rPr>
          <w:rFonts w:ascii="Arial" w:hAnsi="Arial" w:cs="Arial"/>
          <w:b/>
          <w:bCs/>
          <w:i/>
          <w:iCs/>
          <w:sz w:val="22"/>
          <w:szCs w:val="22"/>
        </w:rPr>
        <w:t>(</w:t>
      </w:r>
      <w:proofErr w:type="spellStart"/>
      <w:r w:rsidRPr="00F65CC6">
        <w:rPr>
          <w:rFonts w:ascii="Arial" w:hAnsi="Arial" w:cs="Arial"/>
          <w:b/>
          <w:bCs/>
          <w:i/>
          <w:iCs/>
          <w:sz w:val="22"/>
          <w:szCs w:val="22"/>
        </w:rPr>
        <w:t>φ</w:t>
      </w:r>
      <w:r w:rsidRPr="00F65CC6">
        <w:rPr>
          <w:rFonts w:ascii="Arial" w:hAnsi="Arial" w:cs="Arial"/>
          <w:b/>
          <w:bCs/>
          <w:i/>
          <w:iCs/>
          <w:sz w:val="22"/>
          <w:szCs w:val="22"/>
          <w:vertAlign w:val="subscript"/>
        </w:rPr>
        <w:t>i</w:t>
      </w:r>
      <w:proofErr w:type="spellEnd"/>
      <w:r w:rsidRPr="00F65CC6">
        <w:rPr>
          <w:rFonts w:ascii="Arial" w:hAnsi="Arial" w:cs="Arial"/>
          <w:b/>
          <w:bCs/>
          <w:i/>
          <w:iCs/>
          <w:sz w:val="22"/>
          <w:szCs w:val="22"/>
        </w:rPr>
        <w:t xml:space="preserve"> – </w:t>
      </w:r>
      <w:proofErr w:type="spellStart"/>
      <w:r w:rsidRPr="00F65CC6">
        <w:rPr>
          <w:rFonts w:ascii="Arial" w:hAnsi="Arial" w:cs="Arial"/>
          <w:b/>
          <w:bCs/>
          <w:i/>
          <w:iCs/>
          <w:sz w:val="22"/>
          <w:szCs w:val="22"/>
        </w:rPr>
        <w:t>φ</w:t>
      </w:r>
      <w:r w:rsidRPr="00F65CC6">
        <w:rPr>
          <w:rFonts w:ascii="Arial" w:hAnsi="Arial" w:cs="Arial"/>
          <w:b/>
          <w:bCs/>
          <w:i/>
          <w:iCs/>
          <w:sz w:val="22"/>
          <w:szCs w:val="22"/>
          <w:vertAlign w:val="subscript"/>
        </w:rPr>
        <w:t>u</w:t>
      </w:r>
      <w:proofErr w:type="spellEnd"/>
      <w:r w:rsidRPr="00F65CC6">
        <w:rPr>
          <w:rFonts w:ascii="Arial" w:hAnsi="Arial" w:cs="Arial"/>
          <w:b/>
          <w:bCs/>
          <w:i/>
          <w:iCs/>
          <w:sz w:val="22"/>
          <w:szCs w:val="22"/>
        </w:rPr>
        <w:t xml:space="preserve">), </w:t>
      </w:r>
      <w:r w:rsidRPr="00F65CC6">
        <w:rPr>
          <w:rFonts w:ascii="Arial" w:hAnsi="Arial" w:cs="Arial"/>
          <w:sz w:val="22"/>
          <w:szCs w:val="22"/>
        </w:rPr>
        <w:t xml:space="preserve">entre </w:t>
      </w:r>
      <w:r>
        <w:rPr>
          <w:rFonts w:ascii="Arial" w:hAnsi="Arial" w:cs="Arial"/>
          <w:b/>
          <w:bCs/>
          <w:sz w:val="22"/>
          <w:szCs w:val="22"/>
        </w:rPr>
        <w:t>u(</w:t>
      </w:r>
      <w:r w:rsidRPr="007322D5">
        <w:rPr>
          <w:rFonts w:ascii="Arial" w:hAnsi="Arial" w:cs="Arial"/>
          <w:b/>
          <w:bCs/>
          <w:sz w:val="22"/>
          <w:szCs w:val="22"/>
        </w:rPr>
        <w:t>t)</w:t>
      </w:r>
      <w:r w:rsidRPr="00F65CC6">
        <w:rPr>
          <w:rFonts w:ascii="Arial" w:hAnsi="Arial" w:cs="Arial"/>
          <w:sz w:val="22"/>
          <w:szCs w:val="22"/>
        </w:rPr>
        <w:t xml:space="preserve"> et </w:t>
      </w:r>
      <w:proofErr w:type="spellStart"/>
      <w:r w:rsidRPr="007322D5">
        <w:rPr>
          <w:rFonts w:ascii="Arial" w:hAnsi="Arial" w:cs="Arial"/>
          <w:b/>
          <w:bCs/>
          <w:sz w:val="22"/>
          <w:szCs w:val="22"/>
        </w:rPr>
        <w:t>u</w:t>
      </w:r>
      <w:r w:rsidRPr="007322D5">
        <w:rPr>
          <w:rFonts w:ascii="Arial" w:hAnsi="Arial" w:cs="Arial"/>
          <w:b/>
          <w:bCs/>
          <w:sz w:val="22"/>
          <w:szCs w:val="22"/>
          <w:vertAlign w:val="subscript"/>
        </w:rPr>
        <w:t>R</w:t>
      </w:r>
      <w:proofErr w:type="spellEnd"/>
      <w:r w:rsidRPr="00F65CC6">
        <w:rPr>
          <w:rFonts w:ascii="Arial" w:hAnsi="Arial" w:cs="Arial"/>
          <w:sz w:val="22"/>
          <w:szCs w:val="22"/>
        </w:rPr>
        <w:t xml:space="preserve"> (t). Le circuit est-il capacitif ou inductif ? Justifier.</w:t>
      </w:r>
    </w:p>
    <w:p w:rsidR="001108DF" w:rsidRPr="007322D5" w:rsidRDefault="001108DF" w:rsidP="001108DF">
      <w:pPr>
        <w:autoSpaceDE w:val="0"/>
        <w:autoSpaceDN w:val="0"/>
        <w:adjustRightInd w:val="0"/>
        <w:spacing w:before="24" w:line="240" w:lineRule="exact"/>
        <w:rPr>
          <w:rFonts w:ascii="Arial" w:hAnsi="Arial" w:cs="Arial"/>
          <w:b/>
          <w:bCs/>
          <w:sz w:val="22"/>
          <w:szCs w:val="22"/>
        </w:rPr>
      </w:pPr>
      <w:r w:rsidRPr="00F65CC6">
        <w:rPr>
          <w:rFonts w:ascii="Arial" w:hAnsi="Arial" w:cs="Arial"/>
          <w:sz w:val="22"/>
          <w:szCs w:val="22"/>
        </w:rPr>
        <w:t xml:space="preserve">   </w:t>
      </w:r>
      <w:r>
        <w:rPr>
          <w:rFonts w:ascii="Arial" w:hAnsi="Arial" w:cs="Arial"/>
          <w:sz w:val="22"/>
          <w:szCs w:val="22"/>
        </w:rPr>
        <w:t xml:space="preserve">   b) Déduire l'expression de </w:t>
      </w:r>
      <w:r w:rsidRPr="007322D5">
        <w:rPr>
          <w:rFonts w:ascii="Arial" w:hAnsi="Arial" w:cs="Arial"/>
          <w:b/>
          <w:bCs/>
          <w:sz w:val="22"/>
          <w:szCs w:val="22"/>
        </w:rPr>
        <w:t>i(t).</w:t>
      </w:r>
    </w:p>
    <w:p w:rsidR="001108DF" w:rsidRPr="00F65CC6" w:rsidRDefault="001108DF" w:rsidP="001108DF">
      <w:pPr>
        <w:autoSpaceDE w:val="0"/>
        <w:autoSpaceDN w:val="0"/>
        <w:adjustRightInd w:val="0"/>
        <w:spacing w:before="38" w:line="240" w:lineRule="exact"/>
        <w:rPr>
          <w:rFonts w:ascii="Arial" w:hAnsi="Arial" w:cs="Arial"/>
          <w:sz w:val="22"/>
          <w:szCs w:val="22"/>
        </w:rPr>
      </w:pPr>
      <w:r w:rsidRPr="00F65CC6">
        <w:rPr>
          <w:rFonts w:ascii="Arial" w:hAnsi="Arial" w:cs="Arial"/>
          <w:b/>
          <w:bCs/>
          <w:sz w:val="22"/>
          <w:szCs w:val="22"/>
        </w:rPr>
        <w:t>5°)</w:t>
      </w:r>
      <w:r w:rsidRPr="00F65CC6">
        <w:rPr>
          <w:rFonts w:ascii="Arial" w:hAnsi="Arial" w:cs="Arial"/>
          <w:sz w:val="22"/>
          <w:szCs w:val="22"/>
        </w:rPr>
        <w:t xml:space="preserve"> a) Calculer pour </w:t>
      </w:r>
      <w:r w:rsidRPr="00F65CC6">
        <w:rPr>
          <w:rFonts w:ascii="Arial" w:hAnsi="Arial" w:cs="Arial"/>
          <w:b/>
          <w:bCs/>
          <w:sz w:val="22"/>
          <w:szCs w:val="22"/>
        </w:rPr>
        <w:t>N= N</w:t>
      </w:r>
      <w:r w:rsidRPr="00F65CC6">
        <w:rPr>
          <w:rFonts w:ascii="Arial" w:hAnsi="Arial" w:cs="Arial"/>
          <w:b/>
          <w:bCs/>
          <w:sz w:val="22"/>
          <w:szCs w:val="22"/>
          <w:vertAlign w:val="subscript"/>
        </w:rPr>
        <w:t>1</w:t>
      </w:r>
      <w:r w:rsidRPr="00F65CC6">
        <w:rPr>
          <w:rFonts w:ascii="Arial" w:hAnsi="Arial" w:cs="Arial"/>
          <w:sz w:val="22"/>
          <w:szCs w:val="22"/>
        </w:rPr>
        <w:t xml:space="preserve">, </w:t>
      </w:r>
      <w:proofErr w:type="spellStart"/>
      <w:r w:rsidRPr="00F65CC6">
        <w:rPr>
          <w:rFonts w:ascii="Arial" w:hAnsi="Arial" w:cs="Arial"/>
          <w:sz w:val="22"/>
          <w:szCs w:val="22"/>
        </w:rPr>
        <w:t>I’impédance</w:t>
      </w:r>
      <w:proofErr w:type="spellEnd"/>
      <w:r w:rsidRPr="00F65CC6">
        <w:rPr>
          <w:rFonts w:ascii="Arial" w:hAnsi="Arial" w:cs="Arial"/>
          <w:sz w:val="22"/>
          <w:szCs w:val="22"/>
        </w:rPr>
        <w:t xml:space="preserve"> </w:t>
      </w:r>
      <w:r w:rsidRPr="00F65CC6">
        <w:rPr>
          <w:rFonts w:ascii="Arial" w:hAnsi="Arial" w:cs="Arial"/>
          <w:b/>
          <w:bCs/>
          <w:sz w:val="22"/>
          <w:szCs w:val="22"/>
        </w:rPr>
        <w:t>Z</w:t>
      </w:r>
      <w:r w:rsidRPr="00F65CC6">
        <w:rPr>
          <w:rFonts w:ascii="Arial" w:hAnsi="Arial" w:cs="Arial"/>
          <w:sz w:val="22"/>
          <w:szCs w:val="22"/>
        </w:rPr>
        <w:t xml:space="preserve"> du circuit.</w:t>
      </w:r>
    </w:p>
    <w:p w:rsidR="001108DF" w:rsidRPr="00F65CC6" w:rsidRDefault="001108DF" w:rsidP="001108DF">
      <w:pPr>
        <w:autoSpaceDE w:val="0"/>
        <w:autoSpaceDN w:val="0"/>
        <w:adjustRightInd w:val="0"/>
        <w:spacing w:before="52" w:line="240" w:lineRule="exact"/>
        <w:rPr>
          <w:rFonts w:ascii="Arial" w:hAnsi="Arial" w:cs="Arial"/>
          <w:sz w:val="22"/>
          <w:szCs w:val="22"/>
        </w:rPr>
      </w:pPr>
      <w:r w:rsidRPr="00F65CC6">
        <w:rPr>
          <w:rFonts w:ascii="Arial" w:hAnsi="Arial" w:cs="Arial"/>
          <w:sz w:val="22"/>
          <w:szCs w:val="22"/>
        </w:rPr>
        <w:t xml:space="preserve">      b) Déterminer la résistance </w:t>
      </w:r>
      <w:r w:rsidRPr="00F65CC6">
        <w:rPr>
          <w:rFonts w:ascii="Arial" w:hAnsi="Arial" w:cs="Arial"/>
          <w:b/>
          <w:bCs/>
          <w:sz w:val="22"/>
          <w:szCs w:val="22"/>
        </w:rPr>
        <w:t>r</w:t>
      </w:r>
      <w:r w:rsidRPr="00F65CC6">
        <w:rPr>
          <w:rFonts w:ascii="Arial" w:hAnsi="Arial" w:cs="Arial"/>
          <w:sz w:val="22"/>
          <w:szCs w:val="22"/>
        </w:rPr>
        <w:t xml:space="preserve"> et l'inductance </w:t>
      </w:r>
      <w:r w:rsidRPr="00F65CC6">
        <w:rPr>
          <w:rFonts w:ascii="Arial" w:hAnsi="Arial" w:cs="Arial"/>
          <w:b/>
          <w:bCs/>
          <w:sz w:val="22"/>
          <w:szCs w:val="22"/>
        </w:rPr>
        <w:t xml:space="preserve">L </w:t>
      </w:r>
      <w:r w:rsidRPr="00F65CC6">
        <w:rPr>
          <w:rFonts w:ascii="Arial" w:hAnsi="Arial" w:cs="Arial"/>
          <w:sz w:val="22"/>
          <w:szCs w:val="22"/>
        </w:rPr>
        <w:t>de la bobine.</w:t>
      </w:r>
    </w:p>
    <w:p w:rsidR="001108DF" w:rsidRPr="00F65CC6" w:rsidRDefault="001108DF" w:rsidP="001108DF">
      <w:pPr>
        <w:autoSpaceDE w:val="0"/>
        <w:autoSpaceDN w:val="0"/>
        <w:adjustRightInd w:val="0"/>
        <w:spacing w:line="264" w:lineRule="exact"/>
        <w:rPr>
          <w:rFonts w:ascii="Arial" w:hAnsi="Arial" w:cs="Arial"/>
          <w:sz w:val="22"/>
          <w:szCs w:val="22"/>
        </w:rPr>
      </w:pPr>
      <w:r w:rsidRPr="00F65CC6">
        <w:rPr>
          <w:rFonts w:ascii="Arial" w:hAnsi="Arial" w:cs="Arial"/>
          <w:b/>
          <w:bCs/>
          <w:sz w:val="22"/>
          <w:szCs w:val="22"/>
        </w:rPr>
        <w:t xml:space="preserve">6°) </w:t>
      </w:r>
      <w:r w:rsidRPr="00F65CC6">
        <w:rPr>
          <w:rFonts w:ascii="Arial" w:hAnsi="Arial" w:cs="Arial"/>
          <w:sz w:val="22"/>
          <w:szCs w:val="22"/>
        </w:rPr>
        <w:t xml:space="preserve">A partir de </w:t>
      </w:r>
      <w:r w:rsidRPr="00F65CC6">
        <w:rPr>
          <w:rFonts w:ascii="Arial" w:hAnsi="Arial" w:cs="Arial"/>
          <w:b/>
          <w:bCs/>
          <w:sz w:val="22"/>
          <w:szCs w:val="22"/>
        </w:rPr>
        <w:t>N</w:t>
      </w:r>
      <w:r w:rsidRPr="00F65CC6">
        <w:rPr>
          <w:rFonts w:ascii="Arial" w:hAnsi="Arial" w:cs="Arial"/>
          <w:b/>
          <w:bCs/>
          <w:sz w:val="22"/>
          <w:szCs w:val="22"/>
          <w:vertAlign w:val="subscript"/>
        </w:rPr>
        <w:t>1</w:t>
      </w:r>
      <w:r w:rsidRPr="00F65CC6">
        <w:rPr>
          <w:rFonts w:ascii="Arial" w:hAnsi="Arial" w:cs="Arial"/>
          <w:sz w:val="22"/>
          <w:szCs w:val="22"/>
        </w:rPr>
        <w:t xml:space="preserve"> on varie la fréquence du G.B.F ; on constante que le décalage horaire entre </w:t>
      </w:r>
      <w:r w:rsidRPr="00F65CC6">
        <w:rPr>
          <w:rFonts w:ascii="Arial" w:hAnsi="Arial" w:cs="Arial"/>
          <w:b/>
          <w:bCs/>
          <w:sz w:val="22"/>
          <w:szCs w:val="22"/>
        </w:rPr>
        <w:t xml:space="preserve">u (t) et </w:t>
      </w:r>
      <w:proofErr w:type="spellStart"/>
      <w:r w:rsidRPr="00F65CC6">
        <w:rPr>
          <w:rFonts w:ascii="Arial" w:hAnsi="Arial" w:cs="Arial"/>
          <w:b/>
          <w:bCs/>
          <w:sz w:val="22"/>
          <w:szCs w:val="22"/>
        </w:rPr>
        <w:t>u</w:t>
      </w:r>
      <w:r w:rsidRPr="00F65CC6">
        <w:rPr>
          <w:rFonts w:ascii="Arial" w:hAnsi="Arial" w:cs="Arial"/>
          <w:b/>
          <w:bCs/>
          <w:sz w:val="22"/>
          <w:szCs w:val="22"/>
          <w:vertAlign w:val="subscript"/>
        </w:rPr>
        <w:t>R</w:t>
      </w:r>
      <w:proofErr w:type="spellEnd"/>
      <w:r w:rsidRPr="00F65CC6">
        <w:rPr>
          <w:rFonts w:ascii="Arial" w:hAnsi="Arial" w:cs="Arial"/>
          <w:b/>
          <w:bCs/>
          <w:sz w:val="22"/>
          <w:szCs w:val="22"/>
        </w:rPr>
        <w:t xml:space="preserve"> (t)</w:t>
      </w:r>
      <w:r w:rsidRPr="00F65CC6">
        <w:rPr>
          <w:rFonts w:ascii="Arial" w:hAnsi="Arial" w:cs="Arial"/>
          <w:sz w:val="22"/>
          <w:szCs w:val="22"/>
        </w:rPr>
        <w:t xml:space="preserve">  diminue et que pour une valeur </w:t>
      </w:r>
      <w:r w:rsidRPr="00F65CC6">
        <w:rPr>
          <w:rFonts w:ascii="Arial" w:hAnsi="Arial" w:cs="Arial"/>
          <w:b/>
          <w:bCs/>
          <w:sz w:val="22"/>
          <w:szCs w:val="22"/>
        </w:rPr>
        <w:t xml:space="preserve">N = </w:t>
      </w:r>
      <w:proofErr w:type="gramStart"/>
      <w:r w:rsidRPr="00F65CC6">
        <w:rPr>
          <w:rFonts w:ascii="Arial" w:hAnsi="Arial" w:cs="Arial"/>
          <w:b/>
          <w:bCs/>
          <w:sz w:val="22"/>
          <w:szCs w:val="22"/>
        </w:rPr>
        <w:t>N</w:t>
      </w:r>
      <w:r w:rsidRPr="00F65CC6">
        <w:rPr>
          <w:rFonts w:ascii="Arial" w:hAnsi="Arial" w:cs="Arial"/>
          <w:b/>
          <w:bCs/>
          <w:sz w:val="22"/>
          <w:szCs w:val="22"/>
          <w:vertAlign w:val="subscript"/>
        </w:rPr>
        <w:t xml:space="preserve">2  </w:t>
      </w:r>
      <w:r w:rsidRPr="00F65CC6">
        <w:rPr>
          <w:rFonts w:ascii="Arial" w:hAnsi="Arial" w:cs="Arial"/>
          <w:sz w:val="22"/>
          <w:szCs w:val="22"/>
        </w:rPr>
        <w:t>,</w:t>
      </w:r>
      <w:proofErr w:type="gramEnd"/>
      <w:r w:rsidRPr="00F65CC6">
        <w:rPr>
          <w:rFonts w:ascii="Arial" w:hAnsi="Arial" w:cs="Arial"/>
          <w:sz w:val="22"/>
          <w:szCs w:val="22"/>
        </w:rPr>
        <w:t xml:space="preserve"> </w:t>
      </w:r>
      <w:r w:rsidRPr="00F65CC6">
        <w:rPr>
          <w:rFonts w:ascii="Arial" w:hAnsi="Arial" w:cs="Arial"/>
          <w:b/>
          <w:bCs/>
          <w:sz w:val="22"/>
          <w:szCs w:val="22"/>
        </w:rPr>
        <w:t>U</w:t>
      </w:r>
      <w:r w:rsidRPr="00F65CC6">
        <w:rPr>
          <w:rFonts w:ascii="Arial" w:hAnsi="Arial" w:cs="Arial"/>
          <w:b/>
          <w:bCs/>
          <w:sz w:val="22"/>
          <w:szCs w:val="22"/>
          <w:vertAlign w:val="subscript"/>
        </w:rPr>
        <w:t>R m</w:t>
      </w:r>
      <w:r w:rsidRPr="00F65CC6">
        <w:rPr>
          <w:rFonts w:ascii="Arial" w:hAnsi="Arial" w:cs="Arial"/>
          <w:sz w:val="22"/>
          <w:szCs w:val="22"/>
          <w:vertAlign w:val="subscript"/>
        </w:rPr>
        <w:t xml:space="preserve"> </w:t>
      </w:r>
      <w:r w:rsidRPr="00F65CC6">
        <w:rPr>
          <w:rFonts w:ascii="Arial" w:hAnsi="Arial" w:cs="Arial"/>
          <w:sz w:val="22"/>
          <w:szCs w:val="22"/>
        </w:rPr>
        <w:t>est maximale.</w:t>
      </w:r>
    </w:p>
    <w:p w:rsidR="001108DF" w:rsidRPr="00F65CC6" w:rsidRDefault="001108DF" w:rsidP="001108DF">
      <w:pPr>
        <w:autoSpaceDE w:val="0"/>
        <w:autoSpaceDN w:val="0"/>
        <w:adjustRightInd w:val="0"/>
        <w:spacing w:before="4" w:line="264" w:lineRule="exact"/>
        <w:rPr>
          <w:rFonts w:ascii="Arial" w:hAnsi="Arial" w:cs="Arial"/>
          <w:sz w:val="22"/>
          <w:szCs w:val="22"/>
        </w:rPr>
      </w:pPr>
      <w:r w:rsidRPr="00F65CC6">
        <w:rPr>
          <w:rFonts w:ascii="Arial" w:hAnsi="Arial" w:cs="Arial"/>
          <w:sz w:val="22"/>
          <w:szCs w:val="22"/>
        </w:rPr>
        <w:t xml:space="preserve">     a) Dans quel état se trouve le circuit.    </w:t>
      </w:r>
    </w:p>
    <w:p w:rsidR="001108DF" w:rsidRPr="007322D5" w:rsidRDefault="001108DF" w:rsidP="001108DF">
      <w:pPr>
        <w:autoSpaceDE w:val="0"/>
        <w:autoSpaceDN w:val="0"/>
        <w:adjustRightInd w:val="0"/>
        <w:spacing w:before="19" w:line="264" w:lineRule="exact"/>
        <w:rPr>
          <w:rFonts w:ascii="Arial" w:hAnsi="Arial" w:cs="Arial"/>
          <w:sz w:val="22"/>
          <w:szCs w:val="22"/>
        </w:rPr>
      </w:pPr>
      <w:r w:rsidRPr="00F65CC6">
        <w:rPr>
          <w:rFonts w:ascii="Arial" w:hAnsi="Arial" w:cs="Arial"/>
          <w:sz w:val="22"/>
          <w:szCs w:val="22"/>
        </w:rPr>
        <w:t xml:space="preserve">     b) Calculer </w:t>
      </w:r>
      <w:r w:rsidRPr="00F65CC6">
        <w:rPr>
          <w:rFonts w:ascii="Arial" w:hAnsi="Arial" w:cs="Arial"/>
          <w:b/>
          <w:bCs/>
          <w:sz w:val="22"/>
          <w:szCs w:val="22"/>
        </w:rPr>
        <w:t>N</w:t>
      </w:r>
      <w:r w:rsidRPr="00F65CC6">
        <w:rPr>
          <w:rFonts w:ascii="Arial" w:hAnsi="Arial" w:cs="Arial"/>
          <w:b/>
          <w:bCs/>
          <w:sz w:val="22"/>
          <w:szCs w:val="22"/>
          <w:vertAlign w:val="subscript"/>
        </w:rPr>
        <w:t>2</w:t>
      </w:r>
    </w:p>
    <w:p w:rsidR="001108DF" w:rsidRPr="007322D5" w:rsidRDefault="001108DF" w:rsidP="001108DF">
      <w:pPr>
        <w:tabs>
          <w:tab w:val="left" w:pos="3402"/>
        </w:tabs>
        <w:jc w:val="lowKashida"/>
        <w:rPr>
          <w:rFonts w:ascii="Arial" w:hAnsi="Arial" w:cs="Arial"/>
          <w:b/>
          <w:u w:val="single"/>
        </w:rPr>
      </w:pPr>
      <w:r w:rsidRPr="007322D5">
        <w:rPr>
          <w:rFonts w:ascii="Arial" w:hAnsi="Arial" w:cs="Arial"/>
          <w:b/>
          <w:u w:val="single"/>
        </w:rPr>
        <w:t xml:space="preserve">Exercice </w:t>
      </w:r>
      <w:r>
        <w:rPr>
          <w:rFonts w:ascii="Arial" w:hAnsi="Arial" w:cs="Arial"/>
          <w:b/>
          <w:u w:val="single"/>
        </w:rPr>
        <w:t xml:space="preserve"> </w:t>
      </w:r>
      <w:r w:rsidRPr="007322D5">
        <w:rPr>
          <w:rFonts w:ascii="Arial" w:hAnsi="Arial" w:cs="Arial"/>
          <w:b/>
          <w:u w:val="single"/>
        </w:rPr>
        <w:t xml:space="preserve">8 </w:t>
      </w:r>
    </w:p>
    <w:p w:rsidR="001108DF" w:rsidRPr="00EF65CD" w:rsidRDefault="001108DF" w:rsidP="001108DF">
      <w:pPr>
        <w:jc w:val="lowKashida"/>
        <w:rPr>
          <w:rFonts w:ascii="Arial" w:hAnsi="Arial" w:cs="Arial"/>
          <w:bCs/>
        </w:rPr>
      </w:pPr>
      <w:r w:rsidRPr="00EF65CD">
        <w:rPr>
          <w:rFonts w:ascii="Arial" w:hAnsi="Arial" w:cs="Arial"/>
          <w:bCs/>
        </w:rPr>
        <w:t xml:space="preserve">   Deux dipôles D</w:t>
      </w:r>
      <w:r w:rsidRPr="00EF65CD">
        <w:rPr>
          <w:rFonts w:ascii="Arial" w:hAnsi="Arial" w:cs="Arial"/>
          <w:bCs/>
          <w:vertAlign w:val="subscript"/>
        </w:rPr>
        <w:t>1</w:t>
      </w:r>
      <w:r w:rsidRPr="00EF65CD">
        <w:rPr>
          <w:rFonts w:ascii="Arial" w:hAnsi="Arial" w:cs="Arial"/>
          <w:bCs/>
        </w:rPr>
        <w:t xml:space="preserve"> et D</w:t>
      </w:r>
      <w:r w:rsidRPr="00EF65CD">
        <w:rPr>
          <w:rFonts w:ascii="Arial" w:hAnsi="Arial" w:cs="Arial"/>
          <w:bCs/>
          <w:vertAlign w:val="subscript"/>
        </w:rPr>
        <w:t>2</w:t>
      </w:r>
      <w:r w:rsidRPr="00EF65CD">
        <w:rPr>
          <w:rFonts w:ascii="Arial" w:hAnsi="Arial" w:cs="Arial"/>
          <w:bCs/>
        </w:rPr>
        <w:t xml:space="preserve"> inconnus, mais chacun d'eux peut être : un résistor de résistance R', Une inductance pure L ou un condensateur parfait de capacité C.</w:t>
      </w:r>
    </w:p>
    <w:p w:rsidR="001108DF" w:rsidRPr="00EF65CD" w:rsidRDefault="001108DF" w:rsidP="001108DF">
      <w:pPr>
        <w:rPr>
          <w:rFonts w:ascii="Arial" w:hAnsi="Arial" w:cs="Arial"/>
          <w:bCs/>
        </w:rPr>
      </w:pPr>
      <w:r w:rsidRPr="00EF65CD">
        <w:rPr>
          <w:rFonts w:ascii="Arial" w:hAnsi="Arial" w:cs="Arial"/>
          <w:bCs/>
        </w:rPr>
        <w:t>On veut identifier D</w:t>
      </w:r>
      <w:r w:rsidRPr="00EF65CD">
        <w:rPr>
          <w:rFonts w:ascii="Arial" w:hAnsi="Arial" w:cs="Arial"/>
          <w:bCs/>
          <w:vertAlign w:val="subscript"/>
        </w:rPr>
        <w:t>1</w:t>
      </w:r>
      <w:r w:rsidRPr="00EF65CD">
        <w:rPr>
          <w:rFonts w:ascii="Arial" w:hAnsi="Arial" w:cs="Arial"/>
          <w:bCs/>
        </w:rPr>
        <w:t xml:space="preserve"> et D</w:t>
      </w:r>
      <w:r w:rsidRPr="00EF65CD">
        <w:rPr>
          <w:rFonts w:ascii="Arial" w:hAnsi="Arial" w:cs="Arial"/>
          <w:bCs/>
          <w:vertAlign w:val="subscript"/>
        </w:rPr>
        <w:t>2</w:t>
      </w:r>
      <w:r w:rsidRPr="00EF65CD">
        <w:rPr>
          <w:rFonts w:ascii="Arial" w:hAnsi="Arial" w:cs="Arial"/>
          <w:bCs/>
        </w:rPr>
        <w:t xml:space="preserve"> et déterminer ses grandeurs caractéristiques, on dispose alors d'un résistor de résistance R = </w:t>
      </w:r>
      <w:proofErr w:type="gramStart"/>
      <w:r w:rsidRPr="00EF65CD">
        <w:rPr>
          <w:rFonts w:ascii="Arial" w:hAnsi="Arial" w:cs="Arial"/>
          <w:bCs/>
        </w:rPr>
        <w:t xml:space="preserve">155,5 </w:t>
      </w:r>
      <w:r w:rsidRPr="00EF65CD">
        <w:rPr>
          <w:rFonts w:ascii="Arial" w:hAnsi="Arial" w:cs="Arial"/>
          <w:bCs/>
        </w:rPr>
        <w:sym w:font="Symbol" w:char="F057"/>
      </w:r>
      <w:proofErr w:type="gramEnd"/>
      <w:r w:rsidRPr="00EF65CD">
        <w:rPr>
          <w:rFonts w:ascii="Arial" w:hAnsi="Arial" w:cs="Arial"/>
          <w:bCs/>
        </w:rPr>
        <w:t xml:space="preserve"> , d'un oscilloscope </w:t>
      </w:r>
      <w:proofErr w:type="spellStart"/>
      <w:r w:rsidRPr="00EF65CD">
        <w:rPr>
          <w:rFonts w:ascii="Arial" w:hAnsi="Arial" w:cs="Arial"/>
          <w:bCs/>
        </w:rPr>
        <w:t>bicourbe</w:t>
      </w:r>
      <w:proofErr w:type="spellEnd"/>
      <w:r w:rsidRPr="00EF65CD">
        <w:rPr>
          <w:rFonts w:ascii="Arial" w:hAnsi="Arial" w:cs="Arial"/>
          <w:bCs/>
        </w:rPr>
        <w:t xml:space="preserve"> et d'un générateur basse fréquence. Pour atteindre cet objectif, on a réalisé le montage de la figure 1. Le circuit est alimenté par une tension alternative sinusoïdale u(t) = </w:t>
      </w:r>
      <w:proofErr w:type="spellStart"/>
      <w:proofErr w:type="gramStart"/>
      <w:r w:rsidRPr="00EF65CD">
        <w:rPr>
          <w:rFonts w:ascii="Arial" w:hAnsi="Arial" w:cs="Arial"/>
          <w:bCs/>
        </w:rPr>
        <w:t>U</w:t>
      </w:r>
      <w:r w:rsidRPr="00EF65CD">
        <w:rPr>
          <w:rFonts w:ascii="Arial" w:hAnsi="Arial" w:cs="Arial"/>
          <w:bCs/>
          <w:vertAlign w:val="subscript"/>
        </w:rPr>
        <w:t>m</w:t>
      </w:r>
      <w:r w:rsidRPr="00EF65CD">
        <w:rPr>
          <w:rFonts w:ascii="Arial" w:hAnsi="Arial" w:cs="Arial"/>
          <w:bCs/>
        </w:rPr>
        <w:t>sin</w:t>
      </w:r>
      <w:proofErr w:type="spellEnd"/>
      <w:r w:rsidRPr="00EF65CD">
        <w:rPr>
          <w:rFonts w:ascii="Arial" w:hAnsi="Arial" w:cs="Arial"/>
          <w:bCs/>
        </w:rPr>
        <w:t>(</w:t>
      </w:r>
      <w:proofErr w:type="gramEnd"/>
      <w:r w:rsidRPr="00EF65CD">
        <w:rPr>
          <w:rFonts w:ascii="Arial" w:hAnsi="Arial" w:cs="Arial"/>
          <w:bCs/>
        </w:rPr>
        <w:t>2</w:t>
      </w:r>
      <w:r w:rsidRPr="00EF65CD">
        <w:rPr>
          <w:rFonts w:ascii="Arial" w:hAnsi="Arial" w:cs="Arial"/>
          <w:bCs/>
        </w:rPr>
        <w:sym w:font="Symbol" w:char="F070"/>
      </w:r>
      <w:r w:rsidRPr="00EF65CD">
        <w:rPr>
          <w:rFonts w:ascii="Arial" w:hAnsi="Arial" w:cs="Arial"/>
          <w:bCs/>
        </w:rPr>
        <w:t>Nt).</w:t>
      </w:r>
    </w:p>
    <w:p w:rsidR="001108DF" w:rsidRPr="00EF65CD" w:rsidRDefault="00AB401D" w:rsidP="001108DF">
      <w:pPr>
        <w:numPr>
          <w:ilvl w:val="0"/>
          <w:numId w:val="13"/>
        </w:numPr>
        <w:jc w:val="lowKashida"/>
        <w:rPr>
          <w:rFonts w:ascii="Arial" w:hAnsi="Arial" w:cs="Arial"/>
          <w:bCs/>
        </w:rPr>
      </w:pPr>
      <w:r>
        <w:rPr>
          <w:rFonts w:ascii="Arial" w:hAnsi="Arial" w:cs="Arial"/>
          <w:bCs/>
          <w:noProof/>
        </w:rPr>
        <w:pict>
          <v:shape id="_x0000_s3180" type="#_x0000_t75" style="position:absolute;left:0;text-align:left;margin-left:277.5pt;margin-top:5.75pt;width:301.3pt;height:174.05pt;z-index:251683840;mso-wrap-distance-left:7.05pt;mso-wrap-distance-right:7.05pt;mso-position-horizontal-relative:page" fillcolor="window">
            <v:imagedata r:id="rId61" o:title=""/>
            <w10:wrap type="square" anchorx="page"/>
          </v:shape>
          <o:OLEObject Type="Embed" ProgID="Word.Picture.8" ShapeID="_x0000_s3180" DrawAspect="Content" ObjectID="_1630082977" r:id="rId62"/>
        </w:pict>
      </w:r>
      <w:r w:rsidR="001108DF" w:rsidRPr="00EF65CD">
        <w:rPr>
          <w:rFonts w:ascii="Arial" w:hAnsi="Arial" w:cs="Arial"/>
          <w:bCs/>
        </w:rPr>
        <w:t xml:space="preserve">Dans une première expérience on a visualisé la tension </w:t>
      </w:r>
      <w:proofErr w:type="spellStart"/>
      <w:r w:rsidR="001108DF" w:rsidRPr="00EF65CD">
        <w:rPr>
          <w:rFonts w:ascii="Arial" w:hAnsi="Arial" w:cs="Arial"/>
          <w:bCs/>
        </w:rPr>
        <w:t>u</w:t>
      </w:r>
      <w:r w:rsidR="001108DF" w:rsidRPr="00EF65CD">
        <w:rPr>
          <w:rFonts w:ascii="Arial" w:hAnsi="Arial" w:cs="Arial"/>
          <w:bCs/>
          <w:vertAlign w:val="subscript"/>
        </w:rPr>
        <w:t>NM</w:t>
      </w:r>
      <w:proofErr w:type="spellEnd"/>
      <w:r w:rsidR="001108DF" w:rsidRPr="00EF65CD">
        <w:rPr>
          <w:rFonts w:ascii="Arial" w:hAnsi="Arial" w:cs="Arial"/>
          <w:bCs/>
        </w:rPr>
        <w:t xml:space="preserve"> sur la voie 2 de l'oscilloscope et la tension </w:t>
      </w:r>
      <w:proofErr w:type="spellStart"/>
      <w:r w:rsidR="001108DF" w:rsidRPr="00EF65CD">
        <w:rPr>
          <w:rFonts w:ascii="Arial" w:hAnsi="Arial" w:cs="Arial"/>
          <w:bCs/>
        </w:rPr>
        <w:t>u</w:t>
      </w:r>
      <w:r w:rsidR="001108DF" w:rsidRPr="00EF65CD">
        <w:rPr>
          <w:rFonts w:ascii="Arial" w:hAnsi="Arial" w:cs="Arial"/>
          <w:bCs/>
          <w:vertAlign w:val="subscript"/>
        </w:rPr>
        <w:t>PM</w:t>
      </w:r>
      <w:proofErr w:type="spellEnd"/>
      <w:r w:rsidR="001108DF" w:rsidRPr="00EF65CD">
        <w:rPr>
          <w:rFonts w:ascii="Arial" w:hAnsi="Arial" w:cs="Arial"/>
          <w:bCs/>
        </w:rPr>
        <w:t xml:space="preserve"> sur la voie 1 on a obtenu les courbes de la figure 2.</w:t>
      </w:r>
    </w:p>
    <w:p w:rsidR="001108DF" w:rsidRDefault="001108DF" w:rsidP="001108DF">
      <w:pPr>
        <w:numPr>
          <w:ilvl w:val="0"/>
          <w:numId w:val="13"/>
        </w:numPr>
        <w:jc w:val="lowKashida"/>
        <w:rPr>
          <w:rFonts w:ascii="Arial" w:hAnsi="Arial" w:cs="Arial"/>
          <w:bCs/>
        </w:rPr>
      </w:pPr>
      <w:r w:rsidRPr="00EF65CD">
        <w:rPr>
          <w:rFonts w:ascii="Arial" w:hAnsi="Arial" w:cs="Arial"/>
          <w:bCs/>
        </w:rPr>
        <w:lastRenderedPageBreak/>
        <w:t xml:space="preserve">Au cours d'une deuxième expérience on a visualisé la tension </w:t>
      </w:r>
      <w:proofErr w:type="spellStart"/>
      <w:r w:rsidRPr="00EF65CD">
        <w:rPr>
          <w:rFonts w:ascii="Arial" w:hAnsi="Arial" w:cs="Arial"/>
          <w:bCs/>
        </w:rPr>
        <w:t>u</w:t>
      </w:r>
      <w:r w:rsidRPr="00EF65CD">
        <w:rPr>
          <w:rFonts w:ascii="Arial" w:hAnsi="Arial" w:cs="Arial"/>
          <w:bCs/>
          <w:vertAlign w:val="subscript"/>
        </w:rPr>
        <w:t>NM</w:t>
      </w:r>
      <w:proofErr w:type="spellEnd"/>
      <w:r w:rsidRPr="00EF65CD">
        <w:rPr>
          <w:rFonts w:ascii="Arial" w:hAnsi="Arial" w:cs="Arial"/>
          <w:bCs/>
        </w:rPr>
        <w:t xml:space="preserve"> sur la voie 2 de l'oscilloscope et la tension </w:t>
      </w:r>
      <w:proofErr w:type="spellStart"/>
      <w:r w:rsidRPr="00EF65CD">
        <w:rPr>
          <w:rFonts w:ascii="Arial" w:hAnsi="Arial" w:cs="Arial"/>
          <w:bCs/>
        </w:rPr>
        <w:t>u</w:t>
      </w:r>
      <w:r w:rsidRPr="00EF65CD">
        <w:rPr>
          <w:rFonts w:ascii="Arial" w:hAnsi="Arial" w:cs="Arial"/>
          <w:bCs/>
          <w:vertAlign w:val="subscript"/>
        </w:rPr>
        <w:t>QM</w:t>
      </w:r>
      <w:proofErr w:type="spellEnd"/>
      <w:r w:rsidRPr="00EF65CD">
        <w:rPr>
          <w:rFonts w:ascii="Arial" w:hAnsi="Arial" w:cs="Arial"/>
          <w:bCs/>
        </w:rPr>
        <w:t xml:space="preserve"> sur la voie 1 on a obtenu les courbes de la figure 3.</w:t>
      </w:r>
    </w:p>
    <w:p w:rsidR="001108DF" w:rsidRPr="007322D5" w:rsidRDefault="001108DF" w:rsidP="001108DF">
      <w:pPr>
        <w:ind w:left="720"/>
        <w:jc w:val="lowKashida"/>
        <w:rPr>
          <w:rFonts w:ascii="Arial" w:hAnsi="Arial" w:cs="Arial"/>
          <w:bCs/>
        </w:rPr>
      </w:pPr>
    </w:p>
    <w:p w:rsidR="001108DF" w:rsidRPr="00EF65CD" w:rsidRDefault="001108DF" w:rsidP="001108DF">
      <w:pPr>
        <w:jc w:val="lowKashida"/>
        <w:rPr>
          <w:rFonts w:ascii="Arial" w:hAnsi="Arial" w:cs="Arial"/>
          <w:bCs/>
        </w:rPr>
      </w:pPr>
      <w:proofErr w:type="gramStart"/>
      <w:r w:rsidRPr="00EF65CD">
        <w:rPr>
          <w:rFonts w:ascii="Arial" w:hAnsi="Arial" w:cs="Arial"/>
          <w:bCs/>
        </w:rPr>
        <w:t>on</w:t>
      </w:r>
      <w:proofErr w:type="gramEnd"/>
      <w:r w:rsidRPr="00EF65CD">
        <w:rPr>
          <w:rFonts w:ascii="Arial" w:hAnsi="Arial" w:cs="Arial"/>
          <w:bCs/>
        </w:rPr>
        <w:t xml:space="preserve"> donne :</w:t>
      </w:r>
    </w:p>
    <w:p w:rsidR="001108DF" w:rsidRPr="00EF65CD" w:rsidRDefault="001108DF" w:rsidP="001108DF">
      <w:pPr>
        <w:jc w:val="lowKashida"/>
        <w:rPr>
          <w:rFonts w:ascii="Arial" w:hAnsi="Arial" w:cs="Arial"/>
          <w:bCs/>
        </w:rPr>
      </w:pPr>
      <w:r w:rsidRPr="00EF65CD">
        <w:rPr>
          <w:rFonts w:ascii="Arial" w:hAnsi="Arial" w:cs="Arial"/>
          <w:bCs/>
        </w:rPr>
        <w:t xml:space="preserve"> Sensibilité horizontale : 1 ms par division.</w:t>
      </w:r>
    </w:p>
    <w:p w:rsidR="001108DF" w:rsidRPr="00EF65CD" w:rsidRDefault="001108DF" w:rsidP="001108DF">
      <w:pPr>
        <w:jc w:val="lowKashida"/>
        <w:rPr>
          <w:rFonts w:ascii="Arial" w:hAnsi="Arial" w:cs="Arial"/>
          <w:bCs/>
        </w:rPr>
      </w:pPr>
      <w:r>
        <w:rPr>
          <w:rFonts w:ascii="Arial" w:hAnsi="Arial" w:cs="Arial"/>
          <w:bCs/>
        </w:rPr>
        <w:t xml:space="preserve"> </w:t>
      </w:r>
      <w:r w:rsidRPr="00EF65CD">
        <w:rPr>
          <w:rFonts w:ascii="Arial" w:hAnsi="Arial" w:cs="Arial"/>
          <w:bCs/>
        </w:rPr>
        <w:t xml:space="preserve">Sensibilité verticale   Voie 1  :  5 V    par division   </w:t>
      </w:r>
    </w:p>
    <w:p w:rsidR="001108DF" w:rsidRPr="00EF65CD" w:rsidRDefault="001108DF" w:rsidP="001108DF">
      <w:pPr>
        <w:jc w:val="lowKashida"/>
        <w:rPr>
          <w:rFonts w:ascii="Arial" w:hAnsi="Arial" w:cs="Arial"/>
          <w:bCs/>
        </w:rPr>
      </w:pPr>
      <w:r w:rsidRPr="00EF65CD">
        <w:rPr>
          <w:rFonts w:ascii="Arial" w:hAnsi="Arial" w:cs="Arial"/>
          <w:bCs/>
        </w:rPr>
        <w:t xml:space="preserve">    </w:t>
      </w:r>
      <w:r>
        <w:rPr>
          <w:rFonts w:ascii="Arial" w:hAnsi="Arial" w:cs="Arial"/>
          <w:bCs/>
        </w:rPr>
        <w:t xml:space="preserve">                               Voie 2  :  </w:t>
      </w:r>
      <w:r w:rsidRPr="00EF65CD">
        <w:rPr>
          <w:rFonts w:ascii="Arial" w:hAnsi="Arial" w:cs="Arial"/>
          <w:bCs/>
        </w:rPr>
        <w:t xml:space="preserve">2 </w:t>
      </w:r>
      <w:proofErr w:type="gramStart"/>
      <w:r w:rsidRPr="00EF65CD">
        <w:rPr>
          <w:rFonts w:ascii="Arial" w:hAnsi="Arial" w:cs="Arial"/>
          <w:bCs/>
        </w:rPr>
        <w:t>V    ,,            ,,  .</w:t>
      </w:r>
      <w:proofErr w:type="gramEnd"/>
    </w:p>
    <w:p w:rsidR="001108DF" w:rsidRPr="00EF65CD" w:rsidRDefault="001108DF" w:rsidP="001108DF">
      <w:pPr>
        <w:framePr w:hSpace="141" w:wrap="around" w:vAnchor="text" w:hAnchor="page" w:x="6286" w:y="338"/>
        <w:jc w:val="lowKashida"/>
        <w:rPr>
          <w:rFonts w:ascii="Arial" w:hAnsi="Arial" w:cs="Arial"/>
          <w:bCs/>
        </w:rPr>
      </w:pPr>
    </w:p>
    <w:p w:rsidR="001108DF" w:rsidRPr="00EF65CD" w:rsidRDefault="00AB401D" w:rsidP="001108DF">
      <w:pPr>
        <w:jc w:val="lowKashida"/>
        <w:rPr>
          <w:rFonts w:ascii="Arial" w:hAnsi="Arial" w:cs="Arial"/>
          <w:bCs/>
        </w:rPr>
      </w:pPr>
      <w:r>
        <w:rPr>
          <w:rFonts w:ascii="Arial" w:hAnsi="Arial" w:cs="Arial"/>
          <w:bCs/>
        </w:rPr>
      </w:r>
      <w:r>
        <w:rPr>
          <w:rFonts w:ascii="Arial" w:hAnsi="Arial" w:cs="Arial"/>
          <w:bCs/>
        </w:rPr>
        <w:pict>
          <v:group id="_x0000_s3177" style="width:507pt;height:200pt;mso-position-horizontal-relative:char;mso-position-vertical-relative:line" coordorigin="1110,964" coordsize="10140,4000">
            <v:shape id="_x0000_s3178" type="#_x0000_t75" style="position:absolute;left:6510;top:964;width:4740;height:3980" fillcolor="window" stroked="t" strokeweight=".5pt">
              <v:imagedata r:id="rId63" o:title=""/>
            </v:shape>
            <v:shape id="_x0000_s3179" type="#_x0000_t75" style="position:absolute;left:1110;top:1019;width:5100;height:3945" fillcolor="window" stroked="t" strokeweight=".5pt">
              <v:imagedata r:id="rId64" o:title=""/>
            </v:shape>
            <w10:wrap type="none"/>
            <w10:anchorlock/>
          </v:group>
          <o:OLEObject Type="Embed" ProgID="Word.Picture.8" ShapeID="_x0000_s3178" DrawAspect="Content" ObjectID="_1630082978" r:id="rId65"/>
          <o:OLEObject Type="Embed" ProgID="Word.Picture.8" ShapeID="_x0000_s3179" DrawAspect="Content" ObjectID="_1630082979" r:id="rId66"/>
        </w:pict>
      </w:r>
    </w:p>
    <w:p w:rsidR="001108DF" w:rsidRPr="00EF65CD" w:rsidRDefault="001108DF" w:rsidP="001108DF">
      <w:pPr>
        <w:jc w:val="lowKashida"/>
        <w:rPr>
          <w:rFonts w:ascii="Arial" w:hAnsi="Arial" w:cs="Arial"/>
          <w:bCs/>
        </w:rPr>
      </w:pPr>
    </w:p>
    <w:p w:rsidR="001108DF" w:rsidRPr="00EF65CD" w:rsidRDefault="001108DF" w:rsidP="001108DF">
      <w:pPr>
        <w:jc w:val="lowKashida"/>
        <w:rPr>
          <w:rFonts w:ascii="Arial" w:hAnsi="Arial" w:cs="Arial"/>
          <w:bCs/>
        </w:rPr>
      </w:pPr>
      <w:r w:rsidRPr="00EF65CD">
        <w:rPr>
          <w:rFonts w:ascii="Arial" w:hAnsi="Arial" w:cs="Arial"/>
          <w:bCs/>
        </w:rPr>
        <w:t xml:space="preserve">1-/  a- / A partir de l'oscillogramme de la figure </w:t>
      </w:r>
      <w:proofErr w:type="gramStart"/>
      <w:r w:rsidRPr="00EF65CD">
        <w:rPr>
          <w:rFonts w:ascii="Arial" w:hAnsi="Arial" w:cs="Arial"/>
          <w:bCs/>
        </w:rPr>
        <w:t>2 ,</w:t>
      </w:r>
      <w:proofErr w:type="gramEnd"/>
      <w:r w:rsidRPr="00EF65CD">
        <w:rPr>
          <w:rFonts w:ascii="Arial" w:hAnsi="Arial" w:cs="Arial"/>
          <w:bCs/>
        </w:rPr>
        <w:t xml:space="preserve"> Montrer que le dipôle D</w:t>
      </w:r>
      <w:r w:rsidRPr="00EF65CD">
        <w:rPr>
          <w:rFonts w:ascii="Arial" w:hAnsi="Arial" w:cs="Arial"/>
          <w:bCs/>
          <w:vertAlign w:val="subscript"/>
        </w:rPr>
        <w:t>1</w:t>
      </w:r>
      <w:r w:rsidRPr="00EF65CD">
        <w:rPr>
          <w:rFonts w:ascii="Arial" w:hAnsi="Arial" w:cs="Arial"/>
          <w:bCs/>
        </w:rPr>
        <w:t xml:space="preserve"> est une inductance.   </w:t>
      </w:r>
    </w:p>
    <w:p w:rsidR="001108DF" w:rsidRPr="00EF65CD" w:rsidRDefault="001108DF" w:rsidP="001108DF">
      <w:pPr>
        <w:jc w:val="lowKashida"/>
        <w:rPr>
          <w:rFonts w:ascii="Arial" w:hAnsi="Arial" w:cs="Arial"/>
          <w:bCs/>
        </w:rPr>
      </w:pPr>
      <w:r w:rsidRPr="00EF65CD">
        <w:rPr>
          <w:rFonts w:ascii="Arial" w:hAnsi="Arial" w:cs="Arial"/>
          <w:bCs/>
        </w:rPr>
        <w:t xml:space="preserve">      b-/ Etudier l'oscillogramme de la figure 3  et montrer que le dipôle D</w:t>
      </w:r>
      <w:r w:rsidRPr="00EF65CD">
        <w:rPr>
          <w:rFonts w:ascii="Arial" w:hAnsi="Arial" w:cs="Arial"/>
          <w:bCs/>
          <w:vertAlign w:val="subscript"/>
        </w:rPr>
        <w:t>2</w:t>
      </w:r>
      <w:r w:rsidRPr="00EF65CD">
        <w:rPr>
          <w:rFonts w:ascii="Arial" w:hAnsi="Arial" w:cs="Arial"/>
          <w:bCs/>
        </w:rPr>
        <w:t xml:space="preserve"> est un condensateur.</w:t>
      </w:r>
    </w:p>
    <w:p w:rsidR="001108DF" w:rsidRPr="00EF65CD" w:rsidRDefault="001108DF" w:rsidP="001108DF">
      <w:pPr>
        <w:jc w:val="lowKashida"/>
        <w:rPr>
          <w:rFonts w:ascii="Arial" w:hAnsi="Arial" w:cs="Arial"/>
          <w:bCs/>
        </w:rPr>
      </w:pPr>
      <w:r w:rsidRPr="00EF65CD">
        <w:rPr>
          <w:rFonts w:ascii="Arial" w:hAnsi="Arial" w:cs="Arial"/>
          <w:bCs/>
        </w:rPr>
        <w:t>2-/ A partir de l'oscillogramme de la figure 3, déterminer :</w:t>
      </w:r>
    </w:p>
    <w:p w:rsidR="001108DF" w:rsidRPr="00EF65CD" w:rsidRDefault="001108DF" w:rsidP="001108DF">
      <w:pPr>
        <w:numPr>
          <w:ilvl w:val="0"/>
          <w:numId w:val="12"/>
        </w:numPr>
        <w:jc w:val="lowKashida"/>
        <w:rPr>
          <w:rFonts w:ascii="Arial" w:hAnsi="Arial" w:cs="Arial"/>
          <w:bCs/>
        </w:rPr>
      </w:pPr>
      <w:r w:rsidRPr="00EF65CD">
        <w:rPr>
          <w:rFonts w:ascii="Arial" w:hAnsi="Arial" w:cs="Arial"/>
          <w:bCs/>
        </w:rPr>
        <w:t xml:space="preserve">La fréquence N et la valeur efficace U de la tension u(t) délivrée par le générateur. </w:t>
      </w:r>
    </w:p>
    <w:p w:rsidR="001108DF" w:rsidRPr="00EF65CD" w:rsidRDefault="001108DF" w:rsidP="001108DF">
      <w:pPr>
        <w:numPr>
          <w:ilvl w:val="0"/>
          <w:numId w:val="12"/>
        </w:numPr>
        <w:jc w:val="lowKashida"/>
        <w:rPr>
          <w:rFonts w:ascii="Arial" w:hAnsi="Arial" w:cs="Arial"/>
          <w:bCs/>
        </w:rPr>
      </w:pPr>
      <w:r w:rsidRPr="00EF65CD">
        <w:rPr>
          <w:rFonts w:ascii="Arial" w:hAnsi="Arial" w:cs="Arial"/>
          <w:bCs/>
        </w:rPr>
        <w:t xml:space="preserve">L'intensité efficace I du courant qui traverse le circuit (le résultat doit être donné avec trois chiffres après la virgule.). En déduire l'impédance </w:t>
      </w:r>
      <w:r w:rsidRPr="0032262A">
        <w:rPr>
          <w:rFonts w:ascii="Arial" w:hAnsi="Arial" w:cs="Arial"/>
          <w:b/>
        </w:rPr>
        <w:t xml:space="preserve">Z </w:t>
      </w:r>
      <w:r w:rsidRPr="00EF65CD">
        <w:rPr>
          <w:rFonts w:ascii="Arial" w:hAnsi="Arial" w:cs="Arial"/>
          <w:bCs/>
        </w:rPr>
        <w:t>du circuit.</w:t>
      </w:r>
    </w:p>
    <w:p w:rsidR="00B04CB3" w:rsidRPr="00EF65CD" w:rsidRDefault="00B04CB3" w:rsidP="00B04CB3">
      <w:pPr>
        <w:numPr>
          <w:ilvl w:val="0"/>
          <w:numId w:val="12"/>
        </w:numPr>
        <w:jc w:val="lowKashida"/>
        <w:rPr>
          <w:rFonts w:ascii="Arial" w:hAnsi="Arial" w:cs="Arial"/>
          <w:bCs/>
        </w:rPr>
      </w:pPr>
      <w:r w:rsidRPr="00EF65CD">
        <w:rPr>
          <w:rFonts w:ascii="Arial" w:hAnsi="Arial" w:cs="Arial"/>
          <w:bCs/>
        </w:rPr>
        <w:t xml:space="preserve">Le déphasage </w:t>
      </w:r>
      <w:r w:rsidRPr="00EF65CD">
        <w:rPr>
          <w:rFonts w:ascii="Arial" w:hAnsi="Arial" w:cs="Arial"/>
          <w:bCs/>
        </w:rPr>
        <w:sym w:font="Symbol" w:char="F044"/>
      </w:r>
      <w:r w:rsidRPr="00EF65CD">
        <w:rPr>
          <w:rFonts w:ascii="Arial" w:hAnsi="Arial" w:cs="Arial"/>
          <w:bCs/>
        </w:rPr>
        <w:sym w:font="Symbol" w:char="F06A"/>
      </w:r>
      <w:r w:rsidRPr="00EF65CD">
        <w:rPr>
          <w:rFonts w:ascii="Arial" w:hAnsi="Arial" w:cs="Arial"/>
          <w:bCs/>
        </w:rPr>
        <w:t xml:space="preserve"> de la tension aux bornes de tout le circuit par rapport à l'intensité du courant qui le traverse. Quelle est la nature du circuit ? </w:t>
      </w:r>
    </w:p>
    <w:p w:rsidR="00B04CB3" w:rsidRPr="00EF65CD" w:rsidRDefault="00B04CB3" w:rsidP="00B04CB3">
      <w:pPr>
        <w:jc w:val="lowKashida"/>
        <w:rPr>
          <w:rFonts w:ascii="Arial" w:hAnsi="Arial" w:cs="Arial"/>
          <w:bCs/>
        </w:rPr>
      </w:pPr>
      <w:r w:rsidRPr="00EF65CD">
        <w:rPr>
          <w:rFonts w:ascii="Arial" w:hAnsi="Arial" w:cs="Arial"/>
          <w:bCs/>
        </w:rPr>
        <w:t>d- Ecrire l'expression de i(t).</w:t>
      </w:r>
    </w:p>
    <w:p w:rsidR="00B04CB3" w:rsidRPr="00EF65CD" w:rsidRDefault="00B04CB3" w:rsidP="00B04CB3">
      <w:pPr>
        <w:jc w:val="lowKashida"/>
        <w:rPr>
          <w:rFonts w:ascii="Arial" w:hAnsi="Arial" w:cs="Arial"/>
          <w:bCs/>
        </w:rPr>
      </w:pPr>
      <w:r w:rsidRPr="00EF65CD">
        <w:rPr>
          <w:rFonts w:ascii="Arial" w:hAnsi="Arial" w:cs="Arial"/>
          <w:bCs/>
        </w:rPr>
        <w:t>3- L’équation différentielle régissant les variations de l’intensité du courant dans le circuit est</w:t>
      </w:r>
    </w:p>
    <w:p w:rsidR="00B04CB3" w:rsidRPr="00EF65CD" w:rsidRDefault="00B04CB3" w:rsidP="00B04CB3">
      <w:pPr>
        <w:rPr>
          <w:rFonts w:ascii="Arial" w:hAnsi="Arial" w:cs="Arial"/>
          <w:bCs/>
          <w:lang w:val="it-IT"/>
        </w:rPr>
      </w:pPr>
      <w:r w:rsidRPr="00EF65CD">
        <w:rPr>
          <w:rFonts w:ascii="Arial" w:hAnsi="Arial" w:cs="Arial"/>
          <w:bCs/>
          <w:lang w:val="it-IT"/>
        </w:rPr>
        <w:t xml:space="preserve">Ldi/dt + Ri + 1/c </w:t>
      </w:r>
      <w:r w:rsidRPr="00EF65CD">
        <w:rPr>
          <w:rFonts w:ascii="Arial" w:hAnsi="Arial" w:cs="Arial"/>
          <w:bCs/>
        </w:rPr>
        <w:sym w:font="Symbol" w:char="F0F2"/>
      </w:r>
      <w:r w:rsidRPr="00EF65CD">
        <w:rPr>
          <w:rFonts w:ascii="Arial" w:hAnsi="Arial" w:cs="Arial"/>
          <w:bCs/>
          <w:lang w:val="it-IT"/>
        </w:rPr>
        <w:t>idt = u.</w:t>
      </w:r>
    </w:p>
    <w:p w:rsidR="00B04CB3" w:rsidRPr="00EF65CD" w:rsidRDefault="00B04CB3" w:rsidP="00B04CB3">
      <w:pPr>
        <w:jc w:val="lowKashida"/>
        <w:rPr>
          <w:rFonts w:ascii="Arial" w:hAnsi="Arial" w:cs="Arial"/>
          <w:bCs/>
        </w:rPr>
      </w:pPr>
      <w:r w:rsidRPr="00EF65CD">
        <w:rPr>
          <w:rFonts w:ascii="Arial" w:hAnsi="Arial" w:cs="Arial"/>
          <w:bCs/>
        </w:rPr>
        <w:t xml:space="preserve">a- Faire correspondre à chaque fonction un vecteur de Fresnel. Sachant que la valeur de l’inductance est    L = 0,2 H, Faire la construction de la figure 4 page 4 </w:t>
      </w:r>
      <w:proofErr w:type="gramStart"/>
      <w:r w:rsidRPr="00EF65CD">
        <w:rPr>
          <w:rFonts w:ascii="Arial" w:hAnsi="Arial" w:cs="Arial"/>
          <w:bCs/>
        </w:rPr>
        <w:t>( 1V</w:t>
      </w:r>
      <w:proofErr w:type="gramEnd"/>
      <w:r w:rsidRPr="00EF65CD">
        <w:rPr>
          <w:rFonts w:ascii="Arial" w:hAnsi="Arial" w:cs="Arial"/>
          <w:bCs/>
        </w:rPr>
        <w:t xml:space="preserve"> est représenté par 1 cm).</w:t>
      </w:r>
    </w:p>
    <w:p w:rsidR="00B04CB3" w:rsidRPr="00EF65CD" w:rsidRDefault="00B04CB3" w:rsidP="00B04CB3">
      <w:pPr>
        <w:jc w:val="lowKashida"/>
        <w:rPr>
          <w:rFonts w:ascii="Arial" w:hAnsi="Arial" w:cs="Arial"/>
          <w:bCs/>
        </w:rPr>
      </w:pPr>
      <w:r w:rsidRPr="00EF65CD">
        <w:rPr>
          <w:rFonts w:ascii="Arial" w:hAnsi="Arial" w:cs="Arial"/>
          <w:bCs/>
        </w:rPr>
        <w:t>b- Déduire la valeur de la capacité C du condensateur.</w:t>
      </w:r>
    </w:p>
    <w:p w:rsidR="00B04CB3" w:rsidRPr="007322D5" w:rsidRDefault="00B04CB3" w:rsidP="00B04CB3">
      <w:pPr>
        <w:jc w:val="lowKashida"/>
        <w:rPr>
          <w:rFonts w:ascii="Arial" w:hAnsi="Arial" w:cs="Arial"/>
          <w:b/>
        </w:rPr>
      </w:pPr>
      <w:r w:rsidRPr="00EF65CD">
        <w:rPr>
          <w:rFonts w:ascii="Arial" w:hAnsi="Arial" w:cs="Arial"/>
          <w:bCs/>
        </w:rPr>
        <w:t>4- On</w:t>
      </w:r>
      <w:r>
        <w:rPr>
          <w:rFonts w:ascii="Arial" w:hAnsi="Arial" w:cs="Arial"/>
          <w:bCs/>
        </w:rPr>
        <w:t xml:space="preserve"> règle la fréquence du </w:t>
      </w:r>
      <w:r w:rsidRPr="007322D5">
        <w:rPr>
          <w:rFonts w:ascii="Arial" w:hAnsi="Arial" w:cs="Arial"/>
          <w:b/>
        </w:rPr>
        <w:t>G B.F</w:t>
      </w:r>
      <w:r w:rsidRPr="00EF65CD">
        <w:rPr>
          <w:rFonts w:ascii="Arial" w:hAnsi="Arial" w:cs="Arial"/>
          <w:bCs/>
        </w:rPr>
        <w:t xml:space="preserve"> à une valeur </w:t>
      </w:r>
      <w:r w:rsidRPr="007322D5">
        <w:rPr>
          <w:rFonts w:ascii="Arial" w:hAnsi="Arial" w:cs="Arial"/>
          <w:b/>
        </w:rPr>
        <w:t>N</w:t>
      </w:r>
      <w:r w:rsidRPr="007322D5">
        <w:rPr>
          <w:rFonts w:ascii="Arial" w:hAnsi="Arial" w:cs="Arial"/>
          <w:b/>
          <w:vertAlign w:val="subscript"/>
        </w:rPr>
        <w:t>1</w:t>
      </w:r>
      <w:r w:rsidRPr="00EF65CD">
        <w:rPr>
          <w:rFonts w:ascii="Arial" w:hAnsi="Arial" w:cs="Arial"/>
          <w:bCs/>
        </w:rPr>
        <w:t xml:space="preserve"> de manière que la tension efficace </w:t>
      </w:r>
      <w:r w:rsidRPr="007322D5">
        <w:rPr>
          <w:rFonts w:ascii="Arial" w:hAnsi="Arial" w:cs="Arial"/>
          <w:b/>
        </w:rPr>
        <w:t>U</w:t>
      </w:r>
      <w:r w:rsidRPr="007322D5">
        <w:rPr>
          <w:rFonts w:ascii="Arial" w:hAnsi="Arial" w:cs="Arial"/>
          <w:b/>
          <w:vertAlign w:val="subscript"/>
        </w:rPr>
        <w:t>QN</w:t>
      </w:r>
      <w:r w:rsidRPr="007322D5">
        <w:rPr>
          <w:rFonts w:ascii="Arial" w:hAnsi="Arial" w:cs="Arial"/>
          <w:b/>
        </w:rPr>
        <w:t xml:space="preserve"> = 0</w:t>
      </w:r>
    </w:p>
    <w:p w:rsidR="00B04CB3" w:rsidRPr="00EF65CD" w:rsidRDefault="00B04CB3" w:rsidP="00B04CB3">
      <w:pPr>
        <w:numPr>
          <w:ilvl w:val="0"/>
          <w:numId w:val="14"/>
        </w:numPr>
        <w:jc w:val="lowKashida"/>
        <w:rPr>
          <w:rFonts w:ascii="Arial" w:hAnsi="Arial" w:cs="Arial"/>
          <w:bCs/>
        </w:rPr>
      </w:pPr>
      <w:r w:rsidRPr="00EF65CD">
        <w:rPr>
          <w:rFonts w:ascii="Arial" w:hAnsi="Arial" w:cs="Arial"/>
          <w:bCs/>
        </w:rPr>
        <w:t xml:space="preserve">Montrer que le circuit est le siège </w:t>
      </w:r>
      <w:r>
        <w:rPr>
          <w:rFonts w:ascii="Arial" w:hAnsi="Arial" w:cs="Arial"/>
          <w:bCs/>
        </w:rPr>
        <w:t xml:space="preserve">d'une résonance d'intensité. </w:t>
      </w:r>
      <w:r w:rsidRPr="00EF65CD">
        <w:rPr>
          <w:rFonts w:ascii="Arial" w:hAnsi="Arial" w:cs="Arial"/>
          <w:bCs/>
        </w:rPr>
        <w:t xml:space="preserve">déduire la valeur de la fréquence </w:t>
      </w:r>
      <w:r w:rsidRPr="0032262A">
        <w:rPr>
          <w:rFonts w:ascii="Arial" w:hAnsi="Arial" w:cs="Arial"/>
          <w:b/>
        </w:rPr>
        <w:t>N</w:t>
      </w:r>
      <w:r w:rsidRPr="0032262A">
        <w:rPr>
          <w:rFonts w:ascii="Arial" w:hAnsi="Arial" w:cs="Arial"/>
          <w:b/>
          <w:vertAlign w:val="subscript"/>
        </w:rPr>
        <w:t>1</w:t>
      </w:r>
      <w:r w:rsidRPr="00EF65CD">
        <w:rPr>
          <w:rFonts w:ascii="Arial" w:hAnsi="Arial" w:cs="Arial"/>
          <w:bCs/>
        </w:rPr>
        <w:t>.</w:t>
      </w:r>
    </w:p>
    <w:p w:rsidR="00B04CB3" w:rsidRPr="00EF65CD" w:rsidRDefault="00B04CB3" w:rsidP="00B04CB3">
      <w:pPr>
        <w:numPr>
          <w:ilvl w:val="0"/>
          <w:numId w:val="14"/>
        </w:numPr>
        <w:jc w:val="lowKashida"/>
        <w:rPr>
          <w:rFonts w:ascii="Arial" w:hAnsi="Arial" w:cs="Arial"/>
          <w:bCs/>
        </w:rPr>
      </w:pPr>
      <w:r w:rsidRPr="00EF65CD">
        <w:rPr>
          <w:rFonts w:ascii="Arial" w:hAnsi="Arial" w:cs="Arial"/>
          <w:bCs/>
        </w:rPr>
        <w:t>Calculer dans ces conditions le rapport U</w:t>
      </w:r>
      <w:r w:rsidRPr="00EF65CD">
        <w:rPr>
          <w:rFonts w:ascii="Arial" w:hAnsi="Arial" w:cs="Arial"/>
          <w:bCs/>
          <w:vertAlign w:val="subscript"/>
        </w:rPr>
        <w:t>QP</w:t>
      </w:r>
      <w:r w:rsidRPr="00EF65CD">
        <w:rPr>
          <w:rFonts w:ascii="Arial" w:hAnsi="Arial" w:cs="Arial"/>
          <w:bCs/>
        </w:rPr>
        <w:t xml:space="preserve"> / U</w:t>
      </w:r>
      <w:r w:rsidRPr="00EF65CD">
        <w:rPr>
          <w:rFonts w:ascii="Arial" w:hAnsi="Arial" w:cs="Arial"/>
          <w:bCs/>
          <w:vertAlign w:val="subscript"/>
        </w:rPr>
        <w:t>QM</w:t>
      </w:r>
      <w:r w:rsidRPr="00EF65CD">
        <w:rPr>
          <w:rFonts w:ascii="Arial" w:hAnsi="Arial" w:cs="Arial"/>
          <w:bCs/>
        </w:rPr>
        <w:t>. Que représente ce rapport.</w:t>
      </w:r>
    </w:p>
    <w:p w:rsidR="00B04CB3" w:rsidRPr="00EF65CD" w:rsidRDefault="00B04CB3" w:rsidP="00B04CB3">
      <w:pPr>
        <w:jc w:val="lowKashida"/>
        <w:rPr>
          <w:rFonts w:ascii="Arial" w:hAnsi="Arial" w:cs="Arial"/>
          <w:bCs/>
        </w:rPr>
      </w:pPr>
      <w:r w:rsidRPr="00EF65CD">
        <w:rPr>
          <w:rFonts w:ascii="Arial" w:hAnsi="Arial" w:cs="Arial"/>
          <w:bCs/>
        </w:rPr>
        <w:t>5-/ La fréquence de la tension excitatrice est réglée à une valeur quelconque N</w:t>
      </w:r>
      <w:r w:rsidRPr="00EF65CD">
        <w:rPr>
          <w:rFonts w:ascii="Arial" w:hAnsi="Arial" w:cs="Arial"/>
          <w:bCs/>
          <w:vertAlign w:val="subscript"/>
        </w:rPr>
        <w:t>2</w:t>
      </w:r>
      <w:r w:rsidRPr="00EF65CD">
        <w:rPr>
          <w:rFonts w:ascii="Arial" w:hAnsi="Arial" w:cs="Arial"/>
          <w:bCs/>
        </w:rPr>
        <w:t>.</w:t>
      </w:r>
    </w:p>
    <w:p w:rsidR="00B04CB3" w:rsidRPr="00EF65CD" w:rsidRDefault="00B04CB3" w:rsidP="00B04CB3">
      <w:pPr>
        <w:jc w:val="lowKashida"/>
        <w:rPr>
          <w:rFonts w:ascii="Arial" w:hAnsi="Arial" w:cs="Arial"/>
          <w:bCs/>
        </w:rPr>
      </w:pPr>
      <w:r w:rsidRPr="00EF65CD">
        <w:rPr>
          <w:rFonts w:ascii="Arial" w:hAnsi="Arial" w:cs="Arial"/>
          <w:bCs/>
        </w:rPr>
        <w:t xml:space="preserve">a- Montrer que la puissance électrique moyenne de ce circuit s'écrit sous la forme </w:t>
      </w:r>
      <w:r w:rsidRPr="00EF65CD">
        <w:rPr>
          <w:rFonts w:ascii="Arial" w:hAnsi="Arial" w:cs="Arial"/>
          <w:bCs/>
          <w:iCs/>
        </w:rPr>
        <w:t>P  = RU</w:t>
      </w:r>
      <w:r w:rsidRPr="00EF65CD">
        <w:rPr>
          <w:rFonts w:ascii="Arial" w:hAnsi="Arial" w:cs="Arial"/>
          <w:bCs/>
          <w:iCs/>
          <w:vertAlign w:val="superscript"/>
        </w:rPr>
        <w:t>2</w:t>
      </w:r>
      <w:proofErr w:type="gramStart"/>
      <w:r w:rsidRPr="00EF65CD">
        <w:rPr>
          <w:rFonts w:ascii="Arial" w:hAnsi="Arial" w:cs="Arial"/>
          <w:bCs/>
          <w:iCs/>
        </w:rPr>
        <w:t>/(</w:t>
      </w:r>
      <w:proofErr w:type="gramEnd"/>
      <w:r w:rsidRPr="00EF65CD">
        <w:rPr>
          <w:rFonts w:ascii="Arial" w:hAnsi="Arial" w:cs="Arial"/>
          <w:bCs/>
          <w:iCs/>
        </w:rPr>
        <w:t>R</w:t>
      </w:r>
      <w:r w:rsidRPr="00EF65CD">
        <w:rPr>
          <w:rFonts w:ascii="Arial" w:hAnsi="Arial" w:cs="Arial"/>
          <w:bCs/>
          <w:iCs/>
          <w:vertAlign w:val="superscript"/>
        </w:rPr>
        <w:t>2</w:t>
      </w:r>
      <w:r w:rsidRPr="00EF65CD">
        <w:rPr>
          <w:rFonts w:ascii="Arial" w:hAnsi="Arial" w:cs="Arial"/>
          <w:bCs/>
        </w:rPr>
        <w:t xml:space="preserve"> + A</w:t>
      </w:r>
      <w:r w:rsidRPr="00EF65CD">
        <w:rPr>
          <w:rFonts w:ascii="Arial" w:hAnsi="Arial" w:cs="Arial"/>
          <w:bCs/>
          <w:vertAlign w:val="superscript"/>
        </w:rPr>
        <w:t>2</w:t>
      </w:r>
      <w:r w:rsidRPr="00EF65CD">
        <w:rPr>
          <w:rFonts w:ascii="Arial" w:hAnsi="Arial" w:cs="Arial"/>
          <w:bCs/>
        </w:rPr>
        <w:t xml:space="preserve">). On donnera l'expression de A en fonction de </w:t>
      </w:r>
      <w:r w:rsidRPr="00EF65CD">
        <w:rPr>
          <w:rFonts w:ascii="Arial" w:hAnsi="Arial" w:cs="Arial"/>
          <w:bCs/>
        </w:rPr>
        <w:sym w:font="Symbol" w:char="F077"/>
      </w:r>
      <w:r w:rsidRPr="00EF65CD">
        <w:rPr>
          <w:rFonts w:ascii="Arial" w:hAnsi="Arial" w:cs="Arial"/>
          <w:bCs/>
        </w:rPr>
        <w:t xml:space="preserve"> et des grandeurs caractéristiques de D</w:t>
      </w:r>
      <w:r w:rsidRPr="00EF65CD">
        <w:rPr>
          <w:rFonts w:ascii="Arial" w:hAnsi="Arial" w:cs="Arial"/>
          <w:bCs/>
          <w:vertAlign w:val="subscript"/>
        </w:rPr>
        <w:t>1</w:t>
      </w:r>
      <w:r w:rsidRPr="00EF65CD">
        <w:rPr>
          <w:rFonts w:ascii="Arial" w:hAnsi="Arial" w:cs="Arial"/>
          <w:bCs/>
        </w:rPr>
        <w:t xml:space="preserve"> et de D</w:t>
      </w:r>
      <w:r w:rsidRPr="00EF65CD">
        <w:rPr>
          <w:rFonts w:ascii="Arial" w:hAnsi="Arial" w:cs="Arial"/>
          <w:bCs/>
          <w:vertAlign w:val="subscript"/>
        </w:rPr>
        <w:t>2</w:t>
      </w:r>
      <w:r w:rsidRPr="00EF65CD">
        <w:rPr>
          <w:rFonts w:ascii="Arial" w:hAnsi="Arial" w:cs="Arial"/>
          <w:bCs/>
        </w:rPr>
        <w:t>.</w:t>
      </w:r>
    </w:p>
    <w:p w:rsidR="00B04CB3" w:rsidRPr="00EF65CD" w:rsidRDefault="00B04CB3" w:rsidP="00B04CB3">
      <w:pPr>
        <w:ind w:left="60"/>
        <w:jc w:val="lowKashida"/>
        <w:rPr>
          <w:rFonts w:ascii="Arial" w:hAnsi="Arial" w:cs="Arial"/>
          <w:bCs/>
        </w:rPr>
      </w:pPr>
      <w:r w:rsidRPr="00EF65CD">
        <w:rPr>
          <w:rFonts w:ascii="Arial" w:hAnsi="Arial" w:cs="Arial"/>
          <w:bCs/>
        </w:rPr>
        <w:t>b- Pour quelle valeur de R cette puissance moyenne est maximale ?</w:t>
      </w:r>
    </w:p>
    <w:p w:rsidR="00B04CB3" w:rsidRPr="00EF65CD" w:rsidRDefault="00B04CB3" w:rsidP="00B04CB3">
      <w:pPr>
        <w:rPr>
          <w:rFonts w:ascii="Arial" w:hAnsi="Arial" w:cs="Arial"/>
          <w:bCs/>
          <w:lang w:bidi="ar-TN"/>
        </w:rPr>
      </w:pPr>
      <w:r w:rsidRPr="00EF65CD">
        <w:rPr>
          <w:rFonts w:ascii="Arial" w:hAnsi="Arial" w:cs="Arial"/>
          <w:bCs/>
        </w:rPr>
        <w:lastRenderedPageBreak/>
        <w:t xml:space="preserve">c- Montrer que pour cette valeur de R, le déphasage courant-tension est indépendant </w:t>
      </w:r>
      <w:proofErr w:type="gramStart"/>
      <w:r w:rsidRPr="00EF65CD">
        <w:rPr>
          <w:rFonts w:ascii="Arial" w:hAnsi="Arial" w:cs="Arial"/>
          <w:bCs/>
        </w:rPr>
        <w:t xml:space="preserve">de </w:t>
      </w:r>
      <w:proofErr w:type="gramEnd"/>
      <w:r w:rsidRPr="00EF65CD">
        <w:rPr>
          <w:rFonts w:ascii="Arial" w:hAnsi="Arial" w:cs="Arial"/>
          <w:bCs/>
        </w:rPr>
        <w:sym w:font="Symbol" w:char="F077"/>
      </w:r>
      <w:r w:rsidRPr="00EF65CD">
        <w:rPr>
          <w:rFonts w:ascii="Arial" w:hAnsi="Arial" w:cs="Arial"/>
          <w:bCs/>
        </w:rPr>
        <w:t xml:space="preserve">, de L et de C et qu'il est toujours égal à ± </w:t>
      </w:r>
      <w:r w:rsidRPr="00EF65CD">
        <w:rPr>
          <w:rFonts w:ascii="Arial" w:hAnsi="Arial" w:cs="Arial"/>
          <w:bCs/>
        </w:rPr>
        <w:sym w:font="Symbol" w:char="F070"/>
      </w:r>
      <w:r w:rsidRPr="00EF65CD">
        <w:rPr>
          <w:rFonts w:ascii="Arial" w:hAnsi="Arial" w:cs="Arial"/>
          <w:bCs/>
        </w:rPr>
        <w:t xml:space="preserve">/4 rad. </w:t>
      </w:r>
    </w:p>
    <w:p w:rsidR="00B04CB3" w:rsidRPr="000C6A93" w:rsidRDefault="00B04CB3" w:rsidP="00B04CB3">
      <w:pPr>
        <w:pStyle w:val="Titre9"/>
        <w:rPr>
          <w:rFonts w:ascii="Arial" w:hAnsi="Arial" w:cs="Arial"/>
          <w:b/>
          <w:bCs/>
          <w:sz w:val="24"/>
          <w:szCs w:val="20"/>
          <w:u w:val="single"/>
        </w:rPr>
      </w:pPr>
      <w:r w:rsidRPr="000C6A93">
        <w:rPr>
          <w:rFonts w:ascii="Arial" w:hAnsi="Arial" w:cs="Arial"/>
          <w:b/>
          <w:bCs/>
          <w:sz w:val="24"/>
          <w:szCs w:val="20"/>
          <w:u w:val="single"/>
        </w:rPr>
        <w:t>Exercice 9</w:t>
      </w:r>
    </w:p>
    <w:p w:rsidR="00B04CB3" w:rsidRPr="000C6A93" w:rsidRDefault="00B04CB3" w:rsidP="00B04CB3">
      <w:pPr>
        <w:rPr>
          <w:rFonts w:ascii="Arial" w:hAnsi="Arial" w:cs="Arial"/>
          <w:sz w:val="22"/>
        </w:rPr>
      </w:pPr>
      <w:r w:rsidRPr="000C6A93">
        <w:rPr>
          <w:rFonts w:ascii="Arial" w:hAnsi="Arial" w:cs="Arial"/>
          <w:sz w:val="22"/>
        </w:rPr>
        <w:t>Les parties A et B peuvent être traitées indépendamment</w:t>
      </w:r>
    </w:p>
    <w:p w:rsidR="00B04CB3" w:rsidRPr="000C6A93" w:rsidRDefault="00B04CB3" w:rsidP="00B04CB3">
      <w:pPr>
        <w:rPr>
          <w:rFonts w:ascii="Arial" w:hAnsi="Arial" w:cs="Arial"/>
          <w:sz w:val="22"/>
        </w:rPr>
      </w:pPr>
      <w:r w:rsidRPr="000C6A93">
        <w:rPr>
          <w:rFonts w:ascii="Arial" w:hAnsi="Arial" w:cs="Arial"/>
          <w:sz w:val="22"/>
        </w:rPr>
        <w:t>A) On étudie la résonance d’intensité d’un dipôle comprenant un résistor de résistance R variable, une bobine d’inductance L et de résistance r, un condensateur de capacité C= 1</w:t>
      </w:r>
      <w:r w:rsidRPr="000C6A93">
        <w:rPr>
          <w:rFonts w:ascii="Arial" w:hAnsi="Arial" w:cs="Arial"/>
          <w:sz w:val="22"/>
        </w:rPr>
        <w:sym w:font="Symbol" w:char="006D"/>
      </w:r>
      <w:r w:rsidRPr="000C6A93">
        <w:rPr>
          <w:rFonts w:ascii="Arial" w:hAnsi="Arial" w:cs="Arial"/>
          <w:sz w:val="22"/>
        </w:rPr>
        <w:t xml:space="preserve">F et un ampèremètre de résistance négligeable. Ce circuit est alimenté par un générateur qui délivre une tension sinusoïdale de fréquence f variable et de valeur efficace constante U = 4,5V. La valeur R est ajustée de façon à ce </w:t>
      </w:r>
      <w:proofErr w:type="spellStart"/>
      <w:r w:rsidRPr="000C6A93">
        <w:rPr>
          <w:rFonts w:ascii="Arial" w:hAnsi="Arial" w:cs="Arial"/>
          <w:sz w:val="22"/>
        </w:rPr>
        <w:t>quelle</w:t>
      </w:r>
      <w:proofErr w:type="spellEnd"/>
      <w:r w:rsidRPr="000C6A93">
        <w:rPr>
          <w:rFonts w:ascii="Arial" w:hAnsi="Arial" w:cs="Arial"/>
          <w:sz w:val="22"/>
        </w:rPr>
        <w:t xml:space="preserve"> prenne successivement les valeurs R</w:t>
      </w:r>
      <w:r w:rsidRPr="000C6A93">
        <w:rPr>
          <w:rFonts w:ascii="Arial" w:hAnsi="Arial" w:cs="Arial"/>
          <w:sz w:val="22"/>
          <w:vertAlign w:val="subscript"/>
        </w:rPr>
        <w:t>1</w:t>
      </w:r>
      <w:r w:rsidRPr="000C6A93">
        <w:rPr>
          <w:rFonts w:ascii="Arial" w:hAnsi="Arial" w:cs="Arial"/>
          <w:sz w:val="22"/>
        </w:rPr>
        <w:t xml:space="preserve"> = 20 </w:t>
      </w:r>
      <w:r w:rsidRPr="000C6A93">
        <w:rPr>
          <w:rFonts w:ascii="Arial" w:hAnsi="Arial" w:cs="Arial"/>
          <w:sz w:val="22"/>
        </w:rPr>
        <w:sym w:font="Symbol" w:char="0057"/>
      </w:r>
      <w:r w:rsidRPr="000C6A93">
        <w:rPr>
          <w:rFonts w:ascii="Arial" w:hAnsi="Arial" w:cs="Arial"/>
          <w:sz w:val="22"/>
        </w:rPr>
        <w:t xml:space="preserve"> et R2 = </w:t>
      </w:r>
      <w:proofErr w:type="gramStart"/>
      <w:r w:rsidRPr="000C6A93">
        <w:rPr>
          <w:rFonts w:ascii="Arial" w:hAnsi="Arial" w:cs="Arial"/>
          <w:sz w:val="22"/>
        </w:rPr>
        <w:t>110 </w:t>
      </w:r>
      <w:proofErr w:type="gramEnd"/>
      <w:r w:rsidRPr="000C6A93">
        <w:rPr>
          <w:rFonts w:ascii="Arial" w:hAnsi="Arial" w:cs="Arial"/>
          <w:sz w:val="22"/>
        </w:rPr>
        <w:sym w:font="Symbol" w:char="0057"/>
      </w:r>
      <w:r w:rsidRPr="000C6A93">
        <w:rPr>
          <w:rFonts w:ascii="Arial" w:hAnsi="Arial" w:cs="Arial"/>
          <w:sz w:val="22"/>
        </w:rPr>
        <w:t xml:space="preserve">. En faisant varier la fréquence de la tension délivrée par le générateur pour chaque valeur de f on relève l’intensité efficace I du courant dans le circuit puis on trace les variations de I en fonction de f pour deux valeurs de R </w:t>
      </w:r>
      <w:proofErr w:type="gramStart"/>
      <w:r w:rsidRPr="000C6A93">
        <w:rPr>
          <w:rFonts w:ascii="Arial" w:hAnsi="Arial" w:cs="Arial"/>
          <w:sz w:val="22"/>
        </w:rPr>
        <w:t>choisies .</w:t>
      </w:r>
      <w:proofErr w:type="gramEnd"/>
      <w:r w:rsidRPr="000C6A93">
        <w:rPr>
          <w:rFonts w:ascii="Arial" w:hAnsi="Arial" w:cs="Arial"/>
          <w:sz w:val="22"/>
        </w:rPr>
        <w:t xml:space="preserve"> On obtient le graphique de figure </w:t>
      </w:r>
      <w:proofErr w:type="gramStart"/>
      <w:r w:rsidRPr="000C6A93">
        <w:rPr>
          <w:rFonts w:ascii="Arial" w:hAnsi="Arial" w:cs="Arial"/>
          <w:sz w:val="22"/>
        </w:rPr>
        <w:t>2 .</w:t>
      </w:r>
      <w:proofErr w:type="gramEnd"/>
      <w:r w:rsidRPr="000C6A93">
        <w:rPr>
          <w:rFonts w:ascii="Arial" w:hAnsi="Arial" w:cs="Arial"/>
          <w:sz w:val="22"/>
        </w:rPr>
        <w:t xml:space="preserve"> </w:t>
      </w:r>
    </w:p>
    <w:p w:rsidR="00B04CB3" w:rsidRPr="000C6A93" w:rsidRDefault="00B04CB3" w:rsidP="00B04CB3">
      <w:pPr>
        <w:rPr>
          <w:rFonts w:ascii="Arial" w:hAnsi="Arial" w:cs="Arial"/>
          <w:sz w:val="22"/>
        </w:rPr>
      </w:pPr>
      <w:r w:rsidRPr="000C6A93">
        <w:rPr>
          <w:rFonts w:ascii="Arial" w:hAnsi="Arial" w:cs="Arial"/>
          <w:sz w:val="22"/>
        </w:rPr>
        <w:t>1/ A quelle résistance R</w:t>
      </w:r>
      <w:r w:rsidRPr="000C6A93">
        <w:rPr>
          <w:rFonts w:ascii="Arial" w:hAnsi="Arial" w:cs="Arial"/>
          <w:sz w:val="22"/>
          <w:vertAlign w:val="subscript"/>
        </w:rPr>
        <w:t>1</w:t>
      </w:r>
      <w:r w:rsidRPr="000C6A93">
        <w:rPr>
          <w:rFonts w:ascii="Arial" w:hAnsi="Arial" w:cs="Arial"/>
          <w:sz w:val="22"/>
        </w:rPr>
        <w:t xml:space="preserve"> ou R2 correspond la courbe 1? Justifier la </w:t>
      </w:r>
      <w:proofErr w:type="gramStart"/>
      <w:r w:rsidRPr="000C6A93">
        <w:rPr>
          <w:rFonts w:ascii="Arial" w:hAnsi="Arial" w:cs="Arial"/>
          <w:sz w:val="22"/>
        </w:rPr>
        <w:t>réponse .</w:t>
      </w:r>
      <w:proofErr w:type="gramEnd"/>
      <w:r w:rsidRPr="000C6A93">
        <w:rPr>
          <w:rFonts w:ascii="Arial" w:hAnsi="Arial" w:cs="Arial"/>
          <w:sz w:val="22"/>
        </w:rPr>
        <w:t xml:space="preserve"> </w:t>
      </w:r>
    </w:p>
    <w:p w:rsidR="00B04CB3" w:rsidRPr="000C6A93" w:rsidRDefault="00B04CB3" w:rsidP="00B04CB3">
      <w:pPr>
        <w:rPr>
          <w:rFonts w:ascii="Arial" w:hAnsi="Arial" w:cs="Arial"/>
          <w:sz w:val="22"/>
        </w:rPr>
      </w:pPr>
      <w:r w:rsidRPr="000C6A93">
        <w:rPr>
          <w:rFonts w:ascii="Arial" w:hAnsi="Arial" w:cs="Arial"/>
          <w:sz w:val="22"/>
        </w:rPr>
        <w:t xml:space="preserve">2/ Déduire de la courbe 1 la fréquence de résonance du </w:t>
      </w:r>
      <w:proofErr w:type="gramStart"/>
      <w:r w:rsidRPr="000C6A93">
        <w:rPr>
          <w:rFonts w:ascii="Arial" w:hAnsi="Arial" w:cs="Arial"/>
          <w:sz w:val="22"/>
        </w:rPr>
        <w:t>circuit .</w:t>
      </w:r>
      <w:proofErr w:type="gramEnd"/>
      <w:r w:rsidRPr="000C6A93">
        <w:rPr>
          <w:rFonts w:ascii="Arial" w:hAnsi="Arial" w:cs="Arial"/>
          <w:sz w:val="22"/>
        </w:rPr>
        <w:t xml:space="preserve"> </w:t>
      </w:r>
    </w:p>
    <w:p w:rsidR="00B04CB3" w:rsidRPr="000C6A93" w:rsidRDefault="00B04CB3" w:rsidP="00B04CB3">
      <w:pPr>
        <w:rPr>
          <w:rFonts w:ascii="Arial" w:hAnsi="Arial" w:cs="Arial"/>
          <w:sz w:val="22"/>
        </w:rPr>
      </w:pPr>
      <w:r w:rsidRPr="000C6A93">
        <w:rPr>
          <w:rFonts w:ascii="Arial" w:hAnsi="Arial" w:cs="Arial"/>
          <w:sz w:val="22"/>
        </w:rPr>
        <w:t xml:space="preserve">Que peut-t-on dire de l’influence de la valeur de la résistance du circuit sur la fréquence de résonance ? </w:t>
      </w:r>
    </w:p>
    <w:p w:rsidR="00B04CB3" w:rsidRPr="000C6A93" w:rsidRDefault="00B04CB3" w:rsidP="00B04CB3">
      <w:pPr>
        <w:rPr>
          <w:rFonts w:ascii="Arial" w:hAnsi="Arial" w:cs="Arial"/>
          <w:sz w:val="22"/>
        </w:rPr>
      </w:pPr>
      <w:r w:rsidRPr="000C6A93">
        <w:rPr>
          <w:rFonts w:ascii="Arial" w:hAnsi="Arial" w:cs="Arial"/>
          <w:sz w:val="22"/>
        </w:rPr>
        <w:t xml:space="preserve">3/ Déterminer l’inductance L et la résistance r de la bobine. </w:t>
      </w:r>
    </w:p>
    <w:p w:rsidR="00B04CB3" w:rsidRPr="000C6A93" w:rsidRDefault="00B04CB3" w:rsidP="00B04CB3">
      <w:pPr>
        <w:rPr>
          <w:rFonts w:ascii="Arial" w:hAnsi="Arial" w:cs="Arial"/>
          <w:sz w:val="22"/>
        </w:rPr>
      </w:pPr>
      <w:r>
        <w:rPr>
          <w:rFonts w:ascii="Arial" w:hAnsi="Arial" w:cs="Arial"/>
          <w:noProof/>
          <w:sz w:val="22"/>
        </w:rPr>
        <w:drawing>
          <wp:anchor distT="0" distB="0" distL="114300" distR="114300" simplePos="0" relativeHeight="251685888" behindDoc="0" locked="0" layoutInCell="1" allowOverlap="1">
            <wp:simplePos x="0" y="0"/>
            <wp:positionH relativeFrom="column">
              <wp:posOffset>1905</wp:posOffset>
            </wp:positionH>
            <wp:positionV relativeFrom="paragraph">
              <wp:posOffset>392430</wp:posOffset>
            </wp:positionV>
            <wp:extent cx="3200400" cy="1990725"/>
            <wp:effectExtent l="0" t="0" r="0" b="9525"/>
            <wp:wrapSquare wrapText="bothSides"/>
            <wp:docPr id="1130" name="Image 1130" descr="http://www.edunet.tn/ressources/resdisc/physique/monastir/prebac/images/pc2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descr="http://www.edunet.tn/ressources/resdisc/physique/monastir/prebac/images/pc214.gif"/>
                    <pic:cNvPicPr>
                      <a:picLocks noChangeAspect="1" noChangeArrowheads="1"/>
                    </pic:cNvPicPr>
                  </pic:nvPicPr>
                  <pic:blipFill>
                    <a:blip r:embed="rId67" r:link="rId68">
                      <a:extLst>
                        <a:ext uri="{28A0092B-C50C-407E-A947-70E740481C1C}">
                          <a14:useLocalDpi xmlns:a14="http://schemas.microsoft.com/office/drawing/2010/main" val="0"/>
                        </a:ext>
                      </a:extLst>
                    </a:blip>
                    <a:srcRect/>
                    <a:stretch>
                      <a:fillRect/>
                    </a:stretch>
                  </pic:blipFill>
                  <pic:spPr bwMode="auto">
                    <a:xfrm>
                      <a:off x="0" y="0"/>
                      <a:ext cx="3200400" cy="1990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C6A93">
        <w:rPr>
          <w:rFonts w:ascii="Arial" w:hAnsi="Arial" w:cs="Arial"/>
          <w:sz w:val="22"/>
        </w:rPr>
        <w:t xml:space="preserve">4/ Calculer le facteur de qualité Q du circuit dans le cas 1  </w:t>
      </w:r>
    </w:p>
    <w:p w:rsidR="00B04CB3" w:rsidRPr="00003939" w:rsidRDefault="00B04CB3" w:rsidP="00B04CB3">
      <w:pPr>
        <w:rPr>
          <w:rFonts w:ascii="Tahoma" w:hAnsi="Tahoma" w:cs="Tahoma"/>
          <w:szCs w:val="28"/>
        </w:rPr>
      </w:pPr>
    </w:p>
    <w:p w:rsidR="00B04CB3" w:rsidRPr="00003939" w:rsidRDefault="00B04CB3" w:rsidP="00B04CB3">
      <w:pPr>
        <w:rPr>
          <w:rFonts w:ascii="Tahoma" w:hAnsi="Tahoma" w:cs="Tahoma"/>
          <w:szCs w:val="28"/>
        </w:rPr>
      </w:pPr>
      <w:r>
        <w:rPr>
          <w:rFonts w:ascii="Tahoma" w:hAnsi="Tahoma" w:cs="Tahoma"/>
          <w:noProof/>
          <w:szCs w:val="28"/>
        </w:rPr>
        <w:drawing>
          <wp:anchor distT="0" distB="0" distL="114300" distR="114300" simplePos="0" relativeHeight="251686912" behindDoc="0" locked="0" layoutInCell="1" allowOverlap="1">
            <wp:simplePos x="0" y="0"/>
            <wp:positionH relativeFrom="column">
              <wp:posOffset>270510</wp:posOffset>
            </wp:positionH>
            <wp:positionV relativeFrom="paragraph">
              <wp:posOffset>100330</wp:posOffset>
            </wp:positionV>
            <wp:extent cx="3324225" cy="1924050"/>
            <wp:effectExtent l="0" t="0" r="9525" b="0"/>
            <wp:wrapSquare wrapText="bothSides"/>
            <wp:docPr id="1129" name="Image 1129" descr="http://www.edunet.tn/ressources/resdisc/physique/monastir/prebac/images/dc21h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descr="http://www.edunet.tn/ressources/resdisc/physique/monastir/prebac/images/dc21h2.gif"/>
                    <pic:cNvPicPr>
                      <a:picLocks noChangeAspect="1" noChangeArrowheads="1"/>
                    </pic:cNvPicPr>
                  </pic:nvPicPr>
                  <pic:blipFill>
                    <a:blip r:embed="rId69" r:link="rId70">
                      <a:extLst>
                        <a:ext uri="{28A0092B-C50C-407E-A947-70E740481C1C}">
                          <a14:useLocalDpi xmlns:a14="http://schemas.microsoft.com/office/drawing/2010/main" val="0"/>
                        </a:ext>
                      </a:extLst>
                    </a:blip>
                    <a:srcRect/>
                    <a:stretch>
                      <a:fillRect/>
                    </a:stretch>
                  </pic:blipFill>
                  <pic:spPr bwMode="auto">
                    <a:xfrm>
                      <a:off x="0" y="0"/>
                      <a:ext cx="3324225" cy="19240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04CB3" w:rsidRPr="000C6A93" w:rsidRDefault="00B04CB3" w:rsidP="00B04CB3">
      <w:pPr>
        <w:rPr>
          <w:rFonts w:ascii="Arial" w:hAnsi="Arial" w:cs="Arial"/>
          <w:sz w:val="22"/>
        </w:rPr>
      </w:pPr>
      <w:r w:rsidRPr="000C6A93">
        <w:rPr>
          <w:rFonts w:ascii="Arial" w:hAnsi="Arial" w:cs="Arial"/>
          <w:sz w:val="22"/>
        </w:rPr>
        <w:t>B) On s’intéresse au phénomène de résonance d’intensité étudié à l’oscilloscope pour un circuit RLC analogue à celui représenté à la figure1 tels que C1=10</w:t>
      </w:r>
      <w:r w:rsidRPr="000C6A93">
        <w:rPr>
          <w:rFonts w:ascii="Arial" w:hAnsi="Arial" w:cs="Arial"/>
          <w:sz w:val="22"/>
          <w:vertAlign w:val="superscript"/>
        </w:rPr>
        <w:t>-5</w:t>
      </w:r>
      <w:r w:rsidRPr="000C6A93">
        <w:rPr>
          <w:rFonts w:ascii="Arial" w:hAnsi="Arial" w:cs="Arial"/>
          <w:sz w:val="22"/>
        </w:rPr>
        <w:t>F; R</w:t>
      </w:r>
      <w:r w:rsidRPr="000C6A93">
        <w:rPr>
          <w:rFonts w:ascii="Arial" w:hAnsi="Arial" w:cs="Arial"/>
          <w:sz w:val="22"/>
          <w:vertAlign w:val="subscript"/>
        </w:rPr>
        <w:t>1</w:t>
      </w:r>
      <w:r w:rsidRPr="000C6A93">
        <w:rPr>
          <w:rFonts w:ascii="Arial" w:hAnsi="Arial" w:cs="Arial"/>
          <w:sz w:val="22"/>
        </w:rPr>
        <w:t>=200</w:t>
      </w:r>
      <w:r w:rsidRPr="000C6A93">
        <w:rPr>
          <w:rFonts w:ascii="Arial" w:hAnsi="Arial" w:cs="Arial"/>
          <w:sz w:val="22"/>
        </w:rPr>
        <w:sym w:font="Symbol" w:char="0057"/>
      </w:r>
      <w:proofErr w:type="gramStart"/>
      <w:r w:rsidRPr="000C6A93">
        <w:rPr>
          <w:rFonts w:ascii="Arial" w:hAnsi="Arial" w:cs="Arial"/>
          <w:sz w:val="22"/>
        </w:rPr>
        <w:t>,L</w:t>
      </w:r>
      <w:r w:rsidRPr="000C6A93">
        <w:rPr>
          <w:rFonts w:ascii="Arial" w:hAnsi="Arial" w:cs="Arial"/>
          <w:sz w:val="22"/>
          <w:vertAlign w:val="subscript"/>
        </w:rPr>
        <w:t>1</w:t>
      </w:r>
      <w:r w:rsidRPr="000C6A93">
        <w:rPr>
          <w:rFonts w:ascii="Arial" w:hAnsi="Arial" w:cs="Arial"/>
          <w:sz w:val="22"/>
        </w:rPr>
        <w:t>et</w:t>
      </w:r>
      <w:proofErr w:type="gramEnd"/>
      <w:r w:rsidRPr="000C6A93">
        <w:rPr>
          <w:rFonts w:ascii="Arial" w:hAnsi="Arial" w:cs="Arial"/>
          <w:sz w:val="22"/>
        </w:rPr>
        <w:t xml:space="preserve"> r</w:t>
      </w:r>
      <w:r w:rsidRPr="000C6A93">
        <w:rPr>
          <w:rFonts w:ascii="Arial" w:hAnsi="Arial" w:cs="Arial"/>
          <w:sz w:val="22"/>
          <w:vertAlign w:val="subscript"/>
        </w:rPr>
        <w:t xml:space="preserve">1 </w:t>
      </w:r>
      <w:r w:rsidRPr="000C6A93">
        <w:rPr>
          <w:rFonts w:ascii="Arial" w:hAnsi="Arial" w:cs="Arial"/>
          <w:sz w:val="22"/>
        </w:rPr>
        <w:t xml:space="preserve">inconnus . </w:t>
      </w:r>
    </w:p>
    <w:p w:rsidR="00B04CB3" w:rsidRPr="000C6A93" w:rsidRDefault="00B04CB3" w:rsidP="00B04CB3">
      <w:pPr>
        <w:rPr>
          <w:rFonts w:ascii="Arial" w:hAnsi="Arial" w:cs="Arial"/>
          <w:sz w:val="22"/>
        </w:rPr>
      </w:pPr>
      <w:r w:rsidRPr="000C6A93">
        <w:rPr>
          <w:rFonts w:ascii="Arial" w:hAnsi="Arial" w:cs="Arial"/>
          <w:sz w:val="22"/>
        </w:rPr>
        <w:t xml:space="preserve">1/-a/ Reproduire le schéma de la figure 1 et indiquer les branchements de l’oscilloscope qui permettent de visualiser sur la voie A, la tension aux bornes du générateur u(t) et sur la voie B, la tension aux bornes du résistor </w:t>
      </w:r>
      <w:proofErr w:type="spellStart"/>
      <w:r w:rsidRPr="000C6A93">
        <w:rPr>
          <w:rFonts w:ascii="Arial" w:hAnsi="Arial" w:cs="Arial"/>
          <w:sz w:val="22"/>
        </w:rPr>
        <w:t>u</w:t>
      </w:r>
      <w:r w:rsidRPr="000C6A93">
        <w:rPr>
          <w:rFonts w:ascii="Arial" w:hAnsi="Arial" w:cs="Arial"/>
          <w:sz w:val="22"/>
          <w:vertAlign w:val="subscript"/>
        </w:rPr>
        <w:t>R</w:t>
      </w:r>
      <w:proofErr w:type="spellEnd"/>
      <w:r w:rsidRPr="000C6A93">
        <w:rPr>
          <w:rFonts w:ascii="Arial" w:hAnsi="Arial" w:cs="Arial"/>
          <w:sz w:val="22"/>
        </w:rPr>
        <w:t xml:space="preserve">(t)  </w:t>
      </w:r>
    </w:p>
    <w:p w:rsidR="00B04CB3" w:rsidRPr="000C6A93" w:rsidRDefault="00B04CB3" w:rsidP="00B04CB3">
      <w:pPr>
        <w:rPr>
          <w:rFonts w:ascii="Arial" w:hAnsi="Arial" w:cs="Arial"/>
          <w:sz w:val="22"/>
        </w:rPr>
      </w:pPr>
      <w:proofErr w:type="gramStart"/>
      <w:r w:rsidRPr="000C6A93">
        <w:rPr>
          <w:rFonts w:ascii="Arial" w:hAnsi="Arial" w:cs="Arial"/>
          <w:sz w:val="22"/>
        </w:rPr>
        <w:t>b</w:t>
      </w:r>
      <w:proofErr w:type="gramEnd"/>
      <w:r w:rsidRPr="000C6A93">
        <w:rPr>
          <w:rFonts w:ascii="Arial" w:hAnsi="Arial" w:cs="Arial"/>
          <w:sz w:val="22"/>
        </w:rPr>
        <w:t xml:space="preserve">/ Laquelle des deux tensions permet d’étudier l’intensité du courant i(t) ? Justifier. </w:t>
      </w:r>
    </w:p>
    <w:p w:rsidR="00B04CB3" w:rsidRPr="000C6A93" w:rsidRDefault="00B04CB3" w:rsidP="00B04CB3">
      <w:pPr>
        <w:rPr>
          <w:rFonts w:ascii="Arial" w:hAnsi="Arial" w:cs="Arial"/>
          <w:sz w:val="22"/>
        </w:rPr>
      </w:pPr>
      <w:r w:rsidRPr="000C6A93">
        <w:rPr>
          <w:rFonts w:ascii="Arial" w:hAnsi="Arial" w:cs="Arial"/>
          <w:sz w:val="22"/>
        </w:rPr>
        <w:t xml:space="preserve">2/ On modifie la fréquence f de la tension délivrée par le générateur de manière à chercher la résonance </w:t>
      </w:r>
      <w:proofErr w:type="gramStart"/>
      <w:r w:rsidRPr="000C6A93">
        <w:rPr>
          <w:rFonts w:ascii="Arial" w:hAnsi="Arial" w:cs="Arial"/>
          <w:sz w:val="22"/>
        </w:rPr>
        <w:t>d’intensité .</w:t>
      </w:r>
      <w:proofErr w:type="gramEnd"/>
      <w:r w:rsidRPr="000C6A93">
        <w:rPr>
          <w:rFonts w:ascii="Arial" w:hAnsi="Arial" w:cs="Arial"/>
          <w:sz w:val="22"/>
        </w:rPr>
        <w:t xml:space="preserve"> Au cours de cette recherche on observe pour une fréquence f</w:t>
      </w:r>
      <w:r w:rsidRPr="000C6A93">
        <w:rPr>
          <w:rFonts w:ascii="Arial" w:hAnsi="Arial" w:cs="Arial"/>
          <w:sz w:val="22"/>
          <w:vertAlign w:val="subscript"/>
        </w:rPr>
        <w:t>1</w:t>
      </w:r>
      <w:r w:rsidRPr="000C6A93">
        <w:rPr>
          <w:rFonts w:ascii="Arial" w:hAnsi="Arial" w:cs="Arial"/>
          <w:sz w:val="22"/>
        </w:rPr>
        <w:t xml:space="preserve"> du générateur les courbes représentées ci-après. </w:t>
      </w:r>
    </w:p>
    <w:p w:rsidR="00B04CB3" w:rsidRPr="000C6A93" w:rsidRDefault="00B04CB3" w:rsidP="00B04CB3">
      <w:pPr>
        <w:rPr>
          <w:rFonts w:ascii="Arial" w:hAnsi="Arial" w:cs="Arial"/>
          <w:sz w:val="22"/>
        </w:rPr>
      </w:pPr>
      <w:r w:rsidRPr="000C6A93">
        <w:rPr>
          <w:rFonts w:ascii="Arial" w:hAnsi="Arial" w:cs="Arial"/>
          <w:sz w:val="22"/>
        </w:rPr>
        <w:t xml:space="preserve">a) Déterminer : </w:t>
      </w:r>
    </w:p>
    <w:p w:rsidR="00B04CB3" w:rsidRPr="001861ED" w:rsidRDefault="00B04CB3" w:rsidP="00B04CB3">
      <w:pPr>
        <w:rPr>
          <w:rFonts w:ascii="Arial" w:hAnsi="Arial" w:cs="Arial"/>
          <w:szCs w:val="28"/>
        </w:rPr>
      </w:pPr>
      <w:r w:rsidRPr="000C6A93">
        <w:rPr>
          <w:rFonts w:ascii="Arial" w:hAnsi="Arial" w:cs="Arial"/>
          <w:sz w:val="22"/>
        </w:rPr>
        <w:t xml:space="preserve">- La valeur numérique de la fréquence </w:t>
      </w:r>
      <w:proofErr w:type="gramStart"/>
      <w:r w:rsidRPr="000C6A93">
        <w:rPr>
          <w:rFonts w:ascii="Arial" w:hAnsi="Arial" w:cs="Arial"/>
          <w:sz w:val="22"/>
        </w:rPr>
        <w:t>f</w:t>
      </w:r>
      <w:r w:rsidRPr="000C6A93">
        <w:rPr>
          <w:rFonts w:ascii="Arial" w:hAnsi="Arial" w:cs="Arial"/>
          <w:sz w:val="22"/>
          <w:vertAlign w:val="subscript"/>
        </w:rPr>
        <w:t>1</w:t>
      </w:r>
      <w:r w:rsidRPr="000C6A93">
        <w:rPr>
          <w:rFonts w:ascii="Arial" w:hAnsi="Arial" w:cs="Arial"/>
          <w:sz w:val="22"/>
        </w:rPr>
        <w:t xml:space="preserve"> </w:t>
      </w:r>
      <w:r w:rsidRPr="001861ED">
        <w:rPr>
          <w:rFonts w:ascii="Arial" w:hAnsi="Arial" w:cs="Arial"/>
          <w:szCs w:val="28"/>
        </w:rPr>
        <w:t>.</w:t>
      </w:r>
      <w:proofErr w:type="gramEnd"/>
      <w:r w:rsidRPr="001861ED">
        <w:rPr>
          <w:rFonts w:ascii="Arial" w:hAnsi="Arial" w:cs="Arial"/>
          <w:szCs w:val="28"/>
        </w:rPr>
        <w:t xml:space="preserve"> </w:t>
      </w:r>
    </w:p>
    <w:p w:rsidR="00B04CB3" w:rsidRPr="000C6A93" w:rsidRDefault="00B04CB3" w:rsidP="00B04CB3">
      <w:pPr>
        <w:rPr>
          <w:rFonts w:ascii="Arial" w:hAnsi="Arial" w:cs="Arial"/>
          <w:sz w:val="22"/>
        </w:rPr>
      </w:pPr>
      <w:r w:rsidRPr="000C6A93">
        <w:rPr>
          <w:rFonts w:ascii="Arial" w:hAnsi="Arial" w:cs="Arial"/>
          <w:sz w:val="22"/>
        </w:rPr>
        <w:t xml:space="preserve">- Le déphasage de la tension aux bornes du </w:t>
      </w:r>
    </w:p>
    <w:p w:rsidR="00B04CB3" w:rsidRPr="000C6A93" w:rsidRDefault="00B04CB3" w:rsidP="00B04CB3">
      <w:pPr>
        <w:rPr>
          <w:rFonts w:ascii="Arial" w:hAnsi="Arial" w:cs="Arial"/>
          <w:sz w:val="22"/>
        </w:rPr>
      </w:pPr>
      <w:proofErr w:type="gramStart"/>
      <w:r w:rsidRPr="000C6A93">
        <w:rPr>
          <w:rFonts w:ascii="Arial" w:hAnsi="Arial" w:cs="Arial"/>
          <w:sz w:val="22"/>
        </w:rPr>
        <w:t>générateur</w:t>
      </w:r>
      <w:proofErr w:type="gramEnd"/>
      <w:r w:rsidRPr="000C6A93">
        <w:rPr>
          <w:rFonts w:ascii="Arial" w:hAnsi="Arial" w:cs="Arial"/>
          <w:sz w:val="22"/>
        </w:rPr>
        <w:t xml:space="preserve"> par rapport à la tension aux bornes </w:t>
      </w:r>
    </w:p>
    <w:p w:rsidR="00B04CB3" w:rsidRPr="000C6A93" w:rsidRDefault="00B04CB3" w:rsidP="00B04CB3">
      <w:pPr>
        <w:rPr>
          <w:rFonts w:ascii="Arial" w:hAnsi="Arial" w:cs="Arial"/>
          <w:sz w:val="22"/>
        </w:rPr>
      </w:pPr>
      <w:proofErr w:type="gramStart"/>
      <w:r w:rsidRPr="000C6A93">
        <w:rPr>
          <w:rFonts w:ascii="Arial" w:hAnsi="Arial" w:cs="Arial"/>
          <w:sz w:val="22"/>
        </w:rPr>
        <w:t>de</w:t>
      </w:r>
      <w:proofErr w:type="gramEnd"/>
      <w:r w:rsidRPr="000C6A93">
        <w:rPr>
          <w:rFonts w:ascii="Arial" w:hAnsi="Arial" w:cs="Arial"/>
          <w:sz w:val="22"/>
        </w:rPr>
        <w:t xml:space="preserve"> la résistance R</w:t>
      </w:r>
      <w:r w:rsidRPr="000C6A93">
        <w:rPr>
          <w:rFonts w:ascii="Arial" w:hAnsi="Arial" w:cs="Arial"/>
          <w:sz w:val="22"/>
          <w:vertAlign w:val="subscript"/>
        </w:rPr>
        <w:t>1</w:t>
      </w:r>
      <w:r w:rsidRPr="000C6A93">
        <w:rPr>
          <w:rFonts w:ascii="Arial" w:hAnsi="Arial" w:cs="Arial"/>
          <w:sz w:val="22"/>
        </w:rPr>
        <w:t xml:space="preserve">. </w:t>
      </w:r>
    </w:p>
    <w:p w:rsidR="00B04CB3" w:rsidRPr="000C6A93" w:rsidRDefault="00B04CB3" w:rsidP="00B04CB3">
      <w:pPr>
        <w:rPr>
          <w:rFonts w:ascii="Arial" w:hAnsi="Arial" w:cs="Arial"/>
          <w:sz w:val="22"/>
        </w:rPr>
      </w:pPr>
      <w:r w:rsidRPr="000C6A93">
        <w:rPr>
          <w:rFonts w:ascii="Arial" w:hAnsi="Arial" w:cs="Arial"/>
          <w:sz w:val="22"/>
        </w:rPr>
        <w:t>- Les valeurs maximales U</w:t>
      </w:r>
      <w:r w:rsidRPr="000C6A93">
        <w:rPr>
          <w:rFonts w:ascii="Arial" w:hAnsi="Arial" w:cs="Arial"/>
          <w:sz w:val="22"/>
          <w:vertAlign w:val="subscript"/>
        </w:rPr>
        <w:t>m</w:t>
      </w:r>
      <w:r w:rsidRPr="000C6A93">
        <w:rPr>
          <w:rFonts w:ascii="Arial" w:hAnsi="Arial" w:cs="Arial"/>
          <w:sz w:val="22"/>
        </w:rPr>
        <w:t xml:space="preserve"> de u(t) et </w:t>
      </w:r>
      <w:proofErr w:type="spellStart"/>
      <w:r w:rsidRPr="000C6A93">
        <w:rPr>
          <w:rFonts w:ascii="Arial" w:hAnsi="Arial" w:cs="Arial"/>
          <w:sz w:val="22"/>
        </w:rPr>
        <w:t>U</w:t>
      </w:r>
      <w:r w:rsidRPr="000C6A93">
        <w:rPr>
          <w:rFonts w:ascii="Arial" w:hAnsi="Arial" w:cs="Arial"/>
          <w:sz w:val="22"/>
          <w:vertAlign w:val="subscript"/>
        </w:rPr>
        <w:t>Rm</w:t>
      </w:r>
      <w:proofErr w:type="spellEnd"/>
      <w:r w:rsidRPr="000C6A93">
        <w:rPr>
          <w:rFonts w:ascii="Arial" w:hAnsi="Arial" w:cs="Arial"/>
          <w:sz w:val="22"/>
          <w:vertAlign w:val="subscript"/>
        </w:rPr>
        <w:t> </w:t>
      </w:r>
      <w:proofErr w:type="gramStart"/>
      <w:r w:rsidRPr="000C6A93">
        <w:rPr>
          <w:rFonts w:ascii="Arial" w:hAnsi="Arial" w:cs="Arial"/>
          <w:sz w:val="22"/>
        </w:rPr>
        <w:t xml:space="preserve">de </w:t>
      </w:r>
      <w:proofErr w:type="spellStart"/>
      <w:r w:rsidRPr="000C6A93">
        <w:rPr>
          <w:rFonts w:ascii="Arial" w:hAnsi="Arial" w:cs="Arial"/>
          <w:sz w:val="22"/>
        </w:rPr>
        <w:t>u</w:t>
      </w:r>
      <w:r w:rsidRPr="000C6A93">
        <w:rPr>
          <w:rFonts w:ascii="Arial" w:hAnsi="Arial" w:cs="Arial"/>
          <w:sz w:val="22"/>
          <w:vertAlign w:val="subscript"/>
        </w:rPr>
        <w:t>R</w:t>
      </w:r>
      <w:proofErr w:type="spellEnd"/>
      <w:proofErr w:type="gramEnd"/>
      <w:r w:rsidRPr="000C6A93">
        <w:rPr>
          <w:rFonts w:ascii="Arial" w:hAnsi="Arial" w:cs="Arial"/>
          <w:sz w:val="22"/>
        </w:rPr>
        <w:t xml:space="preserve"> (t). </w:t>
      </w:r>
    </w:p>
    <w:p w:rsidR="00B04CB3" w:rsidRPr="000C6A93" w:rsidRDefault="00B04CB3" w:rsidP="00B04CB3">
      <w:pPr>
        <w:rPr>
          <w:rFonts w:ascii="Arial" w:hAnsi="Arial" w:cs="Arial"/>
          <w:sz w:val="22"/>
        </w:rPr>
      </w:pPr>
      <w:r w:rsidRPr="000C6A93">
        <w:rPr>
          <w:rFonts w:ascii="Arial" w:hAnsi="Arial" w:cs="Arial"/>
          <w:sz w:val="22"/>
        </w:rPr>
        <w:t xml:space="preserve">En déduire la valeur de l’impédance Z du circuit. </w:t>
      </w:r>
    </w:p>
    <w:p w:rsidR="00B04CB3" w:rsidRPr="000C6A93" w:rsidRDefault="00B04CB3" w:rsidP="00B04CB3">
      <w:pPr>
        <w:rPr>
          <w:rFonts w:ascii="Arial" w:hAnsi="Arial" w:cs="Arial"/>
          <w:sz w:val="22"/>
        </w:rPr>
      </w:pPr>
      <w:r w:rsidRPr="000C6A93">
        <w:rPr>
          <w:rFonts w:ascii="Arial" w:hAnsi="Arial" w:cs="Arial"/>
          <w:sz w:val="22"/>
        </w:rPr>
        <w:t>b) Faire le diagramme de Fresnel correspondant. Déterminer les valeurs de r</w:t>
      </w:r>
      <w:r w:rsidRPr="000C6A93">
        <w:rPr>
          <w:rFonts w:ascii="Arial" w:hAnsi="Arial" w:cs="Arial"/>
          <w:sz w:val="22"/>
          <w:vertAlign w:val="subscript"/>
        </w:rPr>
        <w:t>1</w:t>
      </w:r>
      <w:r w:rsidRPr="000C6A93">
        <w:rPr>
          <w:rFonts w:ascii="Arial" w:hAnsi="Arial" w:cs="Arial"/>
          <w:sz w:val="22"/>
        </w:rPr>
        <w:t xml:space="preserve"> et L</w:t>
      </w:r>
      <w:r w:rsidRPr="000C6A93">
        <w:rPr>
          <w:rFonts w:ascii="Arial" w:hAnsi="Arial" w:cs="Arial"/>
          <w:sz w:val="22"/>
          <w:vertAlign w:val="subscript"/>
        </w:rPr>
        <w:t>1</w:t>
      </w:r>
      <w:r w:rsidRPr="000C6A93">
        <w:rPr>
          <w:rFonts w:ascii="Arial" w:hAnsi="Arial" w:cs="Arial"/>
          <w:sz w:val="22"/>
        </w:rPr>
        <w:t xml:space="preserve"> </w:t>
      </w:r>
    </w:p>
    <w:p w:rsidR="00B04CB3" w:rsidRDefault="00B04CB3" w:rsidP="00B04CB3">
      <w:pPr>
        <w:rPr>
          <w:rFonts w:ascii="Tahoma" w:hAnsi="Tahoma" w:cs="Tahoma"/>
          <w:szCs w:val="28"/>
          <w:lang w:bidi="ar-TN"/>
        </w:rPr>
      </w:pPr>
      <w:r>
        <w:rPr>
          <w:rFonts w:ascii="Tahoma" w:hAnsi="Tahoma" w:cs="Tahoma"/>
          <w:noProof/>
          <w:szCs w:val="28"/>
        </w:rPr>
        <w:lastRenderedPageBreak/>
        <w:drawing>
          <wp:anchor distT="0" distB="0" distL="114300" distR="114300" simplePos="0" relativeHeight="251688960" behindDoc="0" locked="0" layoutInCell="1" allowOverlap="1">
            <wp:simplePos x="0" y="0"/>
            <wp:positionH relativeFrom="column">
              <wp:posOffset>835025</wp:posOffset>
            </wp:positionH>
            <wp:positionV relativeFrom="paragraph">
              <wp:posOffset>101600</wp:posOffset>
            </wp:positionV>
            <wp:extent cx="4448175" cy="2441575"/>
            <wp:effectExtent l="0" t="0" r="9525" b="0"/>
            <wp:wrapSquare wrapText="bothSides"/>
            <wp:docPr id="1143" name="Image 1143" descr="http://www.edunet.tn/ressources/resdisc/physique/monastir/prebac/images/dc21h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descr="http://www.edunet.tn/ressources/resdisc/physique/monastir/prebac/images/dc21h1.gif"/>
                    <pic:cNvPicPr>
                      <a:picLocks noChangeAspect="1" noChangeArrowheads="1"/>
                    </pic:cNvPicPr>
                  </pic:nvPicPr>
                  <pic:blipFill>
                    <a:blip r:embed="rId71" r:link="rId72">
                      <a:extLst>
                        <a:ext uri="{28A0092B-C50C-407E-A947-70E740481C1C}">
                          <a14:useLocalDpi xmlns:a14="http://schemas.microsoft.com/office/drawing/2010/main" val="0"/>
                        </a:ext>
                      </a:extLst>
                    </a:blip>
                    <a:srcRect/>
                    <a:stretch>
                      <a:fillRect/>
                    </a:stretch>
                  </pic:blipFill>
                  <pic:spPr bwMode="auto">
                    <a:xfrm>
                      <a:off x="0" y="0"/>
                      <a:ext cx="4448175" cy="2441575"/>
                    </a:xfrm>
                    <a:prstGeom prst="rect">
                      <a:avLst/>
                    </a:prstGeom>
                    <a:noFill/>
                  </pic:spPr>
                </pic:pic>
              </a:graphicData>
            </a:graphic>
            <wp14:sizeRelH relativeFrom="page">
              <wp14:pctWidth>0</wp14:pctWidth>
            </wp14:sizeRelH>
            <wp14:sizeRelV relativeFrom="page">
              <wp14:pctHeight>0</wp14:pctHeight>
            </wp14:sizeRelV>
          </wp:anchor>
        </w:drawing>
      </w:r>
    </w:p>
    <w:p w:rsidR="00B04CB3" w:rsidRPr="00A9484B" w:rsidRDefault="00B04CB3" w:rsidP="00B04CB3">
      <w:pPr>
        <w:rPr>
          <w:rFonts w:ascii="Tahoma" w:hAnsi="Tahoma" w:cs="Tahoma"/>
          <w:szCs w:val="28"/>
          <w:lang w:bidi="ar-TN"/>
        </w:rPr>
      </w:pPr>
    </w:p>
    <w:p w:rsidR="00B04CB3" w:rsidRPr="00A9484B" w:rsidRDefault="00B04CB3" w:rsidP="00B04CB3">
      <w:pPr>
        <w:rPr>
          <w:rFonts w:ascii="Tahoma" w:hAnsi="Tahoma" w:cs="Tahoma"/>
          <w:szCs w:val="28"/>
          <w:lang w:bidi="ar-TN"/>
        </w:rPr>
      </w:pPr>
    </w:p>
    <w:p w:rsidR="00B04CB3" w:rsidRPr="00A9484B" w:rsidRDefault="00B04CB3" w:rsidP="00B04CB3">
      <w:pPr>
        <w:rPr>
          <w:rFonts w:ascii="Tahoma" w:hAnsi="Tahoma" w:cs="Tahoma"/>
          <w:szCs w:val="28"/>
          <w:lang w:bidi="ar-TN"/>
        </w:rPr>
      </w:pPr>
    </w:p>
    <w:p w:rsidR="00B04CB3" w:rsidRPr="00A9484B" w:rsidRDefault="00B04CB3" w:rsidP="00B04CB3">
      <w:pPr>
        <w:rPr>
          <w:rFonts w:ascii="Tahoma" w:hAnsi="Tahoma" w:cs="Tahoma"/>
          <w:szCs w:val="28"/>
          <w:lang w:bidi="ar-TN"/>
        </w:rPr>
      </w:pPr>
    </w:p>
    <w:p w:rsidR="00B04CB3" w:rsidRPr="00A9484B" w:rsidRDefault="00B04CB3" w:rsidP="00B04CB3">
      <w:pPr>
        <w:rPr>
          <w:rFonts w:ascii="Tahoma" w:hAnsi="Tahoma" w:cs="Tahoma"/>
          <w:szCs w:val="28"/>
          <w:lang w:bidi="ar-TN"/>
        </w:rPr>
      </w:pPr>
    </w:p>
    <w:p w:rsidR="00B04CB3" w:rsidRPr="00A9484B" w:rsidRDefault="00B04CB3" w:rsidP="00B04CB3">
      <w:pPr>
        <w:rPr>
          <w:rFonts w:ascii="Tahoma" w:hAnsi="Tahoma" w:cs="Tahoma"/>
          <w:szCs w:val="28"/>
          <w:lang w:bidi="ar-TN"/>
        </w:rPr>
      </w:pPr>
    </w:p>
    <w:p w:rsidR="00B04CB3" w:rsidRPr="00A9484B" w:rsidRDefault="00B04CB3" w:rsidP="00B04CB3">
      <w:pPr>
        <w:rPr>
          <w:rFonts w:ascii="Tahoma" w:hAnsi="Tahoma" w:cs="Tahoma"/>
          <w:szCs w:val="28"/>
          <w:lang w:bidi="ar-TN"/>
        </w:rPr>
      </w:pPr>
    </w:p>
    <w:p w:rsidR="00B04CB3" w:rsidRPr="00A9484B" w:rsidRDefault="00B04CB3" w:rsidP="00B04CB3">
      <w:pPr>
        <w:rPr>
          <w:rFonts w:ascii="Tahoma" w:hAnsi="Tahoma" w:cs="Tahoma"/>
          <w:szCs w:val="28"/>
          <w:lang w:bidi="ar-TN"/>
        </w:rPr>
      </w:pPr>
    </w:p>
    <w:p w:rsidR="00B04CB3" w:rsidRPr="00A9484B" w:rsidRDefault="00B04CB3" w:rsidP="00B04CB3">
      <w:pPr>
        <w:rPr>
          <w:rFonts w:ascii="Tahoma" w:hAnsi="Tahoma" w:cs="Tahoma"/>
          <w:szCs w:val="28"/>
          <w:lang w:bidi="ar-TN"/>
        </w:rPr>
      </w:pPr>
    </w:p>
    <w:p w:rsidR="00B04CB3" w:rsidRPr="00A9484B" w:rsidRDefault="00B04CB3" w:rsidP="00B04CB3">
      <w:pPr>
        <w:rPr>
          <w:rFonts w:ascii="Tahoma" w:hAnsi="Tahoma" w:cs="Tahoma"/>
          <w:szCs w:val="28"/>
          <w:lang w:bidi="ar-TN"/>
        </w:rPr>
      </w:pPr>
    </w:p>
    <w:p w:rsidR="00B04CB3" w:rsidRPr="00A9484B" w:rsidRDefault="00B04CB3" w:rsidP="00B04CB3">
      <w:pPr>
        <w:rPr>
          <w:rFonts w:ascii="Tahoma" w:hAnsi="Tahoma" w:cs="Tahoma"/>
          <w:szCs w:val="28"/>
          <w:lang w:bidi="ar-TN"/>
        </w:rPr>
      </w:pPr>
    </w:p>
    <w:p w:rsidR="00B04CB3" w:rsidRPr="00A9484B" w:rsidRDefault="00B04CB3" w:rsidP="00B04CB3">
      <w:pPr>
        <w:rPr>
          <w:rFonts w:ascii="Tahoma" w:hAnsi="Tahoma" w:cs="Tahoma"/>
          <w:szCs w:val="28"/>
          <w:lang w:bidi="ar-TN"/>
        </w:rPr>
      </w:pPr>
    </w:p>
    <w:p w:rsidR="00B04CB3" w:rsidRDefault="00B04CB3" w:rsidP="00B04CB3">
      <w:pPr>
        <w:pStyle w:val="Titre9"/>
        <w:rPr>
          <w:rFonts w:ascii="Tahoma" w:hAnsi="Tahoma" w:cs="Tahoma"/>
          <w:sz w:val="24"/>
          <w:szCs w:val="28"/>
          <w:lang w:bidi="ar-TN"/>
        </w:rPr>
      </w:pPr>
    </w:p>
    <w:p w:rsidR="00B04CB3" w:rsidRPr="000C6A93" w:rsidRDefault="00B04CB3" w:rsidP="00B04CB3">
      <w:pPr>
        <w:pStyle w:val="Titre9"/>
        <w:rPr>
          <w:rFonts w:ascii="Arial" w:hAnsi="Arial" w:cs="Arial"/>
          <w:b/>
          <w:bCs/>
          <w:sz w:val="24"/>
          <w:szCs w:val="20"/>
          <w:u w:val="single"/>
        </w:rPr>
      </w:pPr>
      <w:r w:rsidRPr="000C6A93">
        <w:rPr>
          <w:rFonts w:ascii="Arial" w:hAnsi="Arial" w:cs="Arial"/>
          <w:b/>
          <w:bCs/>
          <w:sz w:val="24"/>
          <w:szCs w:val="20"/>
          <w:u w:val="single"/>
        </w:rPr>
        <w:t>Exercice 10</w:t>
      </w:r>
    </w:p>
    <w:p w:rsidR="00B04CB3" w:rsidRPr="001861ED" w:rsidRDefault="00B04CB3" w:rsidP="00B04CB3">
      <w:pPr>
        <w:pStyle w:val="Corpsdetexte"/>
        <w:rPr>
          <w:rFonts w:ascii="Arial" w:hAnsi="Arial" w:cs="Arial"/>
        </w:rPr>
      </w:pPr>
      <w:r w:rsidRPr="001861ED">
        <w:rPr>
          <w:rFonts w:ascii="Arial" w:hAnsi="Arial" w:cs="Arial"/>
        </w:rPr>
        <w:t xml:space="preserve">   Un circuit RLC série est constitué d’un résistor de résistance R variable, d’un condensateur de capacité constante C, d’une bobine d’inductance </w:t>
      </w:r>
      <w:proofErr w:type="spellStart"/>
      <w:r w:rsidRPr="001861ED">
        <w:rPr>
          <w:rFonts w:ascii="Arial" w:hAnsi="Arial" w:cs="Arial"/>
        </w:rPr>
        <w:t>L</w:t>
      </w:r>
      <w:proofErr w:type="spellEnd"/>
      <w:r w:rsidRPr="001861ED">
        <w:rPr>
          <w:rFonts w:ascii="Arial" w:hAnsi="Arial" w:cs="Arial"/>
        </w:rPr>
        <w:t xml:space="preserve"> variable et de résistance négligeable, d’un ampèremètre et d’un générateur basse fréquence dont on branche à ses bornes un voltmètre. Le </w:t>
      </w:r>
    </w:p>
    <w:p w:rsidR="00B04CB3" w:rsidRPr="001861ED" w:rsidRDefault="00B04CB3" w:rsidP="00B04CB3">
      <w:pPr>
        <w:pStyle w:val="Corpsdetexte"/>
        <w:rPr>
          <w:rFonts w:ascii="Arial" w:hAnsi="Arial" w:cs="Arial"/>
        </w:rPr>
      </w:pPr>
      <w:r>
        <w:rPr>
          <w:rFonts w:ascii="Arial" w:hAnsi="Arial" w:cs="Arial"/>
          <w:noProof/>
        </w:rPr>
        <mc:AlternateContent>
          <mc:Choice Requires="wpg">
            <w:drawing>
              <wp:anchor distT="0" distB="0" distL="114300" distR="114300" simplePos="0" relativeHeight="251689984" behindDoc="0" locked="0" layoutInCell="1" allowOverlap="1">
                <wp:simplePos x="0" y="0"/>
                <wp:positionH relativeFrom="column">
                  <wp:posOffset>3573145</wp:posOffset>
                </wp:positionH>
                <wp:positionV relativeFrom="paragraph">
                  <wp:posOffset>85725</wp:posOffset>
                </wp:positionV>
                <wp:extent cx="1652905" cy="302895"/>
                <wp:effectExtent l="0" t="0" r="0" b="20955"/>
                <wp:wrapSquare wrapText="bothSides"/>
                <wp:docPr id="1137" name="Groupe 11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2905" cy="302895"/>
                          <a:chOff x="1274" y="2660"/>
                          <a:chExt cx="2673" cy="519"/>
                        </a:xfrm>
                      </wpg:grpSpPr>
                      <wps:wsp>
                        <wps:cNvPr id="1138" name="Text Box 1137"/>
                        <wps:cNvSpPr txBox="1">
                          <a:spLocks noChangeArrowheads="1"/>
                        </wps:cNvSpPr>
                        <wps:spPr bwMode="auto">
                          <a:xfrm>
                            <a:off x="1274" y="2660"/>
                            <a:ext cx="2673"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4CB3" w:rsidRDefault="00B04CB3" w:rsidP="00B04CB3">
                              <w:pPr>
                                <w:rPr>
                                  <w:b/>
                                  <w:bCs/>
                                  <w:lang w:val="nl-NL"/>
                                </w:rPr>
                              </w:pPr>
                              <w:proofErr w:type="gramStart"/>
                              <w:r>
                                <w:rPr>
                                  <w:lang w:val="nl-NL"/>
                                </w:rPr>
                                <w:t>u</w:t>
                              </w:r>
                              <w:proofErr w:type="gramEnd"/>
                              <w:r>
                                <w:rPr>
                                  <w:lang w:val="nl-NL"/>
                                </w:rPr>
                                <w:t xml:space="preserve">(t) = U    2 </w:t>
                              </w:r>
                              <w:proofErr w:type="spellStart"/>
                              <w:r>
                                <w:rPr>
                                  <w:lang w:val="nl-NL"/>
                                </w:rPr>
                                <w:t>sin</w:t>
                              </w:r>
                              <w:proofErr w:type="spellEnd"/>
                              <w:r>
                                <w:rPr>
                                  <w:lang w:val="nl-NL"/>
                                </w:rPr>
                                <w:t>(</w:t>
                              </w:r>
                              <w:r>
                                <w:rPr>
                                  <w:rFonts w:ascii="Symbol" w:hAnsi="Symbol"/>
                                  <w:lang w:val="nl-NL"/>
                                </w:rPr>
                                <w:t></w:t>
                              </w:r>
                              <w:r>
                                <w:rPr>
                                  <w:lang w:val="nl-NL"/>
                                </w:rPr>
                                <w:t>t +</w:t>
                              </w:r>
                              <w:r>
                                <w:rPr>
                                  <w:b/>
                                  <w:bCs/>
                                  <w:lang w:val="nl-NL"/>
                                </w:rPr>
                                <w:t xml:space="preserve"> </w:t>
                              </w:r>
                              <w:r>
                                <w:rPr>
                                  <w:rFonts w:ascii="Tahoma" w:hAnsi="Tahoma" w:cs="Tahoma"/>
                                  <w:b/>
                                  <w:bCs/>
                                </w:rPr>
                                <w:sym w:font="Symbol" w:char="006A"/>
                              </w:r>
                              <w:r>
                                <w:rPr>
                                  <w:b/>
                                  <w:bCs/>
                                  <w:vertAlign w:val="subscript"/>
                                  <w:lang w:val="nl-NL"/>
                                </w:rPr>
                                <w:t>u</w:t>
                              </w:r>
                              <w:r>
                                <w:rPr>
                                  <w:b/>
                                  <w:bCs/>
                                  <w:lang w:val="nl-NL"/>
                                </w:rPr>
                                <w:t xml:space="preserve"> )</w:t>
                              </w:r>
                            </w:p>
                          </w:txbxContent>
                        </wps:txbx>
                        <wps:bodyPr rot="0" vert="horz" wrap="square" lIns="91440" tIns="45720" rIns="91440" bIns="45720" anchor="t" anchorCtr="0" upright="1">
                          <a:noAutofit/>
                        </wps:bodyPr>
                      </wps:wsp>
                      <wpg:grpSp>
                        <wpg:cNvPr id="1139" name="Group 1138"/>
                        <wpg:cNvGrpSpPr>
                          <a:grpSpLocks/>
                        </wpg:cNvGrpSpPr>
                        <wpg:grpSpPr bwMode="auto">
                          <a:xfrm>
                            <a:off x="2286" y="2825"/>
                            <a:ext cx="264" cy="354"/>
                            <a:chOff x="2407" y="2944"/>
                            <a:chExt cx="264" cy="354"/>
                          </a:xfrm>
                        </wpg:grpSpPr>
                        <wps:wsp>
                          <wps:cNvPr id="1140" name="Line 1139"/>
                          <wps:cNvCnPr/>
                          <wps:spPr bwMode="auto">
                            <a:xfrm>
                              <a:off x="2407" y="2988"/>
                              <a:ext cx="44" cy="2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1" name="Line 1140"/>
                          <wps:cNvCnPr/>
                          <wps:spPr bwMode="auto">
                            <a:xfrm flipV="1">
                              <a:off x="2451" y="2946"/>
                              <a:ext cx="0" cy="3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2" name="Line 1141"/>
                          <wps:cNvCnPr/>
                          <wps:spPr bwMode="auto">
                            <a:xfrm>
                              <a:off x="2440" y="2944"/>
                              <a:ext cx="2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e 1137" o:spid="_x0000_s1527" style="position:absolute;margin-left:281.35pt;margin-top:6.75pt;width:130.15pt;height:23.85pt;z-index:251689984" coordorigin="1274,2660" coordsize="2673,5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">
                <v:shape id="Text Box 1137" o:spid="_x0000_s1528" type="#_x0000_t202" style="position:absolute;left:1274;top:2660;width:2673;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KuDcUA&#10;AADdAAAADwAAAGRycy9kb3ducmV2LnhtbESPT2vCQBDF70K/wzIFb7qrVmlTVymK4Kmi/QO9Ddkx&#10;Cc3Ohuxq0m/fOQjeZnhv3vvNct37Wl2pjVVgC5OxAUWcB1dxYeHzYzd6BhUTssM6MFn4owjr1cNg&#10;iZkLHR/pekqFkhCOGVooU2oyrWNeksc4Dg2xaOfQekyytoV2LXYS7ms9NWahPVYsDSU2tCkp/z1d&#10;vIWv9/PP95M5FFs/b7rQG83+RVs7fOzfXkEl6tPdfLveO8GfzARX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0q4NxQAAAN0AAAAPAAAAAAAAAAAAAAAAAJgCAABkcnMv&#10;ZG93bnJldi54bWxQSwUGAAAAAAQABAD1AAAAigMAAAAA&#10;" filled="f" stroked="f">
                  <v:textbox>
                    <w:txbxContent>
                      <w:p w:rsidR="00B04CB3" w:rsidRDefault="00B04CB3" w:rsidP="00B04CB3">
                        <w:pPr>
                          <w:rPr>
                            <w:b/>
                            <w:bCs/>
                            <w:lang w:val="nl-NL"/>
                          </w:rPr>
                        </w:pPr>
                        <w:proofErr w:type="gramStart"/>
                        <w:r>
                          <w:rPr>
                            <w:lang w:val="nl-NL"/>
                          </w:rPr>
                          <w:t>u</w:t>
                        </w:r>
                        <w:proofErr w:type="gramEnd"/>
                        <w:r>
                          <w:rPr>
                            <w:lang w:val="nl-NL"/>
                          </w:rPr>
                          <w:t xml:space="preserve">(t) = U    2 </w:t>
                        </w:r>
                        <w:proofErr w:type="spellStart"/>
                        <w:r>
                          <w:rPr>
                            <w:lang w:val="nl-NL"/>
                          </w:rPr>
                          <w:t>sin</w:t>
                        </w:r>
                        <w:proofErr w:type="spellEnd"/>
                        <w:r>
                          <w:rPr>
                            <w:lang w:val="nl-NL"/>
                          </w:rPr>
                          <w:t>(</w:t>
                        </w:r>
                        <w:r>
                          <w:rPr>
                            <w:rFonts w:ascii="Symbol" w:hAnsi="Symbol"/>
                            <w:lang w:val="nl-NL"/>
                          </w:rPr>
                          <w:t></w:t>
                        </w:r>
                        <w:r>
                          <w:rPr>
                            <w:lang w:val="nl-NL"/>
                          </w:rPr>
                          <w:t>t +</w:t>
                        </w:r>
                        <w:r>
                          <w:rPr>
                            <w:b/>
                            <w:bCs/>
                            <w:lang w:val="nl-NL"/>
                          </w:rPr>
                          <w:t xml:space="preserve"> </w:t>
                        </w:r>
                        <w:r>
                          <w:rPr>
                            <w:rFonts w:ascii="Tahoma" w:hAnsi="Tahoma" w:cs="Tahoma"/>
                            <w:b/>
                            <w:bCs/>
                          </w:rPr>
                          <w:sym w:font="Symbol" w:char="006A"/>
                        </w:r>
                        <w:r>
                          <w:rPr>
                            <w:b/>
                            <w:bCs/>
                            <w:vertAlign w:val="subscript"/>
                            <w:lang w:val="nl-NL"/>
                          </w:rPr>
                          <w:t>u</w:t>
                        </w:r>
                        <w:r>
                          <w:rPr>
                            <w:b/>
                            <w:bCs/>
                            <w:lang w:val="nl-NL"/>
                          </w:rPr>
                          <w:t xml:space="preserve"> )</w:t>
                        </w:r>
                      </w:p>
                    </w:txbxContent>
                  </v:textbox>
                </v:shape>
                <v:group id="Group 1138" o:spid="_x0000_s1529" style="position:absolute;left:2286;top:2825;width:264;height:354" coordorigin="2407,2944" coordsize="264,3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0F3sMAAADdAAAADwAAAGRycy9kb3ducmV2LnhtbERPS4vCMBC+L/gfwgje&#10;1rSKi1ajiLjiQQQfIN6GZmyLzaQ02bb++82CsLf5+J6zWHWmFA3VrrCsIB5GIIhTqwvOFFwv359T&#10;EM4jaywtk4IXOVgtex8LTLRt+UTN2WcihLBLUEHufZVI6dKcDLqhrYgD97C1QR9gnUldYxvCTSlH&#10;UfQlDRYcGnKsaJNT+jz/GAW7Ftv1ON42h+dj87pfJsfbISalBv1uPQfhqfP/4rd7r8P8eDyD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LQXewwAAAN0AAAAP&#10;AAAAAAAAAAAAAAAAAKoCAABkcnMvZG93bnJldi54bWxQSwUGAAAAAAQABAD6AAAAmgMAAAAA&#10;">
                  <v:line id="Line 1139" o:spid="_x0000_s1530" style="position:absolute;visibility:visible;mso-wrap-style:square" from="2407,2988" to="2451,3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U/xsgAAADdAAAADwAAAGRycy9kb3ducmV2LnhtbESPT0vDQBDF70K/wzKCN7upSpDYbSmK&#10;0HoQ+wfa4zQ7JrHZ2bC7JvHbOwfB2wzvzXu/mS9H16qeQmw8G5hNM1DEpbcNVwYO+9fbR1AxIVts&#10;PZOBH4qwXEyu5lhYP/CW+l2qlIRwLNBAnVJXaB3LmhzGqe+IRfv0wWGSNVTaBhwk3LX6Lsty7bBh&#10;aaixo+eaysvu2xl4v//I+9XmbT0eN/m5fNmeT19DMObmelw9gUo0pn/z3/XaCv7sQf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yU/xsgAAADdAAAADwAAAAAA&#10;AAAAAAAAAAChAgAAZHJzL2Rvd25yZXYueG1sUEsFBgAAAAAEAAQA+QAAAJYDAAAAAA==&#10;"/>
                  <v:line id="Line 1140" o:spid="_x0000_s1531" style="position:absolute;flip:y;visibility:visible;mso-wrap-style:square" from="2451,2946" to="2451,3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LqosUAAADdAAAADwAAAGRycy9kb3ducmV2LnhtbERPTWsCMRC9C/6HMEIvotktUuxqFCkU&#10;evBSW1Z6GzfjZtnNZJukuv33jSD0No/3OevtYDtxIR8axwryeQaCuHK64VrB58frbAkiRGSNnWNS&#10;8EsBtpvxaI2Fdld+p8sh1iKFcChQgYmxL6QMlSGLYe564sSdnbcYE/S11B6vKdx28jHLnqTFhlOD&#10;wZ5eDFXt4ccqkMv99NvvTou2bI/HZ1NWZf+1V+phMuxWICIN8V98d7/pND9f5HD7Jp0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ILqosUAAADdAAAADwAAAAAAAAAA&#10;AAAAAAChAgAAZHJzL2Rvd25yZXYueG1sUEsFBgAAAAAEAAQA+QAAAJMDAAAAAA==&#10;"/>
                  <v:line id="Line 1141" o:spid="_x0000_s1532" style="position:absolute;visibility:visible;mso-wrap-style:square" from="2440,2944" to="2671,2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sEKsUAAADdAAAADwAAAGRycy9kb3ducmV2LnhtbERPS2vCQBC+C/0PyxS86UYtQVJXkZaC&#10;9iA+Cu1xzI5JbHY27G6T9N+7QqG3+fies1j1phYtOV9ZVjAZJyCIc6srLhR8nN5GcxA+IGusLZOC&#10;X/KwWj4MFphp2/GB2mMoRAxhn6GCMoQmk9LnJRn0Y9sQR+5incEQoSukdtjFcFPLaZKk0mDFsaHE&#10;hl5Kyr+PP0bBbrZP2/X2fdN/btNz/no4f107p9TwsV8/gwjUh3/xn3uj4/zJ0xTu38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LsEKsUAAADdAAAADwAAAAAAAAAA&#10;AAAAAAChAgAAZHJzL2Rvd25yZXYueG1sUEsFBgAAAAAEAAQA+QAAAJMDAAAAAA==&#10;"/>
                </v:group>
                <w10:wrap type="square"/>
              </v:group>
            </w:pict>
          </mc:Fallback>
        </mc:AlternateContent>
      </w:r>
    </w:p>
    <w:p w:rsidR="00B04CB3" w:rsidRDefault="00B04CB3" w:rsidP="00B04CB3">
      <w:pPr>
        <w:pStyle w:val="Corpsdetexte"/>
        <w:rPr>
          <w:rFonts w:ascii="Arial" w:hAnsi="Arial" w:cs="Arial"/>
        </w:rPr>
      </w:pPr>
      <w:r w:rsidRPr="001861ED">
        <w:rPr>
          <w:rFonts w:ascii="Arial" w:hAnsi="Arial" w:cs="Arial"/>
        </w:rPr>
        <w:t xml:space="preserve">générateur B.F. délivre une tension alternative sinusoïdale de pulsation </w:t>
      </w:r>
    </w:p>
    <w:p w:rsidR="00B04CB3" w:rsidRDefault="00B04CB3" w:rsidP="00B04CB3">
      <w:pPr>
        <w:pStyle w:val="Corpsdetexte"/>
        <w:rPr>
          <w:rFonts w:ascii="Arial" w:hAnsi="Arial" w:cs="Arial"/>
        </w:rPr>
      </w:pPr>
    </w:p>
    <w:p w:rsidR="00B04CB3" w:rsidRPr="001861ED" w:rsidRDefault="00B04CB3" w:rsidP="00B04CB3">
      <w:pPr>
        <w:pStyle w:val="Corpsdetexte"/>
        <w:rPr>
          <w:rFonts w:ascii="Arial" w:hAnsi="Arial" w:cs="Arial"/>
        </w:rPr>
      </w:pPr>
      <w:r>
        <w:rPr>
          <w:rFonts w:ascii="Arial" w:hAnsi="Arial" w:cs="Arial"/>
          <w:noProof/>
        </w:rPr>
        <mc:AlternateContent>
          <mc:Choice Requires="wpg">
            <w:drawing>
              <wp:anchor distT="0" distB="0" distL="114300" distR="114300" simplePos="0" relativeHeight="251691008" behindDoc="0" locked="0" layoutInCell="1" allowOverlap="1">
                <wp:simplePos x="0" y="0"/>
                <wp:positionH relativeFrom="column">
                  <wp:posOffset>1824355</wp:posOffset>
                </wp:positionH>
                <wp:positionV relativeFrom="paragraph">
                  <wp:posOffset>359410</wp:posOffset>
                </wp:positionV>
                <wp:extent cx="2068830" cy="276225"/>
                <wp:effectExtent l="0" t="2540" r="2540" b="0"/>
                <wp:wrapTopAndBottom/>
                <wp:docPr id="1131" name="Groupe 1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8830" cy="276225"/>
                          <a:chOff x="1274" y="2748"/>
                          <a:chExt cx="2673" cy="495"/>
                        </a:xfrm>
                      </wpg:grpSpPr>
                      <wps:wsp>
                        <wps:cNvPr id="1132" name="Text Box 1143"/>
                        <wps:cNvSpPr txBox="1">
                          <a:spLocks noChangeArrowheads="1"/>
                        </wps:cNvSpPr>
                        <wps:spPr bwMode="auto">
                          <a:xfrm>
                            <a:off x="1274" y="2748"/>
                            <a:ext cx="2673"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4CB3" w:rsidRDefault="00B04CB3" w:rsidP="00B04CB3">
                              <w:pPr>
                                <w:rPr>
                                  <w:lang w:val="en-GB"/>
                                </w:rPr>
                              </w:pPr>
                              <w:proofErr w:type="gramStart"/>
                              <w:r>
                                <w:rPr>
                                  <w:lang w:val="en-GB"/>
                                </w:rPr>
                                <w:t>i(</w:t>
                              </w:r>
                              <w:proofErr w:type="gramEnd"/>
                              <w:r>
                                <w:rPr>
                                  <w:lang w:val="en-GB"/>
                                </w:rPr>
                                <w:t>t) =    I       2 sin(</w:t>
                              </w:r>
                              <w:r>
                                <w:rPr>
                                  <w:rFonts w:ascii="Symbol" w:hAnsi="Symbol"/>
                                  <w:lang w:val="nl-NL"/>
                                </w:rPr>
                                <w:t></w:t>
                              </w:r>
                              <w:r>
                                <w:rPr>
                                  <w:lang w:val="en-GB"/>
                                </w:rPr>
                                <w:t xml:space="preserve">t + </w:t>
                              </w:r>
                              <w:r>
                                <w:rPr>
                                  <w:rFonts w:ascii="Tahoma" w:hAnsi="Tahoma" w:cs="Tahoma"/>
                                </w:rPr>
                                <w:sym w:font="Symbol" w:char="006A"/>
                              </w:r>
                              <w:r>
                                <w:rPr>
                                  <w:vertAlign w:val="subscript"/>
                                  <w:lang w:val="en-GB"/>
                                </w:rPr>
                                <w:t>i</w:t>
                              </w:r>
                              <w:r>
                                <w:rPr>
                                  <w:lang w:val="en-GB"/>
                                </w:rPr>
                                <w:t xml:space="preserve"> )</w:t>
                              </w:r>
                            </w:p>
                          </w:txbxContent>
                        </wps:txbx>
                        <wps:bodyPr rot="0" vert="horz" wrap="square" lIns="91440" tIns="45720" rIns="91440" bIns="45720" anchor="t" anchorCtr="0" upright="1">
                          <a:noAutofit/>
                        </wps:bodyPr>
                      </wps:wsp>
                      <wpg:grpSp>
                        <wpg:cNvPr id="1133" name="Group 1144"/>
                        <wpg:cNvGrpSpPr>
                          <a:grpSpLocks/>
                        </wpg:cNvGrpSpPr>
                        <wpg:grpSpPr bwMode="auto">
                          <a:xfrm>
                            <a:off x="2286" y="2825"/>
                            <a:ext cx="264" cy="354"/>
                            <a:chOff x="2407" y="2944"/>
                            <a:chExt cx="264" cy="354"/>
                          </a:xfrm>
                        </wpg:grpSpPr>
                        <wps:wsp>
                          <wps:cNvPr id="1134" name="Line 1145"/>
                          <wps:cNvCnPr/>
                          <wps:spPr bwMode="auto">
                            <a:xfrm>
                              <a:off x="2407" y="2988"/>
                              <a:ext cx="44" cy="2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5" name="Line 1146"/>
                          <wps:cNvCnPr/>
                          <wps:spPr bwMode="auto">
                            <a:xfrm flipV="1">
                              <a:off x="2451" y="2946"/>
                              <a:ext cx="0" cy="3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6" name="Line 1147"/>
                          <wps:cNvCnPr/>
                          <wps:spPr bwMode="auto">
                            <a:xfrm>
                              <a:off x="2440" y="2944"/>
                              <a:ext cx="2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e 1131" o:spid="_x0000_s1533" style="position:absolute;margin-left:143.65pt;margin-top:28.3pt;width:162.9pt;height:21.75pt;z-index:251691008" coordorigin="1274,2748" coordsize="2673,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">
                <v:shape id="Text Box 1143" o:spid="_x0000_s1534" type="#_x0000_t202" style="position:absolute;left:1274;top:2748;width:2673;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qZ58MA&#10;AADdAAAADwAAAGRycy9kb3ducmV2LnhtbERPS2vCQBC+C/6HZQredFetoqmriFLoqWJ8QG9DdkxC&#10;s7MhuzXpv+8WBG/z8T1ntelsJe7U+NKxhvFIgSDOnCk513A+vQ8XIHxANlg5Jg2/5GGz7vdWmBjX&#10;8pHuachFDGGfoIYihDqR0mcFWfQjVxNH7uYaiyHCJpemwTaG20pOlJpLiyXHhgJr2hWUfac/VsPl&#10;8/Z1fVWHfG9ndes6JdkupdaDl277BiJQF57ih/vDxPnj6QT+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qZ58MAAADdAAAADwAAAAAAAAAAAAAAAACYAgAAZHJzL2Rv&#10;d25yZXYueG1sUEsFBgAAAAAEAAQA9QAAAIgDAAAAAA==&#10;" filled="f" stroked="f">
                  <v:textbox>
                    <w:txbxContent>
                      <w:p w:rsidR="00B04CB3" w:rsidRDefault="00B04CB3" w:rsidP="00B04CB3">
                        <w:pPr>
                          <w:rPr>
                            <w:lang w:val="en-GB"/>
                          </w:rPr>
                        </w:pPr>
                        <w:proofErr w:type="gramStart"/>
                        <w:r>
                          <w:rPr>
                            <w:lang w:val="en-GB"/>
                          </w:rPr>
                          <w:t>i(</w:t>
                        </w:r>
                        <w:proofErr w:type="gramEnd"/>
                        <w:r>
                          <w:rPr>
                            <w:lang w:val="en-GB"/>
                          </w:rPr>
                          <w:t>t) =    I       2 sin(</w:t>
                        </w:r>
                        <w:r>
                          <w:rPr>
                            <w:rFonts w:ascii="Symbol" w:hAnsi="Symbol"/>
                            <w:lang w:val="nl-NL"/>
                          </w:rPr>
                          <w:t></w:t>
                        </w:r>
                        <w:r>
                          <w:rPr>
                            <w:lang w:val="en-GB"/>
                          </w:rPr>
                          <w:t xml:space="preserve">t + </w:t>
                        </w:r>
                        <w:r>
                          <w:rPr>
                            <w:rFonts w:ascii="Tahoma" w:hAnsi="Tahoma" w:cs="Tahoma"/>
                          </w:rPr>
                          <w:sym w:font="Symbol" w:char="006A"/>
                        </w:r>
                        <w:r>
                          <w:rPr>
                            <w:vertAlign w:val="subscript"/>
                            <w:lang w:val="en-GB"/>
                          </w:rPr>
                          <w:t>i</w:t>
                        </w:r>
                        <w:r>
                          <w:rPr>
                            <w:lang w:val="en-GB"/>
                          </w:rPr>
                          <w:t xml:space="preserve"> )</w:t>
                        </w:r>
                      </w:p>
                    </w:txbxContent>
                  </v:textbox>
                </v:shape>
                <v:group id="Group 1144" o:spid="_x0000_s1535" style="position:absolute;left:2286;top:2825;width:264;height:354" coordorigin="2407,2944" coordsize="264,3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xTI0wwAAAN0AAAAP&#10;AAAAAAAAAAAAAAAAAKoCAABkcnMvZG93bnJldi54bWxQSwUGAAAAAAQABAD6AAAAmgMAAAAA&#10;">
                  <v:line id="Line 1145" o:spid="_x0000_s1536" style="position:absolute;visibility:visible;mso-wrap-style:square" from="2407,2988" to="2451,3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KuMUAAADdAAAADwAAAGRycy9kb3ducmV2LnhtbERPTWvCQBC9C/6HZQRvurGWIKmriEXQ&#10;HkrVQnscs2MSzc6G3W2S/vtuodDbPN7nLNe9qUVLzleWFcymCQji3OqKCwXv591kAcIHZI21ZVLw&#10;TR7Wq+FgiZm2HR+pPYVCxBD2GSooQ2gyKX1ekkE/tQ1x5K7WGQwRukJqh10MN7V8SJJUGqw4NpTY&#10;0Lak/H76Mgpe529puzm87PuPQ3rJn4+Xz1vnlBqP+s0TiEB9+Bf/ufc6zp/NH+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hKuMUAAADdAAAADwAAAAAAAAAA&#10;AAAAAAChAgAAZHJzL2Rvd25yZXYueG1sUEsFBgAAAAAEAAQA+QAAAJMDAAAAAA==&#10;"/>
                  <v:line id="Line 1146" o:spid="_x0000_s1537" style="position:absolute;flip:y;visibility:visible;mso-wrap-style:square" from="2451,2946" to="2451,3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f3MUAAADdAAAADwAAAGRycy9kb3ducmV2LnhtbERPTWsCMRC9F/ofwhR6Ec3aWtGtUaQg&#10;9OClVla8jZvpZtnNZJtE3f77piD0No/3OYtVb1txIR9qxwrGowwEcel0zZWC/edmOAMRIrLG1jEp&#10;+KEAq+X93QJz7a78QZddrEQK4ZCjAhNjl0sZSkMWw8h1xIn7ct5iTNBXUnu8pnDbyqcsm0qLNacG&#10;gx29GSqb3dkqkLPt4NuvT5OmaA6HuSnKojtulXp86NevICL18V98c7/rNH/8/AJ/36QT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7+f3MUAAADdAAAADwAAAAAAAAAA&#10;AAAAAAChAgAAZHJzL2Rvd25yZXYueG1sUEsFBgAAAAAEAAQA+QAAAJMDAAAAAA==&#10;"/>
                  <v:line id="Line 1147" o:spid="_x0000_s1538" style="position:absolute;visibility:visible;mso-wrap-style:square" from="2440,2944" to="2671,2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ZxVMQAAADdAAAADwAAAGRycy9kb3ducmV2LnhtbERPS2vCQBC+F/wPyxS81Y0VgqSuIpWC&#10;9lB8QXscs9MkbXY27K5J/PeuIHibj+85s0VvatGS85VlBeNRAoI4t7riQsHx8PEyBeEDssbaMim4&#10;kIfFfPA0w0zbjnfU7kMhYgj7DBWUITSZlD4vyaAf2YY4cr/WGQwRukJqh10MN7V8TZJUGqw4NpTY&#10;0HtJ+f/+bBR8TbZpu9x8rvvvTXrKV7vTz1/nlBo+98s3EIH68BDf3Wsd548nKdy+iSf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hnFUxAAAAN0AAAAPAAAAAAAAAAAA&#10;AAAAAKECAABkcnMvZG93bnJldi54bWxQSwUGAAAAAAQABAD5AAAAkgMAAAAA&#10;"/>
                </v:group>
                <w10:wrap type="topAndBottom"/>
              </v:group>
            </w:pict>
          </mc:Fallback>
        </mc:AlternateContent>
      </w:r>
      <w:proofErr w:type="gramStart"/>
      <w:r w:rsidRPr="001861ED">
        <w:rPr>
          <w:rFonts w:ascii="Arial" w:hAnsi="Arial" w:cs="Arial"/>
        </w:rPr>
        <w:t>variable</w:t>
      </w:r>
      <w:proofErr w:type="gramEnd"/>
      <w:r>
        <w:rPr>
          <w:rFonts w:ascii="Arial" w:hAnsi="Arial" w:cs="Arial"/>
        </w:rPr>
        <w:t xml:space="preserve">. </w:t>
      </w:r>
      <w:r w:rsidRPr="001861ED">
        <w:rPr>
          <w:rFonts w:ascii="Arial" w:hAnsi="Arial" w:cs="Arial"/>
        </w:rPr>
        <w:t xml:space="preserve"> La valeur de la tension indiquée par le voltmètre ne change pas elle est égale à </w:t>
      </w:r>
      <w:r w:rsidRPr="001861ED">
        <w:rPr>
          <w:rFonts w:ascii="Arial" w:hAnsi="Arial" w:cs="Arial"/>
          <w:b/>
          <w:bCs/>
        </w:rPr>
        <w:t>12 V</w:t>
      </w:r>
      <w:r w:rsidRPr="001861ED">
        <w:rPr>
          <w:rFonts w:ascii="Arial" w:hAnsi="Arial" w:cs="Arial"/>
        </w:rPr>
        <w:t>. Le courant qui traverse ce circuit est :</w:t>
      </w:r>
      <w:r w:rsidRPr="001861ED">
        <w:rPr>
          <w:rFonts w:ascii="Arial" w:hAnsi="Arial" w:cs="Arial"/>
          <w:b/>
          <w:bCs/>
        </w:rPr>
        <w:t xml:space="preserve">                          </w:t>
      </w:r>
      <w:r w:rsidRPr="001861ED">
        <w:rPr>
          <w:rFonts w:ascii="Arial" w:hAnsi="Arial" w:cs="Arial"/>
        </w:rPr>
        <w:t xml:space="preserve">  </w:t>
      </w:r>
    </w:p>
    <w:p w:rsidR="00B04CB3" w:rsidRPr="001861ED" w:rsidRDefault="00B04CB3" w:rsidP="00B04CB3">
      <w:pPr>
        <w:pStyle w:val="Corpsdetexte"/>
        <w:rPr>
          <w:rFonts w:ascii="Arial" w:hAnsi="Arial" w:cs="Arial"/>
        </w:rPr>
      </w:pPr>
      <w:r w:rsidRPr="001861ED">
        <w:rPr>
          <w:rFonts w:ascii="Arial" w:hAnsi="Arial" w:cs="Arial"/>
        </w:rPr>
        <w:t xml:space="preserve">   Pour une étude approfondie de ce circuit on a fait varier la fréquence N du générateur B.F. et on a représenté la courbe de variation de la puissance électrique moyenne consommée par le circuit en fonction de la pulsation w au cours de chacune des expériences suivantes :</w:t>
      </w:r>
    </w:p>
    <w:p w:rsidR="00B04CB3" w:rsidRPr="000C6A93" w:rsidRDefault="00B04CB3" w:rsidP="00B04CB3">
      <w:pPr>
        <w:rPr>
          <w:rFonts w:ascii="Arial" w:hAnsi="Arial" w:cs="Arial"/>
          <w:b/>
          <w:bCs/>
          <w:sz w:val="22"/>
          <w:szCs w:val="22"/>
          <w:u w:val="single"/>
        </w:rPr>
      </w:pPr>
      <w:r w:rsidRPr="001861ED">
        <w:rPr>
          <w:rFonts w:ascii="Arial" w:hAnsi="Arial" w:cs="Arial"/>
        </w:rPr>
        <w:t xml:space="preserve">  </w:t>
      </w:r>
      <w:r w:rsidRPr="000C6A93">
        <w:rPr>
          <w:rFonts w:ascii="Arial" w:hAnsi="Arial" w:cs="Arial"/>
          <w:b/>
          <w:bCs/>
          <w:sz w:val="22"/>
          <w:szCs w:val="22"/>
          <w:u w:val="single"/>
        </w:rPr>
        <w:t>Expérience n° : 1</w:t>
      </w:r>
    </w:p>
    <w:p w:rsidR="00B04CB3" w:rsidRPr="000C6A93" w:rsidRDefault="00B04CB3" w:rsidP="00B04CB3">
      <w:pPr>
        <w:numPr>
          <w:ilvl w:val="0"/>
          <w:numId w:val="17"/>
        </w:numPr>
        <w:rPr>
          <w:rFonts w:ascii="Arial" w:hAnsi="Arial" w:cs="Arial"/>
          <w:sz w:val="22"/>
          <w:szCs w:val="22"/>
        </w:rPr>
      </w:pPr>
      <w:r w:rsidRPr="000C6A93">
        <w:rPr>
          <w:rFonts w:ascii="Arial" w:hAnsi="Arial" w:cs="Arial"/>
          <w:sz w:val="22"/>
          <w:szCs w:val="22"/>
        </w:rPr>
        <w:t xml:space="preserve">On a fixé : La valeur de l’inductance de la bobine </w:t>
      </w:r>
      <w:r w:rsidRPr="000C6A93">
        <w:rPr>
          <w:rFonts w:ascii="Arial" w:hAnsi="Arial" w:cs="Arial"/>
          <w:b/>
          <w:bCs/>
          <w:sz w:val="22"/>
          <w:szCs w:val="22"/>
        </w:rPr>
        <w:t>L = 0,8 H</w:t>
      </w:r>
      <w:r w:rsidRPr="000C6A93">
        <w:rPr>
          <w:rFonts w:ascii="Arial" w:hAnsi="Arial" w:cs="Arial"/>
          <w:sz w:val="22"/>
          <w:szCs w:val="22"/>
        </w:rPr>
        <w:t>.</w:t>
      </w:r>
    </w:p>
    <w:p w:rsidR="00B04CB3" w:rsidRPr="000C6A93" w:rsidRDefault="00B04CB3" w:rsidP="00B04CB3">
      <w:pPr>
        <w:rPr>
          <w:rFonts w:ascii="Arial" w:hAnsi="Arial" w:cs="Arial"/>
          <w:sz w:val="22"/>
          <w:szCs w:val="22"/>
        </w:rPr>
      </w:pPr>
      <w:r w:rsidRPr="000C6A93">
        <w:rPr>
          <w:rFonts w:ascii="Arial" w:hAnsi="Arial" w:cs="Arial"/>
          <w:sz w:val="22"/>
          <w:szCs w:val="22"/>
        </w:rPr>
        <w:t xml:space="preserve">On a obtenu le graphe </w:t>
      </w:r>
      <w:r w:rsidRPr="000C6A93">
        <w:rPr>
          <w:rFonts w:ascii="Arial" w:hAnsi="Arial" w:cs="Arial"/>
          <w:b/>
          <w:bCs/>
          <w:sz w:val="22"/>
          <w:szCs w:val="22"/>
        </w:rPr>
        <w:t>C</w:t>
      </w:r>
      <w:r w:rsidRPr="000C6A93">
        <w:rPr>
          <w:rFonts w:ascii="Arial" w:hAnsi="Arial" w:cs="Arial"/>
          <w:b/>
          <w:bCs/>
          <w:sz w:val="22"/>
          <w:szCs w:val="22"/>
          <w:vertAlign w:val="subscript"/>
        </w:rPr>
        <w:t>1</w:t>
      </w:r>
      <w:r w:rsidRPr="000C6A93">
        <w:rPr>
          <w:rFonts w:ascii="Arial" w:hAnsi="Arial" w:cs="Arial"/>
          <w:b/>
          <w:bCs/>
          <w:sz w:val="22"/>
          <w:szCs w:val="22"/>
        </w:rPr>
        <w:t xml:space="preserve"> </w:t>
      </w:r>
      <w:proofErr w:type="gramStart"/>
      <w:r w:rsidRPr="000C6A93">
        <w:rPr>
          <w:rFonts w:ascii="Arial" w:hAnsi="Arial" w:cs="Arial"/>
          <w:sz w:val="22"/>
          <w:szCs w:val="22"/>
        </w:rPr>
        <w:t xml:space="preserve">( </w:t>
      </w:r>
      <w:proofErr w:type="spellStart"/>
      <w:r w:rsidRPr="000C6A93">
        <w:rPr>
          <w:rFonts w:ascii="Arial" w:hAnsi="Arial" w:cs="Arial"/>
          <w:sz w:val="22"/>
          <w:szCs w:val="22"/>
        </w:rPr>
        <w:t>Fig</w:t>
      </w:r>
      <w:proofErr w:type="spellEnd"/>
      <w:proofErr w:type="gramEnd"/>
      <w:r w:rsidRPr="000C6A93">
        <w:rPr>
          <w:rFonts w:ascii="Arial" w:hAnsi="Arial" w:cs="Arial"/>
          <w:sz w:val="22"/>
          <w:szCs w:val="22"/>
        </w:rPr>
        <w:t xml:space="preserve"> 2).</w:t>
      </w:r>
    </w:p>
    <w:p w:rsidR="00B04CB3" w:rsidRPr="000C6A93" w:rsidRDefault="00B04CB3" w:rsidP="00B04CB3">
      <w:pPr>
        <w:rPr>
          <w:rFonts w:ascii="Arial" w:hAnsi="Arial" w:cs="Arial"/>
          <w:b/>
          <w:bCs/>
          <w:sz w:val="22"/>
          <w:szCs w:val="22"/>
          <w:u w:val="single"/>
        </w:rPr>
      </w:pPr>
      <w:r w:rsidRPr="000C6A93">
        <w:rPr>
          <w:rFonts w:ascii="Arial" w:hAnsi="Arial" w:cs="Arial"/>
          <w:sz w:val="22"/>
          <w:szCs w:val="22"/>
        </w:rPr>
        <w:t xml:space="preserve">  </w:t>
      </w:r>
      <w:r w:rsidRPr="000C6A93">
        <w:rPr>
          <w:rFonts w:ascii="Arial" w:hAnsi="Arial" w:cs="Arial"/>
          <w:b/>
          <w:bCs/>
          <w:sz w:val="22"/>
          <w:szCs w:val="22"/>
          <w:u w:val="single"/>
        </w:rPr>
        <w:t>Expérience n° : 2</w:t>
      </w:r>
    </w:p>
    <w:p w:rsidR="00B04CB3" w:rsidRPr="000C6A93" w:rsidRDefault="00B04CB3" w:rsidP="00B04CB3">
      <w:pPr>
        <w:rPr>
          <w:rFonts w:ascii="Arial" w:hAnsi="Arial" w:cs="Arial"/>
          <w:sz w:val="22"/>
          <w:szCs w:val="22"/>
        </w:rPr>
      </w:pPr>
      <w:r w:rsidRPr="000C6A93">
        <w:rPr>
          <w:rFonts w:ascii="Arial" w:hAnsi="Arial" w:cs="Arial"/>
          <w:sz w:val="22"/>
          <w:szCs w:val="22"/>
        </w:rPr>
        <w:t xml:space="preserve">On a modifié la valeur de la grandeur caractéristique de l’un des éléments du circuit et on a obtenu le graphe </w:t>
      </w:r>
      <w:r w:rsidRPr="000C6A93">
        <w:rPr>
          <w:rFonts w:ascii="Arial" w:hAnsi="Arial" w:cs="Arial"/>
          <w:b/>
          <w:bCs/>
          <w:sz w:val="22"/>
          <w:szCs w:val="22"/>
        </w:rPr>
        <w:t>C</w:t>
      </w:r>
      <w:r w:rsidRPr="000C6A93">
        <w:rPr>
          <w:rFonts w:ascii="Arial" w:hAnsi="Arial" w:cs="Arial"/>
          <w:b/>
          <w:bCs/>
          <w:sz w:val="22"/>
          <w:szCs w:val="22"/>
          <w:vertAlign w:val="subscript"/>
        </w:rPr>
        <w:t>2</w:t>
      </w:r>
      <w:r w:rsidRPr="000C6A93">
        <w:rPr>
          <w:rFonts w:ascii="Arial" w:hAnsi="Arial" w:cs="Arial"/>
          <w:sz w:val="22"/>
          <w:szCs w:val="22"/>
        </w:rPr>
        <w:t xml:space="preserve">  </w:t>
      </w:r>
      <w:proofErr w:type="gramStart"/>
      <w:r w:rsidRPr="000C6A93">
        <w:rPr>
          <w:rFonts w:ascii="Arial" w:hAnsi="Arial" w:cs="Arial"/>
          <w:sz w:val="22"/>
          <w:szCs w:val="22"/>
        </w:rPr>
        <w:t xml:space="preserve">( </w:t>
      </w:r>
      <w:proofErr w:type="spellStart"/>
      <w:r w:rsidRPr="000C6A93">
        <w:rPr>
          <w:rFonts w:ascii="Arial" w:hAnsi="Arial" w:cs="Arial"/>
          <w:sz w:val="22"/>
          <w:szCs w:val="22"/>
        </w:rPr>
        <w:t>Fig</w:t>
      </w:r>
      <w:proofErr w:type="spellEnd"/>
      <w:proofErr w:type="gramEnd"/>
      <w:r w:rsidRPr="000C6A93">
        <w:rPr>
          <w:rFonts w:ascii="Arial" w:hAnsi="Arial" w:cs="Arial"/>
          <w:sz w:val="22"/>
          <w:szCs w:val="22"/>
        </w:rPr>
        <w:t xml:space="preserve"> 2)  .</w:t>
      </w:r>
    </w:p>
    <w:p w:rsidR="00B04CB3" w:rsidRPr="000C6A93" w:rsidRDefault="00B04CB3" w:rsidP="00B04CB3">
      <w:pPr>
        <w:rPr>
          <w:rFonts w:ascii="Arial" w:hAnsi="Arial" w:cs="Arial"/>
          <w:b/>
          <w:bCs/>
          <w:sz w:val="22"/>
          <w:szCs w:val="22"/>
          <w:u w:val="single"/>
        </w:rPr>
      </w:pPr>
      <w:r w:rsidRPr="000C6A93">
        <w:rPr>
          <w:rFonts w:ascii="Arial" w:hAnsi="Arial" w:cs="Arial"/>
          <w:sz w:val="22"/>
          <w:szCs w:val="22"/>
        </w:rPr>
        <w:t xml:space="preserve">  </w:t>
      </w:r>
      <w:r w:rsidRPr="000C6A93">
        <w:rPr>
          <w:rFonts w:ascii="Arial" w:hAnsi="Arial" w:cs="Arial"/>
          <w:b/>
          <w:bCs/>
          <w:sz w:val="22"/>
          <w:szCs w:val="22"/>
          <w:u w:val="single"/>
        </w:rPr>
        <w:t>Expérience n° : 3</w:t>
      </w:r>
    </w:p>
    <w:p w:rsidR="00B04CB3" w:rsidRPr="000C6A93" w:rsidRDefault="00B04CB3" w:rsidP="00B04CB3">
      <w:pPr>
        <w:rPr>
          <w:rFonts w:ascii="Arial" w:hAnsi="Arial" w:cs="Arial"/>
          <w:sz w:val="22"/>
          <w:szCs w:val="22"/>
        </w:rPr>
      </w:pPr>
      <w:r w:rsidRPr="000C6A93">
        <w:rPr>
          <w:rFonts w:ascii="Arial" w:hAnsi="Arial" w:cs="Arial"/>
          <w:sz w:val="22"/>
          <w:szCs w:val="22"/>
        </w:rPr>
        <w:t xml:space="preserve">     En partant des conditions de </w:t>
      </w:r>
      <w:r w:rsidRPr="000C6A93">
        <w:rPr>
          <w:rFonts w:ascii="Arial" w:hAnsi="Arial" w:cs="Arial"/>
          <w:b/>
          <w:bCs/>
          <w:sz w:val="22"/>
          <w:szCs w:val="22"/>
        </w:rPr>
        <w:t>l’expérience n° : 1</w:t>
      </w:r>
      <w:r w:rsidRPr="000C6A93">
        <w:rPr>
          <w:rFonts w:ascii="Arial" w:hAnsi="Arial" w:cs="Arial"/>
          <w:sz w:val="22"/>
          <w:szCs w:val="22"/>
        </w:rPr>
        <w:t xml:space="preserve">, on a augmenté la valeur de la grandeur caractéristique de l’un des </w:t>
      </w:r>
      <w:proofErr w:type="gramStart"/>
      <w:r w:rsidRPr="000C6A93">
        <w:rPr>
          <w:rFonts w:ascii="Arial" w:hAnsi="Arial" w:cs="Arial"/>
          <w:sz w:val="22"/>
          <w:szCs w:val="22"/>
        </w:rPr>
        <w:t>éléments ,</w:t>
      </w:r>
      <w:proofErr w:type="gramEnd"/>
      <w:r w:rsidRPr="000C6A93">
        <w:rPr>
          <w:rFonts w:ascii="Arial" w:hAnsi="Arial" w:cs="Arial"/>
          <w:sz w:val="22"/>
          <w:szCs w:val="22"/>
        </w:rPr>
        <w:t xml:space="preserve"> on a obtenu le graphe </w:t>
      </w:r>
      <w:r w:rsidRPr="000C6A93">
        <w:rPr>
          <w:rFonts w:ascii="Arial" w:hAnsi="Arial" w:cs="Arial"/>
          <w:b/>
          <w:bCs/>
          <w:sz w:val="22"/>
          <w:szCs w:val="22"/>
        </w:rPr>
        <w:t>C</w:t>
      </w:r>
      <w:r w:rsidRPr="000C6A93">
        <w:rPr>
          <w:rFonts w:ascii="Arial" w:hAnsi="Arial" w:cs="Arial"/>
          <w:b/>
          <w:bCs/>
          <w:sz w:val="22"/>
          <w:szCs w:val="22"/>
          <w:vertAlign w:val="subscript"/>
        </w:rPr>
        <w:t>3</w:t>
      </w:r>
      <w:r w:rsidRPr="000C6A93">
        <w:rPr>
          <w:rFonts w:ascii="Arial" w:hAnsi="Arial" w:cs="Arial"/>
          <w:b/>
          <w:bCs/>
          <w:sz w:val="22"/>
          <w:szCs w:val="22"/>
        </w:rPr>
        <w:t xml:space="preserve"> .</w:t>
      </w:r>
      <w:r w:rsidRPr="000C6A93">
        <w:rPr>
          <w:rFonts w:ascii="Arial" w:hAnsi="Arial" w:cs="Arial"/>
          <w:sz w:val="22"/>
          <w:szCs w:val="22"/>
        </w:rPr>
        <w:t xml:space="preserve"> </w:t>
      </w:r>
      <w:proofErr w:type="gramStart"/>
      <w:r w:rsidRPr="000C6A93">
        <w:rPr>
          <w:rFonts w:ascii="Arial" w:hAnsi="Arial" w:cs="Arial"/>
          <w:sz w:val="22"/>
          <w:szCs w:val="22"/>
        </w:rPr>
        <w:t xml:space="preserve">( </w:t>
      </w:r>
      <w:proofErr w:type="spellStart"/>
      <w:r w:rsidRPr="000C6A93">
        <w:rPr>
          <w:rFonts w:ascii="Arial" w:hAnsi="Arial" w:cs="Arial"/>
          <w:sz w:val="22"/>
          <w:szCs w:val="22"/>
        </w:rPr>
        <w:t>Fig</w:t>
      </w:r>
      <w:proofErr w:type="spellEnd"/>
      <w:proofErr w:type="gramEnd"/>
      <w:r w:rsidRPr="000C6A93">
        <w:rPr>
          <w:rFonts w:ascii="Arial" w:hAnsi="Arial" w:cs="Arial"/>
          <w:sz w:val="22"/>
          <w:szCs w:val="22"/>
        </w:rPr>
        <w:t xml:space="preserve"> 2).</w:t>
      </w:r>
    </w:p>
    <w:p w:rsidR="00B04CB3" w:rsidRPr="000C6A93" w:rsidRDefault="00B04CB3" w:rsidP="00B04CB3">
      <w:pPr>
        <w:rPr>
          <w:rFonts w:ascii="Arial" w:hAnsi="Arial" w:cs="Arial"/>
          <w:sz w:val="22"/>
          <w:szCs w:val="22"/>
        </w:rPr>
      </w:pPr>
      <w:r w:rsidRPr="000C6A93">
        <w:rPr>
          <w:rFonts w:ascii="Arial" w:hAnsi="Arial" w:cs="Arial"/>
          <w:sz w:val="22"/>
          <w:szCs w:val="22"/>
        </w:rPr>
        <w:t xml:space="preserve">I-/ </w:t>
      </w:r>
    </w:p>
    <w:p w:rsidR="00B04CB3" w:rsidRPr="000C6A93" w:rsidRDefault="00B04CB3" w:rsidP="00B04CB3">
      <w:pPr>
        <w:numPr>
          <w:ilvl w:val="0"/>
          <w:numId w:val="15"/>
        </w:numPr>
        <w:rPr>
          <w:rFonts w:ascii="Arial" w:hAnsi="Arial" w:cs="Arial"/>
          <w:sz w:val="22"/>
          <w:szCs w:val="22"/>
        </w:rPr>
      </w:pPr>
      <w:r w:rsidRPr="000C6A93">
        <w:rPr>
          <w:rFonts w:ascii="Arial" w:hAnsi="Arial" w:cs="Arial"/>
          <w:sz w:val="22"/>
          <w:szCs w:val="22"/>
        </w:rPr>
        <w:t>Etablir l’équation différentielle régissant les oscillations électriques entretenues dans le circuit RLC en fonction de i(t), sa dérivée et sa primitive.</w:t>
      </w:r>
    </w:p>
    <w:p w:rsidR="00B04CB3" w:rsidRPr="000C6A93" w:rsidRDefault="00B04CB3" w:rsidP="00B04CB3">
      <w:pPr>
        <w:numPr>
          <w:ilvl w:val="0"/>
          <w:numId w:val="15"/>
        </w:numPr>
        <w:rPr>
          <w:rFonts w:ascii="Arial" w:hAnsi="Arial" w:cs="Arial"/>
          <w:sz w:val="22"/>
          <w:szCs w:val="22"/>
        </w:rPr>
      </w:pPr>
      <w:r w:rsidRPr="000C6A93">
        <w:rPr>
          <w:rFonts w:ascii="Arial" w:hAnsi="Arial" w:cs="Arial"/>
          <w:sz w:val="22"/>
          <w:szCs w:val="22"/>
        </w:rPr>
        <w:t>Donner l’expression de l’intensité efficace du courant traversant le circuit en fonction de U, R, L, C et N fréquence du générateur B.F.</w:t>
      </w:r>
    </w:p>
    <w:p w:rsidR="00B04CB3" w:rsidRPr="000C6A93" w:rsidRDefault="00B04CB3" w:rsidP="00B04CB3">
      <w:pPr>
        <w:numPr>
          <w:ilvl w:val="0"/>
          <w:numId w:val="15"/>
        </w:numPr>
        <w:rPr>
          <w:rFonts w:ascii="Arial" w:hAnsi="Arial" w:cs="Arial"/>
          <w:sz w:val="22"/>
          <w:szCs w:val="22"/>
        </w:rPr>
      </w:pPr>
      <w:r w:rsidRPr="000C6A93">
        <w:rPr>
          <w:rFonts w:ascii="Arial" w:hAnsi="Arial" w:cs="Arial"/>
          <w:sz w:val="22"/>
          <w:szCs w:val="22"/>
        </w:rPr>
        <w:t>Etablir, à la résonance d’intensité, l’expression de la puissance électrique moyenne consommée par le circuit en fonction de U et de R.</w:t>
      </w:r>
    </w:p>
    <w:p w:rsidR="00B04CB3" w:rsidRPr="000C6A93" w:rsidRDefault="00B04CB3" w:rsidP="00B04CB3">
      <w:pPr>
        <w:rPr>
          <w:rFonts w:ascii="Arial" w:hAnsi="Arial" w:cs="Arial"/>
          <w:sz w:val="22"/>
          <w:szCs w:val="22"/>
        </w:rPr>
      </w:pPr>
      <w:r w:rsidRPr="000C6A93">
        <w:rPr>
          <w:rFonts w:ascii="Arial" w:hAnsi="Arial" w:cs="Arial"/>
          <w:sz w:val="22"/>
          <w:szCs w:val="22"/>
        </w:rPr>
        <w:t>II</w:t>
      </w:r>
      <w:r w:rsidRPr="000C6A93">
        <w:rPr>
          <w:rFonts w:ascii="Arial" w:hAnsi="Arial" w:cs="Arial"/>
          <w:b/>
          <w:bCs/>
          <w:sz w:val="22"/>
          <w:szCs w:val="22"/>
        </w:rPr>
        <w:t>-/  Résultats de l’expérience n° :1</w:t>
      </w:r>
      <w:r w:rsidRPr="000C6A93">
        <w:rPr>
          <w:rFonts w:ascii="Arial" w:hAnsi="Arial" w:cs="Arial"/>
          <w:sz w:val="22"/>
          <w:szCs w:val="22"/>
        </w:rPr>
        <w:t xml:space="preserve"> en utilisant le graphe </w:t>
      </w:r>
      <w:r w:rsidRPr="000C6A93">
        <w:rPr>
          <w:rFonts w:ascii="Arial" w:hAnsi="Arial" w:cs="Arial"/>
          <w:b/>
          <w:bCs/>
          <w:sz w:val="22"/>
          <w:szCs w:val="22"/>
        </w:rPr>
        <w:t>C</w:t>
      </w:r>
      <w:r w:rsidRPr="000C6A93">
        <w:rPr>
          <w:rFonts w:ascii="Arial" w:hAnsi="Arial" w:cs="Arial"/>
          <w:b/>
          <w:bCs/>
          <w:sz w:val="22"/>
          <w:szCs w:val="22"/>
          <w:vertAlign w:val="subscript"/>
        </w:rPr>
        <w:t>1</w:t>
      </w:r>
    </w:p>
    <w:p w:rsidR="00B04CB3" w:rsidRPr="000C6A93" w:rsidRDefault="00B04CB3" w:rsidP="00B04CB3">
      <w:pPr>
        <w:numPr>
          <w:ilvl w:val="0"/>
          <w:numId w:val="16"/>
        </w:numPr>
        <w:rPr>
          <w:rFonts w:ascii="Arial" w:hAnsi="Arial" w:cs="Arial"/>
          <w:sz w:val="22"/>
          <w:szCs w:val="22"/>
        </w:rPr>
      </w:pPr>
      <w:r w:rsidRPr="000C6A93">
        <w:rPr>
          <w:rFonts w:ascii="Arial" w:hAnsi="Arial" w:cs="Arial"/>
          <w:sz w:val="22"/>
          <w:szCs w:val="22"/>
        </w:rPr>
        <w:t>Déterminer la résistance R du résistor.</w:t>
      </w:r>
    </w:p>
    <w:p w:rsidR="00B04CB3" w:rsidRPr="000C6A93" w:rsidRDefault="00B04CB3" w:rsidP="00B04CB3">
      <w:pPr>
        <w:numPr>
          <w:ilvl w:val="0"/>
          <w:numId w:val="16"/>
        </w:numPr>
        <w:rPr>
          <w:rFonts w:ascii="Arial" w:hAnsi="Arial" w:cs="Arial"/>
          <w:sz w:val="22"/>
          <w:szCs w:val="22"/>
        </w:rPr>
      </w:pPr>
      <w:r w:rsidRPr="000C6A93">
        <w:rPr>
          <w:rFonts w:ascii="Arial" w:hAnsi="Arial" w:cs="Arial"/>
          <w:sz w:val="22"/>
          <w:szCs w:val="22"/>
        </w:rPr>
        <w:t xml:space="preserve">a- Calculer la puissance électrique moyenne consommée par le circuit pour une intensité efficace de courant </w:t>
      </w:r>
      <w:r w:rsidRPr="000C6A93">
        <w:rPr>
          <w:rFonts w:ascii="Arial" w:hAnsi="Arial" w:cs="Arial"/>
          <w:b/>
          <w:bCs/>
          <w:sz w:val="22"/>
          <w:szCs w:val="22"/>
        </w:rPr>
        <w:t>I = 0.06 A.</w:t>
      </w:r>
    </w:p>
    <w:p w:rsidR="00B04CB3" w:rsidRPr="000C6A93" w:rsidRDefault="00B04CB3" w:rsidP="00B04CB3">
      <w:pPr>
        <w:ind w:left="720"/>
        <w:rPr>
          <w:rFonts w:ascii="Arial" w:hAnsi="Arial" w:cs="Arial"/>
          <w:sz w:val="22"/>
          <w:szCs w:val="22"/>
        </w:rPr>
      </w:pPr>
      <w:r w:rsidRPr="000C6A93">
        <w:rPr>
          <w:rFonts w:ascii="Arial" w:hAnsi="Arial" w:cs="Arial"/>
          <w:sz w:val="22"/>
          <w:szCs w:val="22"/>
        </w:rPr>
        <w:t xml:space="preserve">b- Déduire la valeur du déphasage </w:t>
      </w:r>
      <w:r w:rsidRPr="000C6A93">
        <w:rPr>
          <w:rFonts w:ascii="Arial" w:hAnsi="Arial" w:cs="Arial"/>
          <w:b/>
          <w:bCs/>
          <w:sz w:val="22"/>
          <w:szCs w:val="22"/>
        </w:rPr>
        <w:sym w:font="Symbol" w:char="0044"/>
      </w:r>
      <w:r w:rsidRPr="000C6A93">
        <w:rPr>
          <w:rFonts w:ascii="Arial" w:hAnsi="Arial" w:cs="Arial"/>
          <w:b/>
          <w:bCs/>
          <w:sz w:val="22"/>
          <w:szCs w:val="22"/>
        </w:rPr>
        <w:sym w:font="Symbol" w:char="006A"/>
      </w:r>
      <w:r w:rsidRPr="000C6A93">
        <w:rPr>
          <w:rFonts w:ascii="Arial" w:hAnsi="Arial" w:cs="Arial"/>
          <w:b/>
          <w:bCs/>
          <w:sz w:val="22"/>
          <w:szCs w:val="22"/>
        </w:rPr>
        <w:t xml:space="preserve"> =</w:t>
      </w:r>
      <w:r w:rsidRPr="000C6A93">
        <w:rPr>
          <w:rFonts w:ascii="Arial" w:hAnsi="Arial" w:cs="Arial"/>
          <w:b/>
          <w:bCs/>
          <w:sz w:val="22"/>
          <w:szCs w:val="22"/>
        </w:rPr>
        <w:sym w:font="Symbol" w:char="006A"/>
      </w:r>
      <w:r w:rsidRPr="000C6A93">
        <w:rPr>
          <w:rFonts w:ascii="Arial" w:hAnsi="Arial" w:cs="Arial"/>
          <w:b/>
          <w:bCs/>
          <w:sz w:val="22"/>
          <w:szCs w:val="22"/>
          <w:vertAlign w:val="subscript"/>
        </w:rPr>
        <w:t>u</w:t>
      </w:r>
      <w:r w:rsidRPr="000C6A93">
        <w:rPr>
          <w:rFonts w:ascii="Arial" w:hAnsi="Arial" w:cs="Arial"/>
          <w:b/>
          <w:bCs/>
          <w:sz w:val="22"/>
          <w:szCs w:val="22"/>
        </w:rPr>
        <w:t xml:space="preserve"> - </w:t>
      </w:r>
      <w:r w:rsidRPr="000C6A93">
        <w:rPr>
          <w:rFonts w:ascii="Arial" w:hAnsi="Arial" w:cs="Arial"/>
          <w:b/>
          <w:bCs/>
          <w:sz w:val="22"/>
          <w:szCs w:val="22"/>
        </w:rPr>
        <w:sym w:font="Symbol" w:char="006A"/>
      </w:r>
      <w:proofErr w:type="gramStart"/>
      <w:r w:rsidRPr="000C6A93">
        <w:rPr>
          <w:rFonts w:ascii="Arial" w:hAnsi="Arial" w:cs="Arial"/>
          <w:b/>
          <w:bCs/>
          <w:sz w:val="22"/>
          <w:szCs w:val="22"/>
          <w:vertAlign w:val="subscript"/>
        </w:rPr>
        <w:t>i</w:t>
      </w:r>
      <w:r w:rsidRPr="000C6A93">
        <w:rPr>
          <w:rFonts w:ascii="Arial" w:hAnsi="Arial" w:cs="Arial"/>
          <w:sz w:val="22"/>
          <w:szCs w:val="22"/>
        </w:rPr>
        <w:t xml:space="preserve"> .</w:t>
      </w:r>
      <w:proofErr w:type="gramEnd"/>
      <w:r w:rsidRPr="000C6A93">
        <w:rPr>
          <w:rFonts w:ascii="Arial" w:hAnsi="Arial" w:cs="Arial"/>
          <w:sz w:val="22"/>
          <w:szCs w:val="22"/>
        </w:rPr>
        <w:t xml:space="preserve"> Conclure.</w:t>
      </w:r>
    </w:p>
    <w:p w:rsidR="00B04CB3" w:rsidRPr="000C6A93" w:rsidRDefault="00B04CB3" w:rsidP="00B04CB3">
      <w:pPr>
        <w:numPr>
          <w:ilvl w:val="0"/>
          <w:numId w:val="16"/>
        </w:numPr>
        <w:rPr>
          <w:rFonts w:ascii="Arial" w:hAnsi="Arial" w:cs="Arial"/>
          <w:sz w:val="22"/>
          <w:szCs w:val="22"/>
        </w:rPr>
      </w:pPr>
      <w:r w:rsidRPr="000C6A93">
        <w:rPr>
          <w:rFonts w:ascii="Arial" w:hAnsi="Arial" w:cs="Arial"/>
          <w:sz w:val="22"/>
          <w:szCs w:val="22"/>
        </w:rPr>
        <w:t>Calculer la capacité C du condensateur.</w:t>
      </w:r>
    </w:p>
    <w:p w:rsidR="00B04CB3" w:rsidRPr="000C6A93" w:rsidRDefault="00B04CB3" w:rsidP="00B04CB3">
      <w:pPr>
        <w:rPr>
          <w:rFonts w:ascii="Arial" w:hAnsi="Arial" w:cs="Arial"/>
          <w:sz w:val="22"/>
          <w:szCs w:val="22"/>
        </w:rPr>
      </w:pPr>
    </w:p>
    <w:p w:rsidR="006B7828" w:rsidRPr="000C6A93" w:rsidRDefault="006B7828" w:rsidP="006B7828">
      <w:pPr>
        <w:rPr>
          <w:rFonts w:ascii="Arial" w:hAnsi="Arial" w:cs="Arial"/>
          <w:sz w:val="22"/>
          <w:szCs w:val="22"/>
        </w:rPr>
      </w:pPr>
      <w:r w:rsidRPr="000C6A93">
        <w:rPr>
          <w:rFonts w:ascii="Arial" w:hAnsi="Arial" w:cs="Arial"/>
          <w:sz w:val="22"/>
          <w:szCs w:val="22"/>
        </w:rPr>
        <w:t xml:space="preserve">III-/  </w:t>
      </w:r>
      <w:r w:rsidRPr="000C6A93">
        <w:rPr>
          <w:rFonts w:ascii="Arial" w:hAnsi="Arial" w:cs="Arial"/>
          <w:b/>
          <w:bCs/>
          <w:sz w:val="22"/>
          <w:szCs w:val="22"/>
        </w:rPr>
        <w:t>Résultats de l’expérience n° :2</w:t>
      </w:r>
      <w:r w:rsidRPr="000C6A93">
        <w:rPr>
          <w:rFonts w:ascii="Arial" w:hAnsi="Arial" w:cs="Arial"/>
          <w:sz w:val="22"/>
          <w:szCs w:val="22"/>
        </w:rPr>
        <w:t xml:space="preserve"> en utilisant le graphe </w:t>
      </w:r>
      <w:r w:rsidRPr="000C6A93">
        <w:rPr>
          <w:rFonts w:ascii="Arial" w:hAnsi="Arial" w:cs="Arial"/>
          <w:b/>
          <w:bCs/>
          <w:sz w:val="22"/>
          <w:szCs w:val="22"/>
        </w:rPr>
        <w:t>C</w:t>
      </w:r>
      <w:r w:rsidRPr="000C6A93">
        <w:rPr>
          <w:rFonts w:ascii="Arial" w:hAnsi="Arial" w:cs="Arial"/>
          <w:b/>
          <w:bCs/>
          <w:sz w:val="22"/>
          <w:szCs w:val="22"/>
          <w:vertAlign w:val="subscript"/>
        </w:rPr>
        <w:t>2</w:t>
      </w:r>
    </w:p>
    <w:p w:rsidR="006B7828" w:rsidRPr="000C6A93" w:rsidRDefault="006B7828" w:rsidP="006B7828">
      <w:pPr>
        <w:numPr>
          <w:ilvl w:val="0"/>
          <w:numId w:val="18"/>
        </w:numPr>
        <w:rPr>
          <w:rFonts w:ascii="Arial" w:hAnsi="Arial" w:cs="Arial"/>
          <w:sz w:val="22"/>
          <w:szCs w:val="22"/>
        </w:rPr>
      </w:pPr>
      <w:r w:rsidRPr="000C6A93">
        <w:rPr>
          <w:rFonts w:ascii="Arial" w:hAnsi="Arial" w:cs="Arial"/>
          <w:sz w:val="22"/>
          <w:szCs w:val="22"/>
        </w:rPr>
        <w:t>a- Quel est l’élément dont on a modifié la valeur de sa grandeur caractéristique ? Justifier la réponse.</w:t>
      </w:r>
    </w:p>
    <w:p w:rsidR="006B7828" w:rsidRPr="000C6A93" w:rsidRDefault="006B7828" w:rsidP="006B7828">
      <w:pPr>
        <w:ind w:left="720"/>
        <w:rPr>
          <w:rFonts w:ascii="Arial" w:hAnsi="Arial" w:cs="Arial"/>
          <w:sz w:val="22"/>
          <w:szCs w:val="22"/>
        </w:rPr>
      </w:pPr>
      <w:r w:rsidRPr="000C6A93">
        <w:rPr>
          <w:rFonts w:ascii="Arial" w:hAnsi="Arial" w:cs="Arial"/>
          <w:sz w:val="22"/>
          <w:szCs w:val="22"/>
        </w:rPr>
        <w:lastRenderedPageBreak/>
        <w:t>b- Dans quel sens est-elle modifiée ? Calculer sa nouvelle valeur.</w:t>
      </w:r>
    </w:p>
    <w:p w:rsidR="006B7828" w:rsidRPr="000C6A93" w:rsidRDefault="006B7828" w:rsidP="006B7828">
      <w:pPr>
        <w:numPr>
          <w:ilvl w:val="0"/>
          <w:numId w:val="18"/>
        </w:numPr>
        <w:rPr>
          <w:rFonts w:ascii="Arial" w:hAnsi="Arial" w:cs="Arial"/>
          <w:sz w:val="22"/>
          <w:szCs w:val="22"/>
        </w:rPr>
      </w:pPr>
      <w:r w:rsidRPr="000C6A93">
        <w:rPr>
          <w:rFonts w:ascii="Arial" w:hAnsi="Arial" w:cs="Arial"/>
          <w:sz w:val="22"/>
          <w:szCs w:val="22"/>
        </w:rPr>
        <w:t>Calculer le facteur de qualité Q dans ce cas. Y’a-t-il surtension ?</w:t>
      </w:r>
    </w:p>
    <w:p w:rsidR="006B7828" w:rsidRPr="000C6A93" w:rsidRDefault="006B7828" w:rsidP="006B7828">
      <w:pPr>
        <w:rPr>
          <w:rFonts w:ascii="Arial" w:hAnsi="Arial" w:cs="Arial"/>
          <w:sz w:val="22"/>
          <w:szCs w:val="22"/>
        </w:rPr>
      </w:pPr>
      <w:r w:rsidRPr="000C6A93">
        <w:rPr>
          <w:rFonts w:ascii="Arial" w:hAnsi="Arial" w:cs="Arial"/>
          <w:sz w:val="22"/>
          <w:szCs w:val="22"/>
        </w:rPr>
        <w:t xml:space="preserve"> </w:t>
      </w:r>
    </w:p>
    <w:p w:rsidR="006B7828" w:rsidRPr="000C6A93" w:rsidRDefault="006B7828" w:rsidP="006B7828">
      <w:pPr>
        <w:rPr>
          <w:rFonts w:ascii="Arial" w:hAnsi="Arial" w:cs="Arial"/>
          <w:sz w:val="22"/>
          <w:szCs w:val="22"/>
        </w:rPr>
      </w:pPr>
      <w:r w:rsidRPr="000C6A93">
        <w:rPr>
          <w:rFonts w:ascii="Arial" w:hAnsi="Arial" w:cs="Arial"/>
          <w:sz w:val="22"/>
          <w:szCs w:val="22"/>
        </w:rPr>
        <w:t>IV</w:t>
      </w:r>
      <w:r w:rsidRPr="000C6A93">
        <w:rPr>
          <w:rFonts w:ascii="Arial" w:hAnsi="Arial" w:cs="Arial"/>
          <w:b/>
          <w:bCs/>
          <w:sz w:val="22"/>
          <w:szCs w:val="22"/>
        </w:rPr>
        <w:t>-/ Résultats de l’expérience n° :3</w:t>
      </w:r>
      <w:r w:rsidRPr="000C6A93">
        <w:rPr>
          <w:rFonts w:ascii="Arial" w:hAnsi="Arial" w:cs="Arial"/>
          <w:sz w:val="22"/>
          <w:szCs w:val="22"/>
        </w:rPr>
        <w:t xml:space="preserve"> en utilisant le graphe </w:t>
      </w:r>
      <w:r w:rsidRPr="000C6A93">
        <w:rPr>
          <w:rFonts w:ascii="Arial" w:hAnsi="Arial" w:cs="Arial"/>
          <w:b/>
          <w:bCs/>
          <w:sz w:val="22"/>
          <w:szCs w:val="22"/>
        </w:rPr>
        <w:t>C</w:t>
      </w:r>
      <w:r w:rsidRPr="000C6A93">
        <w:rPr>
          <w:rFonts w:ascii="Arial" w:hAnsi="Arial" w:cs="Arial"/>
          <w:b/>
          <w:bCs/>
          <w:sz w:val="22"/>
          <w:szCs w:val="22"/>
          <w:vertAlign w:val="subscript"/>
        </w:rPr>
        <w:t>3</w:t>
      </w:r>
    </w:p>
    <w:p w:rsidR="006B7828" w:rsidRPr="000C6A93" w:rsidRDefault="006B7828" w:rsidP="006B7828">
      <w:pPr>
        <w:numPr>
          <w:ilvl w:val="1"/>
          <w:numId w:val="18"/>
        </w:numPr>
        <w:rPr>
          <w:rFonts w:ascii="Arial" w:hAnsi="Arial" w:cs="Arial"/>
          <w:sz w:val="22"/>
          <w:szCs w:val="22"/>
        </w:rPr>
      </w:pPr>
      <w:r w:rsidRPr="000C6A93">
        <w:rPr>
          <w:rFonts w:ascii="Arial" w:hAnsi="Arial" w:cs="Arial"/>
          <w:sz w:val="22"/>
          <w:szCs w:val="22"/>
        </w:rPr>
        <w:t>a-  Quel est l’élément dont on a augmenté la valeur de sa grandeur caractéristique ? Justifier la réponse.</w:t>
      </w:r>
    </w:p>
    <w:p w:rsidR="006B7828" w:rsidRPr="000C6A93" w:rsidRDefault="006B7828" w:rsidP="006B7828">
      <w:pPr>
        <w:ind w:left="1440"/>
        <w:rPr>
          <w:rFonts w:ascii="Arial" w:hAnsi="Arial" w:cs="Arial"/>
          <w:sz w:val="22"/>
          <w:szCs w:val="22"/>
        </w:rPr>
      </w:pPr>
      <w:r w:rsidRPr="000C6A93">
        <w:rPr>
          <w:rFonts w:ascii="Arial" w:hAnsi="Arial" w:cs="Arial"/>
          <w:sz w:val="22"/>
          <w:szCs w:val="22"/>
        </w:rPr>
        <w:t>b-  Calculer la valeur de cette grandeur.</w:t>
      </w:r>
    </w:p>
    <w:p w:rsidR="006B7828" w:rsidRPr="000C6A93" w:rsidRDefault="006B7828" w:rsidP="006B7828">
      <w:pPr>
        <w:numPr>
          <w:ilvl w:val="1"/>
          <w:numId w:val="18"/>
        </w:numPr>
        <w:rPr>
          <w:rFonts w:ascii="Arial" w:hAnsi="Arial" w:cs="Arial"/>
          <w:sz w:val="22"/>
          <w:szCs w:val="22"/>
        </w:rPr>
      </w:pPr>
      <w:r w:rsidRPr="000C6A93">
        <w:rPr>
          <w:rFonts w:ascii="Arial" w:hAnsi="Arial" w:cs="Arial"/>
          <w:sz w:val="22"/>
          <w:szCs w:val="22"/>
        </w:rPr>
        <w:t xml:space="preserve">a-  Le circuit étant capacitif, déterminer la fréquence indiquée par le générateur B.F lorsque l’ampèremètre indique une intensité de courant égale à </w:t>
      </w:r>
      <w:r w:rsidRPr="000C6A93">
        <w:rPr>
          <w:rFonts w:ascii="Arial" w:hAnsi="Arial" w:cs="Arial"/>
          <w:b/>
          <w:bCs/>
          <w:sz w:val="22"/>
          <w:szCs w:val="22"/>
        </w:rPr>
        <w:t>0,03 A</w:t>
      </w:r>
      <w:r w:rsidRPr="000C6A93">
        <w:rPr>
          <w:rFonts w:ascii="Arial" w:hAnsi="Arial" w:cs="Arial"/>
          <w:sz w:val="22"/>
          <w:szCs w:val="22"/>
        </w:rPr>
        <w:t>.</w:t>
      </w:r>
    </w:p>
    <w:p w:rsidR="006B7828" w:rsidRPr="000C6A93" w:rsidRDefault="006B7828" w:rsidP="006B7828">
      <w:pPr>
        <w:ind w:left="1440"/>
        <w:rPr>
          <w:rFonts w:ascii="Arial" w:hAnsi="Arial" w:cs="Arial"/>
          <w:sz w:val="22"/>
          <w:szCs w:val="22"/>
        </w:rPr>
      </w:pPr>
      <w:r w:rsidRPr="000C6A93">
        <w:rPr>
          <w:rFonts w:ascii="Arial" w:hAnsi="Arial" w:cs="Arial"/>
          <w:sz w:val="22"/>
          <w:szCs w:val="22"/>
        </w:rPr>
        <w:t>b-  Calculer l’impédance Z du circuit dans ce cas.</w:t>
      </w:r>
    </w:p>
    <w:p w:rsidR="006B7828" w:rsidRPr="000C6A93" w:rsidRDefault="006B7828" w:rsidP="006B7828">
      <w:pPr>
        <w:numPr>
          <w:ilvl w:val="1"/>
          <w:numId w:val="16"/>
        </w:numPr>
        <w:rPr>
          <w:rFonts w:ascii="Arial" w:hAnsi="Arial" w:cs="Arial"/>
          <w:sz w:val="22"/>
          <w:szCs w:val="22"/>
        </w:rPr>
      </w:pPr>
      <w:r w:rsidRPr="000C6A93">
        <w:rPr>
          <w:rFonts w:ascii="Arial" w:hAnsi="Arial" w:cs="Arial"/>
          <w:sz w:val="22"/>
          <w:szCs w:val="22"/>
        </w:rPr>
        <w:t xml:space="preserve"> En déduire le facteur de puissance.</w:t>
      </w:r>
    </w:p>
    <w:p w:rsidR="006B7828" w:rsidRPr="000C6A93" w:rsidRDefault="006B7828" w:rsidP="006B7828">
      <w:pPr>
        <w:ind w:left="1440"/>
        <w:rPr>
          <w:rFonts w:ascii="Arial" w:hAnsi="Arial" w:cs="Arial"/>
          <w:sz w:val="22"/>
          <w:szCs w:val="22"/>
        </w:rPr>
      </w:pPr>
      <w:r>
        <w:rPr>
          <w:rFonts w:ascii="Arial" w:hAnsi="Arial" w:cs="Arial"/>
          <w:noProof/>
          <w:sz w:val="22"/>
          <w:szCs w:val="22"/>
        </w:rPr>
        <mc:AlternateContent>
          <mc:Choice Requires="wpg">
            <w:drawing>
              <wp:anchor distT="0" distB="0" distL="114300" distR="114300" simplePos="0" relativeHeight="251693056" behindDoc="0" locked="0" layoutInCell="1" allowOverlap="1">
                <wp:simplePos x="0" y="0"/>
                <wp:positionH relativeFrom="column">
                  <wp:posOffset>421005</wp:posOffset>
                </wp:positionH>
                <wp:positionV relativeFrom="paragraph">
                  <wp:posOffset>430530</wp:posOffset>
                </wp:positionV>
                <wp:extent cx="6523990" cy="3618865"/>
                <wp:effectExtent l="1905" t="635" r="0" b="0"/>
                <wp:wrapTopAndBottom/>
                <wp:docPr id="1144" name="Groupe 11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23990" cy="3618865"/>
                          <a:chOff x="157" y="2436"/>
                          <a:chExt cx="10102" cy="5731"/>
                        </a:xfrm>
                      </wpg:grpSpPr>
                      <pic:pic xmlns:pic="http://schemas.openxmlformats.org/drawingml/2006/picture">
                        <pic:nvPicPr>
                          <pic:cNvPr id="1145" name="Picture 114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157" y="2719"/>
                            <a:ext cx="9075" cy="5100"/>
                          </a:xfrm>
                          <a:prstGeom prst="rect">
                            <a:avLst/>
                          </a:prstGeom>
                          <a:noFill/>
                          <a:extLst>
                            <a:ext uri="{909E8E84-426E-40DD-AFC4-6F175D3DCCD1}">
                              <a14:hiddenFill xmlns:a14="http://schemas.microsoft.com/office/drawing/2010/main">
                                <a:solidFill>
                                  <a:srgbClr val="FFFFFF"/>
                                </a:solidFill>
                              </a14:hiddenFill>
                            </a:ext>
                          </a:extLst>
                        </pic:spPr>
                      </pic:pic>
                      <wps:wsp>
                        <wps:cNvPr id="1146" name="Text Box 1150"/>
                        <wps:cNvSpPr txBox="1">
                          <a:spLocks noChangeArrowheads="1"/>
                        </wps:cNvSpPr>
                        <wps:spPr bwMode="auto">
                          <a:xfrm>
                            <a:off x="6035" y="4042"/>
                            <a:ext cx="90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828" w:rsidRDefault="006B7828" w:rsidP="006B7828">
                              <w:pPr>
                                <w:rPr>
                                  <w:rFonts w:ascii="Coronet" w:hAnsi="Coronet"/>
                                  <w:b/>
                                  <w:bCs/>
                                  <w:sz w:val="44"/>
                                </w:rPr>
                              </w:pPr>
                              <w:r>
                                <w:rPr>
                                  <w:rFonts w:ascii="Coronet" w:hAnsi="Coronet"/>
                                  <w:b/>
                                  <w:bCs/>
                                  <w:sz w:val="44"/>
                                </w:rPr>
                                <w:t>C1</w:t>
                              </w:r>
                            </w:p>
                          </w:txbxContent>
                        </wps:txbx>
                        <wps:bodyPr rot="0" vert="horz" wrap="square" lIns="91440" tIns="45720" rIns="91440" bIns="45720" anchor="t" anchorCtr="0" upright="1">
                          <a:noAutofit/>
                        </wps:bodyPr>
                      </wps:wsp>
                      <wps:wsp>
                        <wps:cNvPr id="1147" name="Text Box 1151"/>
                        <wps:cNvSpPr txBox="1">
                          <a:spLocks noChangeArrowheads="1"/>
                        </wps:cNvSpPr>
                        <wps:spPr bwMode="auto">
                          <a:xfrm>
                            <a:off x="4154" y="3899"/>
                            <a:ext cx="90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828" w:rsidRDefault="006B7828" w:rsidP="006B7828">
                              <w:pPr>
                                <w:rPr>
                                  <w:rFonts w:ascii="Coronet" w:hAnsi="Coronet"/>
                                  <w:b/>
                                  <w:bCs/>
                                  <w:sz w:val="44"/>
                                </w:rPr>
                              </w:pPr>
                              <w:r>
                                <w:rPr>
                                  <w:rFonts w:ascii="Coronet" w:hAnsi="Coronet"/>
                                  <w:b/>
                                  <w:bCs/>
                                  <w:sz w:val="44"/>
                                </w:rPr>
                                <w:t>C3</w:t>
                              </w:r>
                            </w:p>
                          </w:txbxContent>
                        </wps:txbx>
                        <wps:bodyPr rot="0" vert="horz" wrap="square" lIns="91440" tIns="45720" rIns="91440" bIns="45720" anchor="t" anchorCtr="0" upright="1">
                          <a:noAutofit/>
                        </wps:bodyPr>
                      </wps:wsp>
                      <wps:wsp>
                        <wps:cNvPr id="1148" name="Text Box 1152"/>
                        <wps:cNvSpPr txBox="1">
                          <a:spLocks noChangeArrowheads="1"/>
                        </wps:cNvSpPr>
                        <wps:spPr bwMode="auto">
                          <a:xfrm>
                            <a:off x="172" y="2436"/>
                            <a:ext cx="2948" cy="4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7828" w:rsidRDefault="006B7828" w:rsidP="006B7828">
                              <w:pPr>
                                <w:rPr>
                                  <w:rFonts w:ascii="Monotype Corsiva" w:hAnsi="Monotype Corsiva"/>
                                  <w:sz w:val="32"/>
                                  <w:lang w:val="en-GB"/>
                                </w:rPr>
                              </w:pPr>
                              <w:proofErr w:type="gramStart"/>
                              <w:r>
                                <w:rPr>
                                  <w:rFonts w:ascii="Monotype Corsiva" w:hAnsi="Monotype Corsiva"/>
                                  <w:b/>
                                  <w:bCs/>
                                  <w:sz w:val="32"/>
                                  <w:lang w:val="en-GB"/>
                                </w:rPr>
                                <w:t>P</w:t>
                              </w:r>
                              <w:r>
                                <w:rPr>
                                  <w:rFonts w:ascii="Monotype Corsiva" w:hAnsi="Monotype Corsiva"/>
                                  <w:b/>
                                  <w:bCs/>
                                  <w:sz w:val="32"/>
                                  <w:vertAlign w:val="subscript"/>
                                  <w:lang w:val="en-GB"/>
                                </w:rPr>
                                <w:t>1</w:t>
                              </w:r>
                              <w:r>
                                <w:rPr>
                                  <w:rFonts w:ascii="Monotype Corsiva" w:hAnsi="Monotype Corsiva"/>
                                  <w:b/>
                                  <w:bCs/>
                                  <w:sz w:val="32"/>
                                  <w:lang w:val="en-GB"/>
                                </w:rPr>
                                <w:t> ;</w:t>
                              </w:r>
                              <w:proofErr w:type="gramEnd"/>
                              <w:r>
                                <w:rPr>
                                  <w:rFonts w:ascii="Monotype Corsiva" w:hAnsi="Monotype Corsiva"/>
                                  <w:b/>
                                  <w:bCs/>
                                  <w:sz w:val="32"/>
                                  <w:lang w:val="en-GB"/>
                                </w:rPr>
                                <w:t xml:space="preserve"> P</w:t>
                              </w:r>
                              <w:r>
                                <w:rPr>
                                  <w:rFonts w:ascii="Monotype Corsiva" w:hAnsi="Monotype Corsiva"/>
                                  <w:b/>
                                  <w:bCs/>
                                  <w:sz w:val="32"/>
                                  <w:vertAlign w:val="subscript"/>
                                  <w:lang w:val="en-GB"/>
                                </w:rPr>
                                <w:t>2</w:t>
                              </w:r>
                              <w:r>
                                <w:rPr>
                                  <w:rFonts w:ascii="Monotype Corsiva" w:hAnsi="Monotype Corsiva"/>
                                  <w:b/>
                                  <w:bCs/>
                                  <w:sz w:val="32"/>
                                  <w:lang w:val="en-GB"/>
                                </w:rPr>
                                <w:t> ;P</w:t>
                              </w:r>
                              <w:r>
                                <w:rPr>
                                  <w:rFonts w:ascii="Monotype Corsiva" w:hAnsi="Monotype Corsiva"/>
                                  <w:b/>
                                  <w:bCs/>
                                  <w:sz w:val="32"/>
                                  <w:vertAlign w:val="subscript"/>
                                  <w:lang w:val="en-GB"/>
                                </w:rPr>
                                <w:t>3</w:t>
                              </w:r>
                              <w:r>
                                <w:rPr>
                                  <w:rFonts w:ascii="Monotype Corsiva" w:hAnsi="Monotype Corsiva"/>
                                  <w:sz w:val="32"/>
                                  <w:lang w:val="en-GB"/>
                                </w:rPr>
                                <w:t>(</w:t>
                              </w:r>
                              <w:r>
                                <w:rPr>
                                  <w:sz w:val="32"/>
                                  <w:lang w:val="en-GB"/>
                                </w:rPr>
                                <w:t>W)</w:t>
                              </w:r>
                            </w:p>
                          </w:txbxContent>
                        </wps:txbx>
                        <wps:bodyPr rot="0" vert="horz" wrap="square" lIns="91440" tIns="45720" rIns="91440" bIns="45720" anchor="t" anchorCtr="0" upright="1">
                          <a:noAutofit/>
                        </wps:bodyPr>
                      </wps:wsp>
                      <wps:wsp>
                        <wps:cNvPr id="1149" name="Text Box 1153"/>
                        <wps:cNvSpPr txBox="1">
                          <a:spLocks noChangeArrowheads="1"/>
                        </wps:cNvSpPr>
                        <wps:spPr bwMode="auto">
                          <a:xfrm>
                            <a:off x="8807" y="7463"/>
                            <a:ext cx="1452" cy="7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7828" w:rsidRDefault="006B7828" w:rsidP="006B7828">
                              <w:pPr>
                                <w:rPr>
                                  <w:rFonts w:ascii="Coronet" w:hAnsi="Coronet"/>
                                  <w:b/>
                                  <w:bCs/>
                                  <w:lang w:val="en-GB"/>
                                </w:rPr>
                              </w:pPr>
                              <w:proofErr w:type="gramStart"/>
                              <w:r>
                                <w:rPr>
                                  <w:rFonts w:ascii="Symbol" w:hAnsi="Symbol"/>
                                  <w:b/>
                                  <w:bCs/>
                                  <w:lang w:val="en-GB"/>
                                </w:rPr>
                                <w:t></w:t>
                              </w:r>
                              <w:r>
                                <w:rPr>
                                  <w:b/>
                                  <w:bCs/>
                                  <w:lang w:val="en-GB"/>
                                </w:rPr>
                                <w:t>(</w:t>
                              </w:r>
                              <w:proofErr w:type="gramEnd"/>
                              <w:r>
                                <w:rPr>
                                  <w:lang w:val="en-GB"/>
                                </w:rPr>
                                <w:t>rad.s</w:t>
                              </w:r>
                              <w:r>
                                <w:rPr>
                                  <w:vertAlign w:val="superscript"/>
                                  <w:lang w:val="en-GB"/>
                                </w:rPr>
                                <w:t>-1</w:t>
                              </w:r>
                              <w:r>
                                <w:rPr>
                                  <w:lang w:val="en-GB"/>
                                </w:rPr>
                                <w:t>)</w:t>
                              </w:r>
                            </w:p>
                          </w:txbxContent>
                        </wps:txbx>
                        <wps:bodyPr rot="0" vert="horz" wrap="square" lIns="91440" tIns="45720" rIns="91440" bIns="45720" anchor="t" anchorCtr="0" upright="1">
                          <a:noAutofit/>
                        </wps:bodyPr>
                      </wps:wsp>
                      <wps:wsp>
                        <wps:cNvPr id="1150" name="Rectangle 1154"/>
                        <wps:cNvSpPr>
                          <a:spLocks noChangeArrowheads="1"/>
                        </wps:cNvSpPr>
                        <wps:spPr bwMode="auto">
                          <a:xfrm>
                            <a:off x="227" y="3129"/>
                            <a:ext cx="330" cy="39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51" name="Text Box 1155"/>
                        <wps:cNvSpPr txBox="1">
                          <a:spLocks noChangeArrowheads="1"/>
                        </wps:cNvSpPr>
                        <wps:spPr bwMode="auto">
                          <a:xfrm>
                            <a:off x="6783" y="6418"/>
                            <a:ext cx="90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828" w:rsidRDefault="006B7828" w:rsidP="006B7828">
                              <w:pPr>
                                <w:rPr>
                                  <w:rFonts w:ascii="Coronet" w:hAnsi="Coronet"/>
                                  <w:b/>
                                  <w:bCs/>
                                  <w:sz w:val="44"/>
                                </w:rPr>
                              </w:pPr>
                              <w:r>
                                <w:rPr>
                                  <w:rFonts w:ascii="Coronet" w:hAnsi="Coronet"/>
                                  <w:b/>
                                  <w:bCs/>
                                  <w:sz w:val="44"/>
                                </w:rPr>
                                <w:t>C2</w:t>
                              </w:r>
                            </w:p>
                          </w:txbxContent>
                        </wps:txbx>
                        <wps:bodyPr rot="0" vert="horz" wrap="square" lIns="91440" tIns="45720" rIns="91440" bIns="45720" anchor="t" anchorCtr="0" upright="1">
                          <a:noAutofit/>
                        </wps:bodyPr>
                      </wps:wsp>
                      <wps:wsp>
                        <wps:cNvPr id="1152" name="Text Box 1156"/>
                        <wps:cNvSpPr txBox="1">
                          <a:spLocks noChangeArrowheads="1"/>
                        </wps:cNvSpPr>
                        <wps:spPr bwMode="auto">
                          <a:xfrm>
                            <a:off x="7047" y="3888"/>
                            <a:ext cx="1837" cy="160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6B7828" w:rsidRDefault="006B7828" w:rsidP="006B7828"/>
                          </w:txbxContent>
                        </wps:txbx>
                        <wps:bodyPr rot="0" vert="horz" wrap="square" lIns="91440" tIns="45720" rIns="91440" bIns="45720" anchor="t" anchorCtr="0" upright="1">
                          <a:noAutofit/>
                        </wps:bodyPr>
                      </wps:wsp>
                      <wps:wsp>
                        <wps:cNvPr id="1153" name="Line 1157"/>
                        <wps:cNvCnPr/>
                        <wps:spPr bwMode="auto">
                          <a:xfrm flipV="1">
                            <a:off x="8136" y="4350"/>
                            <a:ext cx="0" cy="5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4" name="Line 1158"/>
                        <wps:cNvCnPr/>
                        <wps:spPr bwMode="auto">
                          <a:xfrm>
                            <a:off x="8136" y="4900"/>
                            <a:ext cx="5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5" name="Text Box 1159"/>
                        <wps:cNvSpPr txBox="1">
                          <a:spLocks noChangeArrowheads="1"/>
                        </wps:cNvSpPr>
                        <wps:spPr bwMode="auto">
                          <a:xfrm>
                            <a:off x="7047" y="3888"/>
                            <a:ext cx="1837" cy="385"/>
                          </a:xfrm>
                          <a:prstGeom prst="rect">
                            <a:avLst/>
                          </a:prstGeom>
                          <a:solidFill>
                            <a:srgbClr val="D5D5D5"/>
                          </a:solidFill>
                          <a:ln w="9525">
                            <a:solidFill>
                              <a:srgbClr val="000000"/>
                            </a:solidFill>
                            <a:miter lim="800000"/>
                            <a:headEnd/>
                            <a:tailEnd/>
                          </a:ln>
                        </wps:spPr>
                        <wps:txbx>
                          <w:txbxContent>
                            <w:p w:rsidR="006B7828" w:rsidRPr="00FF465C" w:rsidRDefault="006B7828" w:rsidP="006B7828">
                              <w:pPr>
                                <w:jc w:val="center"/>
                                <w:rPr>
                                  <w:rFonts w:ascii="Tahoma" w:hAnsi="Tahoma" w:cs="Tahoma"/>
                                  <w:b/>
                                  <w:bCs/>
                                  <w:sz w:val="22"/>
                                  <w:szCs w:val="22"/>
                                </w:rPr>
                              </w:pPr>
                              <w:r w:rsidRPr="00FF465C">
                                <w:rPr>
                                  <w:rFonts w:ascii="Tahoma" w:hAnsi="Tahoma" w:cs="Tahoma"/>
                                  <w:b/>
                                  <w:bCs/>
                                  <w:sz w:val="22"/>
                                  <w:szCs w:val="22"/>
                                </w:rPr>
                                <w:t>Echelle</w:t>
                              </w:r>
                            </w:p>
                          </w:txbxContent>
                        </wps:txbx>
                        <wps:bodyPr rot="0" vert="horz" wrap="square" lIns="91440" tIns="45720" rIns="91440" bIns="45720" anchor="t" anchorCtr="0" upright="1">
                          <a:noAutofit/>
                        </wps:bodyPr>
                      </wps:wsp>
                      <wps:wsp>
                        <wps:cNvPr id="1156" name="Text Box 1160"/>
                        <wps:cNvSpPr txBox="1">
                          <a:spLocks noChangeArrowheads="1"/>
                        </wps:cNvSpPr>
                        <wps:spPr bwMode="auto">
                          <a:xfrm>
                            <a:off x="7058" y="4482"/>
                            <a:ext cx="979"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828" w:rsidRDefault="006B7828" w:rsidP="006B7828">
                              <w:pPr>
                                <w:rPr>
                                  <w:b/>
                                  <w:bCs/>
                                  <w:sz w:val="20"/>
                                </w:rPr>
                              </w:pPr>
                              <w:r>
                                <w:rPr>
                                  <w:b/>
                                  <w:bCs/>
                                  <w:sz w:val="20"/>
                                </w:rPr>
                                <w:t>0,09 W</w:t>
                              </w:r>
                            </w:p>
                          </w:txbxContent>
                        </wps:txbx>
                        <wps:bodyPr rot="0" vert="horz" wrap="square" lIns="91440" tIns="45720" rIns="91440" bIns="45720" anchor="t" anchorCtr="0" upright="1">
                          <a:noAutofit/>
                        </wps:bodyPr>
                      </wps:wsp>
                      <wps:wsp>
                        <wps:cNvPr id="1157" name="Text Box 1161"/>
                        <wps:cNvSpPr txBox="1">
                          <a:spLocks noChangeArrowheads="1"/>
                        </wps:cNvSpPr>
                        <wps:spPr bwMode="auto">
                          <a:xfrm>
                            <a:off x="7652" y="4912"/>
                            <a:ext cx="1210"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7828" w:rsidRDefault="006B7828" w:rsidP="006B7828">
                              <w:pPr>
                                <w:rPr>
                                  <w:b/>
                                  <w:bCs/>
                                  <w:sz w:val="20"/>
                                </w:rPr>
                              </w:pPr>
                              <w:r>
                                <w:rPr>
                                  <w:b/>
                                  <w:bCs/>
                                  <w:sz w:val="20"/>
                                </w:rPr>
                                <w:t>250 rad.s</w:t>
                              </w:r>
                              <w:r>
                                <w:rPr>
                                  <w:b/>
                                  <w:bCs/>
                                  <w:sz w:val="20"/>
                                  <w:vertAlign w:val="superscript"/>
                                </w:rPr>
                                <w:t>-1</w:t>
                              </w:r>
                              <w:r>
                                <w:rPr>
                                  <w:b/>
                                  <w:bCs/>
                                  <w:sz w:val="20"/>
                                </w:rPr>
                                <w:t xml:space="preserve"> </w:t>
                              </w:r>
                            </w:p>
                          </w:txbxContent>
                        </wps:txbx>
                        <wps:bodyPr rot="0" vert="horz" wrap="square" lIns="91440" tIns="45720" rIns="91440" bIns="45720" anchor="t" anchorCtr="0" upright="1">
                          <a:noAutofit/>
                        </wps:bodyPr>
                      </wps:wsp>
                      <wps:wsp>
                        <wps:cNvPr id="1158" name="Rectangle 1162"/>
                        <wps:cNvSpPr>
                          <a:spLocks noChangeArrowheads="1"/>
                        </wps:cNvSpPr>
                        <wps:spPr bwMode="auto">
                          <a:xfrm>
                            <a:off x="843" y="7452"/>
                            <a:ext cx="8063" cy="2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1144" o:spid="_x0000_s1539" style="position:absolute;left:0;text-align:left;margin-left:33.15pt;margin-top:33.9pt;width:513.7pt;height:284.95pt;z-index:251693056" coordorigin="157,2436" coordsize="10102,57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">
                <v:shape id="Picture 1149" o:spid="_x0000_s1540" type="#_x0000_t75" style="position:absolute;left:157;top:2719;width:9075;height:51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S0SLjEAAAA3QAAAA8AAABkcnMvZG93bnJldi54bWxET0trAjEQvgv9D2EKvWlWqWK3RqktQj36&#10;oOJtuhk3sZvJskl17a9vBMHbfHzPmcxaV4kTNcF6VtDvZSCIC68tlwq2m0V3DCJEZI2VZ1JwoQCz&#10;6UNngrn2Z17RaR1LkUI45KjAxFjnUobCkMPQ8zVx4g6+cRgTbEqpGzyncFfJQZaNpEPLqcFgTe+G&#10;ip/1r1Nw3CyGHy+t/XL7kd3p5bc5HP/mSj09tm+vICK18S6+uT91mt9/HsL1m3SCnP4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S0SLjEAAAA3QAAAA8AAAAAAAAAAAAAAAAA&#10;nwIAAGRycy9kb3ducmV2LnhtbFBLBQYAAAAABAAEAPcAAACQAwAAAAA=&#10;">
                  <v:imagedata r:id="rId74" o:title=""/>
                </v:shape>
                <v:shape id="Text Box 1150" o:spid="_x0000_s1541" type="#_x0000_t202" style="position:absolute;left:6035;top:4042;width:9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fsmcEA&#10;AADdAAAADwAAAGRycy9kb3ducmV2LnhtbERPTYvCMBC9L/gfwgje1kRR0WoUUQRPLuuq4G1oxrbY&#10;TEoTbf33ZmFhb/N4n7NYtbYUT6p94VjDoK9AEKfOFJxpOP3sPqcgfEA2WDomDS/ysFp2PhaYGNfw&#10;Nz2PIRMxhH2CGvIQqkRKn+Zk0fddRRy5m6sthgjrTJoamxhuSzlUaiItFhwbcqxok1N6Pz6shvPh&#10;dr2M1Fe2teOqca2SbGdS6163Xc9BBGrDv/jPvTdx/mA0gd9v4gl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AH7JnBAAAA3QAAAA8AAAAAAAAAAAAAAAAAmAIAAGRycy9kb3du&#10;cmV2LnhtbFBLBQYAAAAABAAEAPUAAACGAwAAAAA=&#10;" filled="f" stroked="f">
                  <v:textbox>
                    <w:txbxContent>
                      <w:p w:rsidR="006B7828" w:rsidRDefault="006B7828" w:rsidP="006B7828">
                        <w:pPr>
                          <w:rPr>
                            <w:rFonts w:ascii="Coronet" w:hAnsi="Coronet"/>
                            <w:b/>
                            <w:bCs/>
                            <w:sz w:val="44"/>
                          </w:rPr>
                        </w:pPr>
                        <w:r>
                          <w:rPr>
                            <w:rFonts w:ascii="Coronet" w:hAnsi="Coronet"/>
                            <w:b/>
                            <w:bCs/>
                            <w:sz w:val="44"/>
                          </w:rPr>
                          <w:t>C1</w:t>
                        </w:r>
                      </w:p>
                    </w:txbxContent>
                  </v:textbox>
                </v:shape>
                <v:shape id="Text Box 1151" o:spid="_x0000_s1542" type="#_x0000_t202" style="position:absolute;left:4154;top:3899;width:9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tJAsMA&#10;AADdAAAADwAAAGRycy9kb3ducmV2LnhtbERPS2vCQBC+C/6HZQredFexPlJXEaXQU8X4gN6G7JiE&#10;ZmdDdmvSf98tCN7m43vOatPZStyp8aVjDeORAkGcOVNyruF8eh8uQPiAbLByTBp+ycNm3e+tMDGu&#10;5SPd05CLGMI+QQ1FCHUipc8KsuhHriaO3M01FkOETS5Ng20Mt5WcKDWTFkuODQXWtCso+05/rIbL&#10;5+3rOlWHfG9f69Z1SrJdSq0HL932DUSgLjzFD/eHifPH0zn8fxNP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0tJAsMAAADdAAAADwAAAAAAAAAAAAAAAACYAgAAZHJzL2Rv&#10;d25yZXYueG1sUEsFBgAAAAAEAAQA9QAAAIgDAAAAAA==&#10;" filled="f" stroked="f">
                  <v:textbox>
                    <w:txbxContent>
                      <w:p w:rsidR="006B7828" w:rsidRDefault="006B7828" w:rsidP="006B7828">
                        <w:pPr>
                          <w:rPr>
                            <w:rFonts w:ascii="Coronet" w:hAnsi="Coronet"/>
                            <w:b/>
                            <w:bCs/>
                            <w:sz w:val="44"/>
                          </w:rPr>
                        </w:pPr>
                        <w:r>
                          <w:rPr>
                            <w:rFonts w:ascii="Coronet" w:hAnsi="Coronet"/>
                            <w:b/>
                            <w:bCs/>
                            <w:sz w:val="44"/>
                          </w:rPr>
                          <w:t>C3</w:t>
                        </w:r>
                      </w:p>
                    </w:txbxContent>
                  </v:textbox>
                </v:shape>
                <v:shape id="Text Box 1152" o:spid="_x0000_s1543" type="#_x0000_t202" style="position:absolute;left:172;top:2436;width:2948;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bzP8QA&#10;AADdAAAADwAAAGRycy9kb3ducmV2LnhtbESPzW7CQAyE75V4h5WRuFRlQ0X5CSyIIoG4QnkAkzVJ&#10;RNYbZRcS3h4fkHqzNeOZz8t15yr1oCaUng2Mhgko4szbknMD57/d1wxUiMgWK89k4EkB1qvexxJT&#10;61s+0uMUcyUhHFI0UMRYp1qHrCCHYehrYtGuvnEYZW1ybRtsJdxV+jtJJtphydJQYE3bgrLb6e4M&#10;XA/t58+8vezjeXocT36xnF7805hBv9ssQEXq4r/5fX2wgj8aC658IyPo1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28z/EAAAA3QAAAA8AAAAAAAAAAAAAAAAAmAIAAGRycy9k&#10;b3ducmV2LnhtbFBLBQYAAAAABAAEAPUAAACJAwAAAAA=&#10;" stroked="f">
                  <v:textbox>
                    <w:txbxContent>
                      <w:p w:rsidR="006B7828" w:rsidRDefault="006B7828" w:rsidP="006B7828">
                        <w:pPr>
                          <w:rPr>
                            <w:rFonts w:ascii="Monotype Corsiva" w:hAnsi="Monotype Corsiva"/>
                            <w:sz w:val="32"/>
                            <w:lang w:val="en-GB"/>
                          </w:rPr>
                        </w:pPr>
                        <w:proofErr w:type="gramStart"/>
                        <w:r>
                          <w:rPr>
                            <w:rFonts w:ascii="Monotype Corsiva" w:hAnsi="Monotype Corsiva"/>
                            <w:b/>
                            <w:bCs/>
                            <w:sz w:val="32"/>
                            <w:lang w:val="en-GB"/>
                          </w:rPr>
                          <w:t>P</w:t>
                        </w:r>
                        <w:r>
                          <w:rPr>
                            <w:rFonts w:ascii="Monotype Corsiva" w:hAnsi="Monotype Corsiva"/>
                            <w:b/>
                            <w:bCs/>
                            <w:sz w:val="32"/>
                            <w:vertAlign w:val="subscript"/>
                            <w:lang w:val="en-GB"/>
                          </w:rPr>
                          <w:t>1</w:t>
                        </w:r>
                        <w:r>
                          <w:rPr>
                            <w:rFonts w:ascii="Monotype Corsiva" w:hAnsi="Monotype Corsiva"/>
                            <w:b/>
                            <w:bCs/>
                            <w:sz w:val="32"/>
                            <w:lang w:val="en-GB"/>
                          </w:rPr>
                          <w:t> ;</w:t>
                        </w:r>
                        <w:proofErr w:type="gramEnd"/>
                        <w:r>
                          <w:rPr>
                            <w:rFonts w:ascii="Monotype Corsiva" w:hAnsi="Monotype Corsiva"/>
                            <w:b/>
                            <w:bCs/>
                            <w:sz w:val="32"/>
                            <w:lang w:val="en-GB"/>
                          </w:rPr>
                          <w:t xml:space="preserve"> P</w:t>
                        </w:r>
                        <w:r>
                          <w:rPr>
                            <w:rFonts w:ascii="Monotype Corsiva" w:hAnsi="Monotype Corsiva"/>
                            <w:b/>
                            <w:bCs/>
                            <w:sz w:val="32"/>
                            <w:vertAlign w:val="subscript"/>
                            <w:lang w:val="en-GB"/>
                          </w:rPr>
                          <w:t>2</w:t>
                        </w:r>
                        <w:r>
                          <w:rPr>
                            <w:rFonts w:ascii="Monotype Corsiva" w:hAnsi="Monotype Corsiva"/>
                            <w:b/>
                            <w:bCs/>
                            <w:sz w:val="32"/>
                            <w:lang w:val="en-GB"/>
                          </w:rPr>
                          <w:t> ;P</w:t>
                        </w:r>
                        <w:r>
                          <w:rPr>
                            <w:rFonts w:ascii="Monotype Corsiva" w:hAnsi="Monotype Corsiva"/>
                            <w:b/>
                            <w:bCs/>
                            <w:sz w:val="32"/>
                            <w:vertAlign w:val="subscript"/>
                            <w:lang w:val="en-GB"/>
                          </w:rPr>
                          <w:t>3</w:t>
                        </w:r>
                        <w:r>
                          <w:rPr>
                            <w:rFonts w:ascii="Monotype Corsiva" w:hAnsi="Monotype Corsiva"/>
                            <w:sz w:val="32"/>
                            <w:lang w:val="en-GB"/>
                          </w:rPr>
                          <w:t>(</w:t>
                        </w:r>
                        <w:r>
                          <w:rPr>
                            <w:sz w:val="32"/>
                            <w:lang w:val="en-GB"/>
                          </w:rPr>
                          <w:t>W)</w:t>
                        </w:r>
                      </w:p>
                    </w:txbxContent>
                  </v:textbox>
                </v:shape>
                <v:shape id="Text Box 1153" o:spid="_x0000_s1544" type="#_x0000_t202" style="position:absolute;left:8807;top:7463;width:1452;height:7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pWpMEA&#10;AADdAAAADwAAAGRycy9kb3ducmV2LnhtbERPy6rCMBDdC/5DmAtuRFPFx7XXKCoobqt+wNiMbbnN&#10;pDTR1r83guBuDuc5y3VrSvGg2hWWFYyGEQji1OqCMwWX837wC8J5ZI2lZVLwJAfrVbezxFjbhhN6&#10;nHwmQgi7GBXk3lexlC7NyaAb2oo4cDdbG/QB1pnUNTYh3JRyHEUzabDg0JBjRbuc0v/T3Si4HZv+&#10;dNFcD/4yTyazLRbzq30q1ftpN38gPLX+K/64jzrMH00W8P4mnCB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86VqTBAAAA3QAAAA8AAAAAAAAAAAAAAAAAmAIAAGRycy9kb3du&#10;cmV2LnhtbFBLBQYAAAAABAAEAPUAAACGAwAAAAA=&#10;" stroked="f">
                  <v:textbox>
                    <w:txbxContent>
                      <w:p w:rsidR="006B7828" w:rsidRDefault="006B7828" w:rsidP="006B7828">
                        <w:pPr>
                          <w:rPr>
                            <w:rFonts w:ascii="Coronet" w:hAnsi="Coronet"/>
                            <w:b/>
                            <w:bCs/>
                            <w:lang w:val="en-GB"/>
                          </w:rPr>
                        </w:pPr>
                        <w:proofErr w:type="gramStart"/>
                        <w:r>
                          <w:rPr>
                            <w:rFonts w:ascii="Symbol" w:hAnsi="Symbol"/>
                            <w:b/>
                            <w:bCs/>
                            <w:lang w:val="en-GB"/>
                          </w:rPr>
                          <w:t></w:t>
                        </w:r>
                        <w:r>
                          <w:rPr>
                            <w:b/>
                            <w:bCs/>
                            <w:lang w:val="en-GB"/>
                          </w:rPr>
                          <w:t>(</w:t>
                        </w:r>
                        <w:proofErr w:type="gramEnd"/>
                        <w:r>
                          <w:rPr>
                            <w:lang w:val="en-GB"/>
                          </w:rPr>
                          <w:t>rad.s</w:t>
                        </w:r>
                        <w:r>
                          <w:rPr>
                            <w:vertAlign w:val="superscript"/>
                            <w:lang w:val="en-GB"/>
                          </w:rPr>
                          <w:t>-1</w:t>
                        </w:r>
                        <w:r>
                          <w:rPr>
                            <w:lang w:val="en-GB"/>
                          </w:rPr>
                          <w:t>)</w:t>
                        </w:r>
                      </w:p>
                    </w:txbxContent>
                  </v:textbox>
                </v:shape>
                <v:rect id="Rectangle 1154" o:spid="_x0000_s1545" style="position:absolute;left:227;top:3129;width:330;height:3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ony8YA&#10;AADdAAAADwAAAGRycy9kb3ducmV2LnhtbESPQWvCQBCF74X+h2UK3uquVYNGVymCINgeqgWvQ3ZM&#10;QrOzaXbV+O+dQ6G3Gd6b975ZrnvfqCt1sQ5sYTQ0oIiL4GouLXwft68zUDEhO2wCk4U7RVivnp+W&#10;mLtw4y+6HlKpJIRjjhaqlNpc61hU5DEOQ0ss2jl0HpOsXaldhzcJ941+MybTHmuWhgpb2lRU/Bwu&#10;3gJmE/f7eR5/HPeXDOdlb7bTk7F28NK/L0Al6tO/+e965wR/NBV++UZG0K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Eony8YAAADdAAAADwAAAAAAAAAAAAAAAACYAgAAZHJz&#10;L2Rvd25yZXYueG1sUEsFBgAAAAAEAAQA9QAAAIsDAAAAAA==&#10;" stroked="f"/>
                <v:shape id="Text Box 1155" o:spid="_x0000_s1546" type="#_x0000_t202" style="position:absolute;left:6783;top:6418;width:9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fiMMIA&#10;AADdAAAADwAAAGRycy9kb3ducmV2LnhtbERPTWvCQBC9C/6HZQrezG6kik1dRSwFT4raFnobsmMS&#10;mp0N2a2J/94VBG/zeJ+zWPW2FhdqfeVYQ5ooEMS5MxUXGr5On+M5CB+QDdaOScOVPKyWw8ECM+M6&#10;PtDlGAoRQ9hnqKEMocmk9HlJFn3iGuLInV1rMUTYFtK02MVwW8uJUjNpseLYUGJDm5Lyv+O/1fC9&#10;O//+vKp98WGnTed6Jdm+Sa1HL/36HUSgPjzFD/fWxPnpNIX7N/EE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N+IwwgAAAN0AAAAPAAAAAAAAAAAAAAAAAJgCAABkcnMvZG93&#10;bnJldi54bWxQSwUGAAAAAAQABAD1AAAAhwMAAAAA&#10;" filled="f" stroked="f">
                  <v:textbox>
                    <w:txbxContent>
                      <w:p w:rsidR="006B7828" w:rsidRDefault="006B7828" w:rsidP="006B7828">
                        <w:pPr>
                          <w:rPr>
                            <w:rFonts w:ascii="Coronet" w:hAnsi="Coronet"/>
                            <w:b/>
                            <w:bCs/>
                            <w:sz w:val="44"/>
                          </w:rPr>
                        </w:pPr>
                        <w:r>
                          <w:rPr>
                            <w:rFonts w:ascii="Coronet" w:hAnsi="Coronet"/>
                            <w:b/>
                            <w:bCs/>
                            <w:sz w:val="44"/>
                          </w:rPr>
                          <w:t>C2</w:t>
                        </w:r>
                      </w:p>
                    </w:txbxContent>
                  </v:textbox>
                </v:shape>
                <v:shape id="Text Box 1156" o:spid="_x0000_s1547" type="#_x0000_t202" style="position:absolute;left:7047;top:3888;width:1837;height:1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K5TccA&#10;AADdAAAADwAAAGRycy9kb3ducmV2LnhtbESPS2/CMBCE70j9D9ZW6g0cglpKGoMQD4ljSSm9buPN&#10;Q43XUexCyq/HSEi97Wrmm51NF71pxIk6V1tWMB5FIIhzq2suFRw+tsNXEM4ja2wsk4I/crCYPwxS&#10;TLQ9855OmS9FCGGXoILK+zaR0uUVGXQj2xIHrbCdQR/WrpS6w3MIN42Mo+hFGqw5XKiwpVVF+U/2&#10;a0KN+OswWb9nNJ3i92S9uXzOimOj1NNjv3wD4an3/+Y7vdOBGz/HcPsmjC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0yuU3HAAAA3QAAAA8AAAAAAAAAAAAAAAAAmAIAAGRy&#10;cy9kb3ducmV2LnhtbFBLBQYAAAAABAAEAPUAAACMAwAAAAA=&#10;" filled="f">
                  <v:textbox>
                    <w:txbxContent>
                      <w:p w:rsidR="006B7828" w:rsidRDefault="006B7828" w:rsidP="006B7828"/>
                    </w:txbxContent>
                  </v:textbox>
                </v:shape>
                <v:line id="Line 1157" o:spid="_x0000_s1548" style="position:absolute;flip:y;visibility:visible;mso-wrap-style:square" from="8136,4350" to="8136,4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w6ycYAAADdAAAADwAAAGRycy9kb3ducmV2LnhtbESPQWvCQBCF70L/wzIFL0E3Nlja6Cpt&#10;VShID9UePA7ZMQlmZ0N21PTfdwuCtxne+968mS9716gLdaH2bGAyTkERF97WXBr42W9GL6CCIFts&#10;PJOBXwqwXDwM5phbf+VvuuykVDGEQ44GKpE21zoUFTkMY98SR+3oO4cS167UtsNrDHeNfkrTZ+2w&#10;5nihwpY+KipOu7OLNTZfvMqy5N3pJHml9UG2qRZjho/92wyUUC93843+tJGbTDP4/yaOo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IMOsnGAAAA3QAAAA8AAAAAAAAA&#10;AAAAAAAAoQIAAGRycy9kb3ducmV2LnhtbFBLBQYAAAAABAAEAPkAAACUAwAAAAA=&#10;">
                  <v:stroke endarrow="block"/>
                </v:line>
                <v:line id="Line 1158" o:spid="_x0000_s1549" style="position:absolute;visibility:visible;mso-wrap-style:square" from="8136,4900" to="8686,4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s6DMQAAADdAAAADwAAAGRycy9kb3ducmV2LnhtbERP32vCMBB+H/g/hBN8m2llm1qNIiuD&#10;PWyCOvZ8NremrLmUJtbsv18GA9/u4/t56220rRio941jBfk0A0FcOd1wreDj9HK/AOEDssbWMSn4&#10;IQ/bzehujYV2Vz7QcAy1SCHsC1RgQugKKX1lyKKfuo44cV+utxgS7Gupe7ymcNvKWZY9SYsNpwaD&#10;HT0bqr6PF6tgbsqDnMvy7bQvhyZfxvf4eV4qNRnH3QpEoBhu4n/3q07z88cH+PsmnS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SzoMxAAAAN0AAAAPAAAAAAAAAAAA&#10;AAAAAKECAABkcnMvZG93bnJldi54bWxQSwUGAAAAAAQABAD5AAAAkgMAAAAA&#10;">
                  <v:stroke endarrow="block"/>
                </v:line>
                <v:shape id="Text Box 1159" o:spid="_x0000_s1550" type="#_x0000_t202" style="position:absolute;left:7047;top:3888;width:1837;height:3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Nwj8IA&#10;AADdAAAADwAAAGRycy9kb3ducmV2LnhtbERPS2sCMRC+F/ofwhR6Ec0qWGQ1SlEU663qxdu4mX3Y&#10;zWTZjLr9941Q8DYf33Nmi87V6kZtqDwbGA4SUMSZtxUXBo6HdX8CKgiyxdozGfilAIv568sMU+vv&#10;/E23vRQqhnBI0UAp0qRah6wkh2HgG+LI5b51KBG2hbYt3mO4q/UoST60w4pjQ4kNLUvKfvZXZ8Db&#10;85YvPZ9feie55rvJSFZfG2Pe37rPKSihTp7if/fWxvnD8Rge38QT9P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U3CPwgAAAN0AAAAPAAAAAAAAAAAAAAAAAJgCAABkcnMvZG93&#10;bnJldi54bWxQSwUGAAAAAAQABAD1AAAAhwMAAAAA&#10;" fillcolor="#d5d5d5">
                  <v:textbox>
                    <w:txbxContent>
                      <w:p w:rsidR="006B7828" w:rsidRPr="00FF465C" w:rsidRDefault="006B7828" w:rsidP="006B7828">
                        <w:pPr>
                          <w:jc w:val="center"/>
                          <w:rPr>
                            <w:rFonts w:ascii="Tahoma" w:hAnsi="Tahoma" w:cs="Tahoma"/>
                            <w:b/>
                            <w:bCs/>
                            <w:sz w:val="22"/>
                            <w:szCs w:val="22"/>
                          </w:rPr>
                        </w:pPr>
                        <w:r w:rsidRPr="00FF465C">
                          <w:rPr>
                            <w:rFonts w:ascii="Tahoma" w:hAnsi="Tahoma" w:cs="Tahoma"/>
                            <w:b/>
                            <w:bCs/>
                            <w:sz w:val="22"/>
                            <w:szCs w:val="22"/>
                          </w:rPr>
                          <w:t>Echelle</w:t>
                        </w:r>
                      </w:p>
                    </w:txbxContent>
                  </v:textbox>
                </v:shape>
                <v:shape id="Text Box 1160" o:spid="_x0000_s1551" type="#_x0000_t202" style="position:absolute;left:7058;top:4482;width:979;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56RMEA&#10;AADdAAAADwAAAGRycy9kb3ducmV2LnhtbERPTYvCMBC9C/6HMII3TRQVrUYRRfC0y7oqeBuasS02&#10;k9JEW//9ZmFhb/N4n7PatLYUL6p94VjDaKhAEKfOFJxpOH8fBnMQPiAbLB2Thjd52Ky7nRUmxjX8&#10;Ra9TyEQMYZ+ghjyEKpHSpzlZ9ENXEUfu7mqLIcI6k6bGJobbUo6VmkmLBceGHCva5ZQ+Tk+r4fJx&#10;v10n6jPb22nVuFZJtgupdb/XbpcgArXhX/znPpo4fzSd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XeekTBAAAA3QAAAA8AAAAAAAAAAAAAAAAAmAIAAGRycy9kb3du&#10;cmV2LnhtbFBLBQYAAAAABAAEAPUAAACGAwAAAAA=&#10;" filled="f" stroked="f">
                  <v:textbox>
                    <w:txbxContent>
                      <w:p w:rsidR="006B7828" w:rsidRDefault="006B7828" w:rsidP="006B7828">
                        <w:pPr>
                          <w:rPr>
                            <w:b/>
                            <w:bCs/>
                            <w:sz w:val="20"/>
                          </w:rPr>
                        </w:pPr>
                        <w:r>
                          <w:rPr>
                            <w:b/>
                            <w:bCs/>
                            <w:sz w:val="20"/>
                          </w:rPr>
                          <w:t>0,09 W</w:t>
                        </w:r>
                      </w:p>
                    </w:txbxContent>
                  </v:textbox>
                </v:shape>
                <v:shape id="Text Box 1161" o:spid="_x0000_s1552" type="#_x0000_t202" style="position:absolute;left:7652;top:4912;width:1210;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Lf38IA&#10;AADdAAAADwAAAGRycy9kb3ducmV2LnhtbERPS4vCMBC+L/gfwix400TRXe0aRRTBk8v6gr0NzdiW&#10;bSalibb+eyMIe5uP7zmzRWtLcaPaF441DPoKBHHqTMGZhuNh05uA8AHZYOmYNNzJw2LeeZthYlzD&#10;P3Tbh0zEEPYJashDqBIpfZqTRd93FXHkLq62GCKsM2lqbGK4LeVQqQ9pseDYkGNFq5zSv/3Vajjt&#10;Lr/nkfrO1nZcNa5Vku1Uat19b5dfIAK14V/8cm9NnD8Yf8L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kt/fwgAAAN0AAAAPAAAAAAAAAAAAAAAAAJgCAABkcnMvZG93&#10;bnJldi54bWxQSwUGAAAAAAQABAD1AAAAhwMAAAAA&#10;" filled="f" stroked="f">
                  <v:textbox>
                    <w:txbxContent>
                      <w:p w:rsidR="006B7828" w:rsidRDefault="006B7828" w:rsidP="006B7828">
                        <w:pPr>
                          <w:rPr>
                            <w:b/>
                            <w:bCs/>
                            <w:sz w:val="20"/>
                          </w:rPr>
                        </w:pPr>
                        <w:r>
                          <w:rPr>
                            <w:b/>
                            <w:bCs/>
                            <w:sz w:val="20"/>
                          </w:rPr>
                          <w:t>250 rad.s</w:t>
                        </w:r>
                        <w:r>
                          <w:rPr>
                            <w:b/>
                            <w:bCs/>
                            <w:sz w:val="20"/>
                            <w:vertAlign w:val="superscript"/>
                          </w:rPr>
                          <w:t>-1</w:t>
                        </w:r>
                        <w:r>
                          <w:rPr>
                            <w:b/>
                            <w:bCs/>
                            <w:sz w:val="20"/>
                          </w:rPr>
                          <w:t xml:space="preserve"> </w:t>
                        </w:r>
                      </w:p>
                    </w:txbxContent>
                  </v:textbox>
                </v:shape>
                <v:rect id="Rectangle 1162" o:spid="_x0000_s1553" style="position:absolute;left:843;top:7452;width:8063;height: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wrzcYA&#10;AADdAAAADwAAAGRycy9kb3ducmV2LnhtbESPQWvCQBCF74X+h2UK3uquVYNGVymCINgeqgWvQ3ZM&#10;QrOzaXbV+O+dQ6G3Gd6b975ZrnvfqCt1sQ5sYTQ0oIiL4GouLXwft68zUDEhO2wCk4U7RVivnp+W&#10;mLtw4y+6HlKpJIRjjhaqlNpc61hU5DEOQ0ss2jl0HpOsXaldhzcJ941+MybTHmuWhgpb2lRU/Bwu&#10;3gJmE/f7eR5/HPeXDOdlb7bTk7F28NK/L0Al6tO/+e965wR/NBVc+UZG0K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wrzcYAAADdAAAADwAAAAAAAAAAAAAAAACYAgAAZHJz&#10;L2Rvd25yZXYueG1sUEsFBgAAAAAEAAQA9QAAAIsDAAAAAA==&#10;" stroked="f"/>
                <w10:wrap type="topAndBottom"/>
              </v:group>
            </w:pict>
          </mc:Fallback>
        </mc:AlternateContent>
      </w:r>
      <w:r w:rsidRPr="000C6A93">
        <w:rPr>
          <w:rFonts w:ascii="Arial" w:hAnsi="Arial" w:cs="Arial"/>
          <w:sz w:val="22"/>
          <w:szCs w:val="22"/>
        </w:rPr>
        <w:t xml:space="preserve">d-  Ecrire les expressions de </w:t>
      </w:r>
      <w:r w:rsidRPr="000C6A93">
        <w:rPr>
          <w:rFonts w:ascii="Arial" w:hAnsi="Arial" w:cs="Arial"/>
          <w:b/>
          <w:bCs/>
          <w:sz w:val="22"/>
          <w:szCs w:val="22"/>
        </w:rPr>
        <w:t>i(t)</w:t>
      </w:r>
      <w:r w:rsidRPr="000C6A93">
        <w:rPr>
          <w:rFonts w:ascii="Arial" w:hAnsi="Arial" w:cs="Arial"/>
          <w:sz w:val="22"/>
          <w:szCs w:val="22"/>
        </w:rPr>
        <w:t xml:space="preserve"> et de </w:t>
      </w:r>
      <w:r w:rsidRPr="000C6A93">
        <w:rPr>
          <w:rFonts w:ascii="Arial" w:hAnsi="Arial" w:cs="Arial"/>
          <w:b/>
          <w:bCs/>
          <w:sz w:val="22"/>
          <w:szCs w:val="22"/>
        </w:rPr>
        <w:t>u(t)</w:t>
      </w:r>
      <w:r w:rsidRPr="000C6A93">
        <w:rPr>
          <w:rFonts w:ascii="Arial" w:hAnsi="Arial" w:cs="Arial"/>
          <w:sz w:val="22"/>
          <w:szCs w:val="22"/>
        </w:rPr>
        <w:t xml:space="preserve"> en fonction du temps sachant qu’à l’origine des dates l’intensité du courant est maximale. </w:t>
      </w:r>
    </w:p>
    <w:p w:rsidR="006B7828" w:rsidRPr="00FF465C" w:rsidRDefault="006B7828" w:rsidP="006B7828"/>
    <w:p w:rsidR="006B7828" w:rsidRPr="00F65CC6" w:rsidRDefault="006B7828" w:rsidP="006B7828">
      <w:pPr>
        <w:rPr>
          <w:rFonts w:ascii="Arial" w:hAnsi="Arial" w:cs="Arial"/>
          <w:b/>
          <w:bCs/>
          <w:color w:val="000000"/>
          <w:sz w:val="22"/>
          <w:szCs w:val="22"/>
          <w:u w:val="single"/>
        </w:rPr>
      </w:pPr>
    </w:p>
    <w:p w:rsidR="001108DF" w:rsidRPr="00BE29EA" w:rsidRDefault="001108DF" w:rsidP="00BE29EA">
      <w:pPr>
        <w:rPr>
          <w:rFonts w:ascii="Arial" w:hAnsi="Arial" w:cs="Arial"/>
          <w:sz w:val="22"/>
          <w:szCs w:val="22"/>
        </w:rPr>
      </w:pPr>
    </w:p>
    <w:sectPr w:rsidR="001108DF" w:rsidRPr="00BE29EA" w:rsidSect="00417724">
      <w:headerReference w:type="even" r:id="rId75"/>
      <w:headerReference w:type="default" r:id="rId76"/>
      <w:footerReference w:type="even" r:id="rId77"/>
      <w:footerReference w:type="default" r:id="rId78"/>
      <w:headerReference w:type="first" r:id="rId79"/>
      <w:footerReference w:type="first" r:id="rId80"/>
      <w:pgSz w:w="11906" w:h="16838"/>
      <w:pgMar w:top="1134" w:right="1134" w:bottom="1134" w:left="1134" w:header="56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B401D" w:rsidRDefault="00AB401D" w:rsidP="00417724">
      <w:r>
        <w:separator/>
      </w:r>
    </w:p>
  </w:endnote>
  <w:endnote w:type="continuationSeparator" w:id="0">
    <w:p w:rsidR="00AB401D" w:rsidRDefault="00AB401D" w:rsidP="004177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Comic Sans MS">
    <w:panose1 w:val="030F0702030302020204"/>
    <w:charset w:val="00"/>
    <w:family w:val="script"/>
    <w:pitch w:val="variable"/>
    <w:sig w:usb0="00000287" w:usb1="00000000" w:usb2="00000000" w:usb3="00000000" w:csb0="0000009F" w:csb1="00000000"/>
  </w:font>
  <w:font w:name="Coronet">
    <w:altName w:val="Courier New"/>
    <w:panose1 w:val="00000000000000000000"/>
    <w:charset w:val="00"/>
    <w:family w:val="script"/>
    <w:notTrueType/>
    <w:pitch w:val="variable"/>
    <w:sig w:usb0="00000003" w:usb1="00000000" w:usb2="00000000" w:usb3="00000000" w:csb0="00000001" w:csb1="00000000"/>
  </w:font>
  <w:font w:name="Monotype Corsiva">
    <w:panose1 w:val="03010101010201010101"/>
    <w:charset w:val="00"/>
    <w:family w:val="script"/>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724" w:rsidRDefault="00417724">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okmarkStart w:id="0" w:name="_GoBack"/>
  <w:p w:rsidR="00417724" w:rsidRPr="000B75F5" w:rsidRDefault="00AB401D" w:rsidP="00417724">
    <w:pPr>
      <w:pStyle w:val="Pieddepage"/>
      <w:tabs>
        <w:tab w:val="clear" w:pos="8306"/>
        <w:tab w:val="center" w:pos="4819"/>
        <w:tab w:val="left" w:pos="8080"/>
      </w:tabs>
      <w:rPr>
        <w:color w:val="3333FF"/>
      </w:rPr>
    </w:pPr>
    <w:sdt>
      <w:sdtPr>
        <w:rPr>
          <w:color w:val="3333FF"/>
        </w:rPr>
        <w:id w:val="1072313560"/>
        <w:docPartObj>
          <w:docPartGallery w:val="Page Numbers (Bottom of Page)"/>
          <w:docPartUnique/>
        </w:docPartObj>
      </w:sdtPr>
      <w:sdtEndPr/>
      <w:sdtContent>
        <w:r w:rsidR="00417724" w:rsidRPr="000B75F5">
          <w:rPr>
            <w:color w:val="3333FF"/>
          </w:rPr>
          <w:t>dataelouardi.com</w:t>
        </w:r>
        <w:r w:rsidR="00417724" w:rsidRPr="000B75F5">
          <w:rPr>
            <w:color w:val="3333FF"/>
          </w:rPr>
          <w:tab/>
        </w:r>
        <w:r w:rsidR="00417724" w:rsidRPr="000B75F5">
          <w:rPr>
            <w:color w:val="3333FF"/>
          </w:rPr>
          <w:tab/>
        </w:r>
        <w:r w:rsidR="00417724" w:rsidRPr="000B75F5">
          <w:rPr>
            <w:color w:val="3333FF"/>
          </w:rPr>
          <w:fldChar w:fldCharType="begin"/>
        </w:r>
        <w:r w:rsidR="00417724" w:rsidRPr="000B75F5">
          <w:rPr>
            <w:color w:val="3333FF"/>
          </w:rPr>
          <w:instrText>PAGE   \* MERGEFORMAT</w:instrText>
        </w:r>
        <w:r w:rsidR="00417724" w:rsidRPr="000B75F5">
          <w:rPr>
            <w:color w:val="3333FF"/>
          </w:rPr>
          <w:fldChar w:fldCharType="separate"/>
        </w:r>
        <w:r w:rsidR="000B75F5">
          <w:rPr>
            <w:noProof/>
            <w:color w:val="3333FF"/>
          </w:rPr>
          <w:t>1</w:t>
        </w:r>
        <w:r w:rsidR="00417724" w:rsidRPr="000B75F5">
          <w:rPr>
            <w:color w:val="3333FF"/>
          </w:rPr>
          <w:fldChar w:fldCharType="end"/>
        </w:r>
      </w:sdtContent>
    </w:sdt>
    <w:r w:rsidR="00417724" w:rsidRPr="000B75F5">
      <w:rPr>
        <w:color w:val="3333FF"/>
      </w:rPr>
      <w:tab/>
    </w:r>
    <w:proofErr w:type="spellStart"/>
    <w:r w:rsidR="00417724" w:rsidRPr="000B75F5">
      <w:rPr>
        <w:color w:val="3333FF"/>
      </w:rPr>
      <w:t>Pr.m.elouardi</w:t>
    </w:r>
    <w:proofErr w:type="spellEnd"/>
  </w:p>
  <w:bookmarkEnd w:id="0"/>
  <w:p w:rsidR="00417724" w:rsidRDefault="00417724">
    <w:pPr>
      <w:pStyle w:val="Pieddepag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724" w:rsidRDefault="00417724">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B401D" w:rsidRDefault="00AB401D" w:rsidP="00417724">
      <w:r>
        <w:separator/>
      </w:r>
    </w:p>
  </w:footnote>
  <w:footnote w:type="continuationSeparator" w:id="0">
    <w:p w:rsidR="00AB401D" w:rsidRDefault="00AB401D" w:rsidP="0041772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724" w:rsidRDefault="00417724">
    <w:pPr>
      <w:pStyle w:val="En-tt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724" w:rsidRDefault="00417724">
    <w:pPr>
      <w:pStyle w:val="En-tt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724" w:rsidRDefault="00417724">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016135"/>
    <w:multiLevelType w:val="hybridMultilevel"/>
    <w:tmpl w:val="FD3C7B76"/>
    <w:lvl w:ilvl="0" w:tplc="8FD8B53A">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0D42430C"/>
    <w:multiLevelType w:val="hybridMultilevel"/>
    <w:tmpl w:val="A5649028"/>
    <w:lvl w:ilvl="0" w:tplc="0409000F">
      <w:start w:val="1"/>
      <w:numFmt w:val="decimal"/>
      <w:lvlText w:val="%1."/>
      <w:lvlJc w:val="left"/>
      <w:pPr>
        <w:tabs>
          <w:tab w:val="num" w:pos="880"/>
        </w:tabs>
        <w:ind w:left="880" w:hanging="360"/>
      </w:pPr>
    </w:lvl>
    <w:lvl w:ilvl="1" w:tplc="04090019" w:tentative="1">
      <w:start w:val="1"/>
      <w:numFmt w:val="lowerLetter"/>
      <w:lvlText w:val="%2."/>
      <w:lvlJc w:val="left"/>
      <w:pPr>
        <w:tabs>
          <w:tab w:val="num" w:pos="1600"/>
        </w:tabs>
        <w:ind w:left="1600" w:hanging="360"/>
      </w:pPr>
    </w:lvl>
    <w:lvl w:ilvl="2" w:tplc="0409001B" w:tentative="1">
      <w:start w:val="1"/>
      <w:numFmt w:val="lowerRoman"/>
      <w:lvlText w:val="%3."/>
      <w:lvlJc w:val="right"/>
      <w:pPr>
        <w:tabs>
          <w:tab w:val="num" w:pos="2320"/>
        </w:tabs>
        <w:ind w:left="2320" w:hanging="180"/>
      </w:pPr>
    </w:lvl>
    <w:lvl w:ilvl="3" w:tplc="0409000F" w:tentative="1">
      <w:start w:val="1"/>
      <w:numFmt w:val="decimal"/>
      <w:lvlText w:val="%4."/>
      <w:lvlJc w:val="left"/>
      <w:pPr>
        <w:tabs>
          <w:tab w:val="num" w:pos="3040"/>
        </w:tabs>
        <w:ind w:left="3040" w:hanging="360"/>
      </w:pPr>
    </w:lvl>
    <w:lvl w:ilvl="4" w:tplc="04090019" w:tentative="1">
      <w:start w:val="1"/>
      <w:numFmt w:val="lowerLetter"/>
      <w:lvlText w:val="%5."/>
      <w:lvlJc w:val="left"/>
      <w:pPr>
        <w:tabs>
          <w:tab w:val="num" w:pos="3760"/>
        </w:tabs>
        <w:ind w:left="3760" w:hanging="360"/>
      </w:pPr>
    </w:lvl>
    <w:lvl w:ilvl="5" w:tplc="0409001B" w:tentative="1">
      <w:start w:val="1"/>
      <w:numFmt w:val="lowerRoman"/>
      <w:lvlText w:val="%6."/>
      <w:lvlJc w:val="right"/>
      <w:pPr>
        <w:tabs>
          <w:tab w:val="num" w:pos="4480"/>
        </w:tabs>
        <w:ind w:left="4480" w:hanging="180"/>
      </w:pPr>
    </w:lvl>
    <w:lvl w:ilvl="6" w:tplc="0409000F" w:tentative="1">
      <w:start w:val="1"/>
      <w:numFmt w:val="decimal"/>
      <w:lvlText w:val="%7."/>
      <w:lvlJc w:val="left"/>
      <w:pPr>
        <w:tabs>
          <w:tab w:val="num" w:pos="5200"/>
        </w:tabs>
        <w:ind w:left="5200" w:hanging="360"/>
      </w:pPr>
    </w:lvl>
    <w:lvl w:ilvl="7" w:tplc="04090019" w:tentative="1">
      <w:start w:val="1"/>
      <w:numFmt w:val="lowerLetter"/>
      <w:lvlText w:val="%8."/>
      <w:lvlJc w:val="left"/>
      <w:pPr>
        <w:tabs>
          <w:tab w:val="num" w:pos="5920"/>
        </w:tabs>
        <w:ind w:left="5920" w:hanging="360"/>
      </w:pPr>
    </w:lvl>
    <w:lvl w:ilvl="8" w:tplc="0409001B" w:tentative="1">
      <w:start w:val="1"/>
      <w:numFmt w:val="lowerRoman"/>
      <w:lvlText w:val="%9."/>
      <w:lvlJc w:val="right"/>
      <w:pPr>
        <w:tabs>
          <w:tab w:val="num" w:pos="6640"/>
        </w:tabs>
        <w:ind w:left="6640" w:hanging="180"/>
      </w:pPr>
    </w:lvl>
  </w:abstractNum>
  <w:abstractNum w:abstractNumId="2">
    <w:nsid w:val="15FD39AD"/>
    <w:multiLevelType w:val="singleLevel"/>
    <w:tmpl w:val="BA6415DA"/>
    <w:lvl w:ilvl="0">
      <w:start w:val="1"/>
      <w:numFmt w:val="lowerLetter"/>
      <w:lvlText w:val="%1-"/>
      <w:lvlJc w:val="left"/>
      <w:pPr>
        <w:tabs>
          <w:tab w:val="num" w:pos="360"/>
        </w:tabs>
        <w:ind w:left="360" w:hanging="360"/>
      </w:pPr>
      <w:rPr>
        <w:rFonts w:hint="default"/>
      </w:rPr>
    </w:lvl>
  </w:abstractNum>
  <w:abstractNum w:abstractNumId="3">
    <w:nsid w:val="176826E0"/>
    <w:multiLevelType w:val="hybridMultilevel"/>
    <w:tmpl w:val="3A90EF64"/>
    <w:lvl w:ilvl="0" w:tplc="0EA664BE">
      <w:start w:val="1"/>
      <w:numFmt w:val="decimal"/>
      <w:lvlText w:val="%1-"/>
      <w:lvlJc w:val="left"/>
      <w:pPr>
        <w:tabs>
          <w:tab w:val="num" w:pos="720"/>
        </w:tabs>
        <w:ind w:left="720" w:hanging="360"/>
      </w:pPr>
    </w:lvl>
    <w:lvl w:ilvl="1" w:tplc="8610ABD6">
      <w:start w:val="3"/>
      <w:numFmt w:val="lowerLetter"/>
      <w:lvlText w:val="%2-"/>
      <w:lvlJc w:val="left"/>
      <w:pPr>
        <w:tabs>
          <w:tab w:val="num" w:pos="1440"/>
        </w:tabs>
        <w:ind w:left="1440" w:hanging="360"/>
      </w:pPr>
    </w:lvl>
    <w:lvl w:ilvl="2" w:tplc="040C001B">
      <w:start w:val="1"/>
      <w:numFmt w:val="decimal"/>
      <w:lvlText w:val="%3."/>
      <w:lvlJc w:val="left"/>
      <w:pPr>
        <w:tabs>
          <w:tab w:val="num" w:pos="2160"/>
        </w:tabs>
        <w:ind w:left="2160" w:hanging="360"/>
      </w:pPr>
    </w:lvl>
    <w:lvl w:ilvl="3" w:tplc="040C000F">
      <w:start w:val="1"/>
      <w:numFmt w:val="decimal"/>
      <w:lvlText w:val="%4."/>
      <w:lvlJc w:val="left"/>
      <w:pPr>
        <w:tabs>
          <w:tab w:val="num" w:pos="2880"/>
        </w:tabs>
        <w:ind w:left="2880" w:hanging="360"/>
      </w:pPr>
    </w:lvl>
    <w:lvl w:ilvl="4" w:tplc="040C0019">
      <w:start w:val="1"/>
      <w:numFmt w:val="decimal"/>
      <w:lvlText w:val="%5."/>
      <w:lvlJc w:val="left"/>
      <w:pPr>
        <w:tabs>
          <w:tab w:val="num" w:pos="3600"/>
        </w:tabs>
        <w:ind w:left="3600" w:hanging="360"/>
      </w:pPr>
    </w:lvl>
    <w:lvl w:ilvl="5" w:tplc="040C001B">
      <w:start w:val="1"/>
      <w:numFmt w:val="decimal"/>
      <w:lvlText w:val="%6."/>
      <w:lvlJc w:val="left"/>
      <w:pPr>
        <w:tabs>
          <w:tab w:val="num" w:pos="4320"/>
        </w:tabs>
        <w:ind w:left="4320" w:hanging="360"/>
      </w:pPr>
    </w:lvl>
    <w:lvl w:ilvl="6" w:tplc="040C000F">
      <w:start w:val="1"/>
      <w:numFmt w:val="decimal"/>
      <w:lvlText w:val="%7."/>
      <w:lvlJc w:val="left"/>
      <w:pPr>
        <w:tabs>
          <w:tab w:val="num" w:pos="5040"/>
        </w:tabs>
        <w:ind w:left="5040" w:hanging="360"/>
      </w:pPr>
    </w:lvl>
    <w:lvl w:ilvl="7" w:tplc="040C0019">
      <w:start w:val="1"/>
      <w:numFmt w:val="decimal"/>
      <w:lvlText w:val="%8."/>
      <w:lvlJc w:val="left"/>
      <w:pPr>
        <w:tabs>
          <w:tab w:val="num" w:pos="5760"/>
        </w:tabs>
        <w:ind w:left="5760" w:hanging="360"/>
      </w:pPr>
    </w:lvl>
    <w:lvl w:ilvl="8" w:tplc="040C001B">
      <w:start w:val="1"/>
      <w:numFmt w:val="decimal"/>
      <w:lvlText w:val="%9."/>
      <w:lvlJc w:val="left"/>
      <w:pPr>
        <w:tabs>
          <w:tab w:val="num" w:pos="6480"/>
        </w:tabs>
        <w:ind w:left="6480" w:hanging="360"/>
      </w:pPr>
    </w:lvl>
  </w:abstractNum>
  <w:abstractNum w:abstractNumId="4">
    <w:nsid w:val="1CC3224F"/>
    <w:multiLevelType w:val="hybridMultilevel"/>
    <w:tmpl w:val="07A6BF9E"/>
    <w:lvl w:ilvl="0" w:tplc="76BC97CC">
      <w:numFmt w:val="bullet"/>
      <w:lvlText w:val="-"/>
      <w:lvlJc w:val="left"/>
      <w:pPr>
        <w:tabs>
          <w:tab w:val="num" w:pos="360"/>
        </w:tabs>
        <w:ind w:left="360" w:hanging="360"/>
      </w:pPr>
      <w:rPr>
        <w:rFonts w:ascii="Arial" w:eastAsia="Times New Roman" w:hAnsi="Arial" w:cs="Arial" w:hint="default"/>
        <w:b/>
      </w:rPr>
    </w:lvl>
    <w:lvl w:ilvl="1" w:tplc="040C0003" w:tentative="1">
      <w:start w:val="1"/>
      <w:numFmt w:val="bullet"/>
      <w:lvlText w:val="o"/>
      <w:lvlJc w:val="left"/>
      <w:pPr>
        <w:tabs>
          <w:tab w:val="num" w:pos="1080"/>
        </w:tabs>
        <w:ind w:left="1080" w:hanging="360"/>
      </w:pPr>
      <w:rPr>
        <w:rFonts w:ascii="Courier New" w:hAnsi="Courier New" w:cs="Courier New" w:hint="default"/>
      </w:rPr>
    </w:lvl>
    <w:lvl w:ilvl="2" w:tplc="040C0005" w:tentative="1">
      <w:start w:val="1"/>
      <w:numFmt w:val="bullet"/>
      <w:lvlText w:val=""/>
      <w:lvlJc w:val="left"/>
      <w:pPr>
        <w:tabs>
          <w:tab w:val="num" w:pos="1800"/>
        </w:tabs>
        <w:ind w:left="1800" w:hanging="360"/>
      </w:pPr>
      <w:rPr>
        <w:rFonts w:ascii="Wingdings" w:hAnsi="Wingdings" w:hint="default"/>
      </w:rPr>
    </w:lvl>
    <w:lvl w:ilvl="3" w:tplc="040C0001" w:tentative="1">
      <w:start w:val="1"/>
      <w:numFmt w:val="bullet"/>
      <w:lvlText w:val=""/>
      <w:lvlJc w:val="left"/>
      <w:pPr>
        <w:tabs>
          <w:tab w:val="num" w:pos="2520"/>
        </w:tabs>
        <w:ind w:left="2520" w:hanging="360"/>
      </w:pPr>
      <w:rPr>
        <w:rFonts w:ascii="Symbol" w:hAnsi="Symbol" w:hint="default"/>
      </w:rPr>
    </w:lvl>
    <w:lvl w:ilvl="4" w:tplc="040C0003" w:tentative="1">
      <w:start w:val="1"/>
      <w:numFmt w:val="bullet"/>
      <w:lvlText w:val="o"/>
      <w:lvlJc w:val="left"/>
      <w:pPr>
        <w:tabs>
          <w:tab w:val="num" w:pos="3240"/>
        </w:tabs>
        <w:ind w:left="3240" w:hanging="360"/>
      </w:pPr>
      <w:rPr>
        <w:rFonts w:ascii="Courier New" w:hAnsi="Courier New" w:cs="Courier New" w:hint="default"/>
      </w:rPr>
    </w:lvl>
    <w:lvl w:ilvl="5" w:tplc="040C0005" w:tentative="1">
      <w:start w:val="1"/>
      <w:numFmt w:val="bullet"/>
      <w:lvlText w:val=""/>
      <w:lvlJc w:val="left"/>
      <w:pPr>
        <w:tabs>
          <w:tab w:val="num" w:pos="3960"/>
        </w:tabs>
        <w:ind w:left="3960" w:hanging="360"/>
      </w:pPr>
      <w:rPr>
        <w:rFonts w:ascii="Wingdings" w:hAnsi="Wingdings" w:hint="default"/>
      </w:rPr>
    </w:lvl>
    <w:lvl w:ilvl="6" w:tplc="040C0001" w:tentative="1">
      <w:start w:val="1"/>
      <w:numFmt w:val="bullet"/>
      <w:lvlText w:val=""/>
      <w:lvlJc w:val="left"/>
      <w:pPr>
        <w:tabs>
          <w:tab w:val="num" w:pos="4680"/>
        </w:tabs>
        <w:ind w:left="4680" w:hanging="360"/>
      </w:pPr>
      <w:rPr>
        <w:rFonts w:ascii="Symbol" w:hAnsi="Symbol" w:hint="default"/>
      </w:rPr>
    </w:lvl>
    <w:lvl w:ilvl="7" w:tplc="040C0003" w:tentative="1">
      <w:start w:val="1"/>
      <w:numFmt w:val="bullet"/>
      <w:lvlText w:val="o"/>
      <w:lvlJc w:val="left"/>
      <w:pPr>
        <w:tabs>
          <w:tab w:val="num" w:pos="5400"/>
        </w:tabs>
        <w:ind w:left="5400" w:hanging="360"/>
      </w:pPr>
      <w:rPr>
        <w:rFonts w:ascii="Courier New" w:hAnsi="Courier New" w:cs="Courier New" w:hint="default"/>
      </w:rPr>
    </w:lvl>
    <w:lvl w:ilvl="8" w:tplc="040C0005" w:tentative="1">
      <w:start w:val="1"/>
      <w:numFmt w:val="bullet"/>
      <w:lvlText w:val=""/>
      <w:lvlJc w:val="left"/>
      <w:pPr>
        <w:tabs>
          <w:tab w:val="num" w:pos="6120"/>
        </w:tabs>
        <w:ind w:left="6120" w:hanging="360"/>
      </w:pPr>
      <w:rPr>
        <w:rFonts w:ascii="Wingdings" w:hAnsi="Wingdings" w:hint="default"/>
      </w:rPr>
    </w:lvl>
  </w:abstractNum>
  <w:abstractNum w:abstractNumId="5">
    <w:nsid w:val="207B4204"/>
    <w:multiLevelType w:val="hybridMultilevel"/>
    <w:tmpl w:val="3FA8A08C"/>
    <w:lvl w:ilvl="0" w:tplc="E7D0A75E">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2251258C"/>
    <w:multiLevelType w:val="hybridMultilevel"/>
    <w:tmpl w:val="FC8C1B8A"/>
    <w:lvl w:ilvl="0" w:tplc="0EA664BE">
      <w:start w:val="1"/>
      <w:numFmt w:val="decimal"/>
      <w:lvlText w:val="%1-"/>
      <w:lvlJc w:val="left"/>
      <w:pPr>
        <w:tabs>
          <w:tab w:val="num" w:pos="720"/>
        </w:tabs>
        <w:ind w:left="720" w:hanging="360"/>
      </w:pPr>
    </w:lvl>
    <w:lvl w:ilvl="1" w:tplc="F494640E">
      <w:start w:val="1"/>
      <w:numFmt w:val="decimal"/>
      <w:lvlText w:val="%2-"/>
      <w:lvlJc w:val="left"/>
      <w:pPr>
        <w:tabs>
          <w:tab w:val="num" w:pos="1440"/>
        </w:tabs>
        <w:ind w:left="1440" w:hanging="360"/>
      </w:pPr>
    </w:lvl>
    <w:lvl w:ilvl="2" w:tplc="040C001B">
      <w:start w:val="1"/>
      <w:numFmt w:val="lowerRoman"/>
      <w:lvlText w:val="%3."/>
      <w:lvlJc w:val="right"/>
      <w:pPr>
        <w:tabs>
          <w:tab w:val="num" w:pos="2160"/>
        </w:tabs>
        <w:ind w:left="2160" w:hanging="180"/>
      </w:pPr>
    </w:lvl>
    <w:lvl w:ilvl="3" w:tplc="03DAFA42">
      <w:start w:val="2"/>
      <w:numFmt w:val="lowerLetter"/>
      <w:lvlText w:val="%4-"/>
      <w:lvlJc w:val="left"/>
      <w:pPr>
        <w:tabs>
          <w:tab w:val="num" w:pos="2880"/>
        </w:tabs>
        <w:ind w:left="2880" w:hanging="360"/>
      </w:pPr>
    </w:lvl>
    <w:lvl w:ilvl="4" w:tplc="040C0019">
      <w:start w:val="1"/>
      <w:numFmt w:val="decimal"/>
      <w:lvlText w:val="%5."/>
      <w:lvlJc w:val="left"/>
      <w:pPr>
        <w:tabs>
          <w:tab w:val="num" w:pos="3600"/>
        </w:tabs>
        <w:ind w:left="3600" w:hanging="360"/>
      </w:pPr>
    </w:lvl>
    <w:lvl w:ilvl="5" w:tplc="040C001B">
      <w:start w:val="1"/>
      <w:numFmt w:val="decimal"/>
      <w:lvlText w:val="%6."/>
      <w:lvlJc w:val="left"/>
      <w:pPr>
        <w:tabs>
          <w:tab w:val="num" w:pos="4320"/>
        </w:tabs>
        <w:ind w:left="4320" w:hanging="360"/>
      </w:pPr>
    </w:lvl>
    <w:lvl w:ilvl="6" w:tplc="040C000F">
      <w:start w:val="1"/>
      <w:numFmt w:val="decimal"/>
      <w:lvlText w:val="%7."/>
      <w:lvlJc w:val="left"/>
      <w:pPr>
        <w:tabs>
          <w:tab w:val="num" w:pos="5040"/>
        </w:tabs>
        <w:ind w:left="5040" w:hanging="360"/>
      </w:pPr>
    </w:lvl>
    <w:lvl w:ilvl="7" w:tplc="040C0019">
      <w:start w:val="1"/>
      <w:numFmt w:val="decimal"/>
      <w:lvlText w:val="%8."/>
      <w:lvlJc w:val="left"/>
      <w:pPr>
        <w:tabs>
          <w:tab w:val="num" w:pos="5760"/>
        </w:tabs>
        <w:ind w:left="5760" w:hanging="360"/>
      </w:pPr>
    </w:lvl>
    <w:lvl w:ilvl="8" w:tplc="040C001B">
      <w:start w:val="1"/>
      <w:numFmt w:val="decimal"/>
      <w:lvlText w:val="%9."/>
      <w:lvlJc w:val="left"/>
      <w:pPr>
        <w:tabs>
          <w:tab w:val="num" w:pos="6480"/>
        </w:tabs>
        <w:ind w:left="6480" w:hanging="360"/>
      </w:pPr>
    </w:lvl>
  </w:abstractNum>
  <w:abstractNum w:abstractNumId="7">
    <w:nsid w:val="23B57FAE"/>
    <w:multiLevelType w:val="hybridMultilevel"/>
    <w:tmpl w:val="1D70A42A"/>
    <w:lvl w:ilvl="0" w:tplc="6E0A0DEA">
      <w:numFmt w:val="bullet"/>
      <w:lvlText w:val="-"/>
      <w:lvlJc w:val="left"/>
      <w:pPr>
        <w:ind w:left="720" w:hanging="360"/>
      </w:pPr>
      <w:rPr>
        <w:rFonts w:ascii="Tahoma" w:eastAsia="Times New Roman" w:hAnsi="Tahoma" w:cs="Tahoma"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26A71F90"/>
    <w:multiLevelType w:val="hybridMultilevel"/>
    <w:tmpl w:val="6F22F5CE"/>
    <w:lvl w:ilvl="0" w:tplc="716EF9BE">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3ACF6304"/>
    <w:multiLevelType w:val="hybridMultilevel"/>
    <w:tmpl w:val="1F0A1E2A"/>
    <w:lvl w:ilvl="0" w:tplc="040C0001">
      <w:numFmt w:val="bullet"/>
      <w:lvlText w:val=""/>
      <w:lvlJc w:val="left"/>
      <w:pPr>
        <w:ind w:left="720" w:hanging="360"/>
      </w:pPr>
      <w:rPr>
        <w:rFonts w:ascii="Symbol" w:eastAsia="Times New Roman" w:hAnsi="Symbol"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3F4D2C1B"/>
    <w:multiLevelType w:val="hybridMultilevel"/>
    <w:tmpl w:val="A9B29456"/>
    <w:lvl w:ilvl="0" w:tplc="4FFAA118">
      <w:start w:val="1"/>
      <w:numFmt w:val="lowerLetter"/>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1">
    <w:nsid w:val="48A23098"/>
    <w:multiLevelType w:val="hybridMultilevel"/>
    <w:tmpl w:val="61161C06"/>
    <w:lvl w:ilvl="0" w:tplc="3E3CDD04">
      <w:start w:val="1"/>
      <w:numFmt w:val="bullet"/>
      <w:lvlText w:val=""/>
      <w:lvlJc w:val="left"/>
      <w:pPr>
        <w:tabs>
          <w:tab w:val="num" w:pos="344"/>
        </w:tabs>
        <w:ind w:left="344" w:hanging="284"/>
      </w:pPr>
      <w:rPr>
        <w:rFonts w:ascii="Wingdings" w:hAnsi="Wingdings" w:hint="default"/>
      </w:rPr>
    </w:lvl>
    <w:lvl w:ilvl="1" w:tplc="040C0003" w:tentative="1">
      <w:start w:val="1"/>
      <w:numFmt w:val="bullet"/>
      <w:lvlText w:val="o"/>
      <w:lvlJc w:val="left"/>
      <w:pPr>
        <w:tabs>
          <w:tab w:val="num" w:pos="1500"/>
        </w:tabs>
        <w:ind w:left="1500" w:hanging="360"/>
      </w:pPr>
      <w:rPr>
        <w:rFonts w:ascii="Courier New" w:hAnsi="Courier New" w:cs="Courier New" w:hint="default"/>
      </w:rPr>
    </w:lvl>
    <w:lvl w:ilvl="2" w:tplc="040C0005" w:tentative="1">
      <w:start w:val="1"/>
      <w:numFmt w:val="bullet"/>
      <w:lvlText w:val=""/>
      <w:lvlJc w:val="left"/>
      <w:pPr>
        <w:tabs>
          <w:tab w:val="num" w:pos="2220"/>
        </w:tabs>
        <w:ind w:left="2220" w:hanging="360"/>
      </w:pPr>
      <w:rPr>
        <w:rFonts w:ascii="Wingdings" w:hAnsi="Wingdings" w:hint="default"/>
      </w:rPr>
    </w:lvl>
    <w:lvl w:ilvl="3" w:tplc="040C0001" w:tentative="1">
      <w:start w:val="1"/>
      <w:numFmt w:val="bullet"/>
      <w:lvlText w:val=""/>
      <w:lvlJc w:val="left"/>
      <w:pPr>
        <w:tabs>
          <w:tab w:val="num" w:pos="2940"/>
        </w:tabs>
        <w:ind w:left="2940" w:hanging="360"/>
      </w:pPr>
      <w:rPr>
        <w:rFonts w:ascii="Symbol" w:hAnsi="Symbol" w:hint="default"/>
      </w:rPr>
    </w:lvl>
    <w:lvl w:ilvl="4" w:tplc="040C0003" w:tentative="1">
      <w:start w:val="1"/>
      <w:numFmt w:val="bullet"/>
      <w:lvlText w:val="o"/>
      <w:lvlJc w:val="left"/>
      <w:pPr>
        <w:tabs>
          <w:tab w:val="num" w:pos="3660"/>
        </w:tabs>
        <w:ind w:left="3660" w:hanging="360"/>
      </w:pPr>
      <w:rPr>
        <w:rFonts w:ascii="Courier New" w:hAnsi="Courier New" w:cs="Courier New" w:hint="default"/>
      </w:rPr>
    </w:lvl>
    <w:lvl w:ilvl="5" w:tplc="040C0005" w:tentative="1">
      <w:start w:val="1"/>
      <w:numFmt w:val="bullet"/>
      <w:lvlText w:val=""/>
      <w:lvlJc w:val="left"/>
      <w:pPr>
        <w:tabs>
          <w:tab w:val="num" w:pos="4380"/>
        </w:tabs>
        <w:ind w:left="4380" w:hanging="360"/>
      </w:pPr>
      <w:rPr>
        <w:rFonts w:ascii="Wingdings" w:hAnsi="Wingdings" w:hint="default"/>
      </w:rPr>
    </w:lvl>
    <w:lvl w:ilvl="6" w:tplc="040C0001" w:tentative="1">
      <w:start w:val="1"/>
      <w:numFmt w:val="bullet"/>
      <w:lvlText w:val=""/>
      <w:lvlJc w:val="left"/>
      <w:pPr>
        <w:tabs>
          <w:tab w:val="num" w:pos="5100"/>
        </w:tabs>
        <w:ind w:left="5100" w:hanging="360"/>
      </w:pPr>
      <w:rPr>
        <w:rFonts w:ascii="Symbol" w:hAnsi="Symbol" w:hint="default"/>
      </w:rPr>
    </w:lvl>
    <w:lvl w:ilvl="7" w:tplc="040C0003" w:tentative="1">
      <w:start w:val="1"/>
      <w:numFmt w:val="bullet"/>
      <w:lvlText w:val="o"/>
      <w:lvlJc w:val="left"/>
      <w:pPr>
        <w:tabs>
          <w:tab w:val="num" w:pos="5820"/>
        </w:tabs>
        <w:ind w:left="5820" w:hanging="360"/>
      </w:pPr>
      <w:rPr>
        <w:rFonts w:ascii="Courier New" w:hAnsi="Courier New" w:cs="Courier New" w:hint="default"/>
      </w:rPr>
    </w:lvl>
    <w:lvl w:ilvl="8" w:tplc="040C0005" w:tentative="1">
      <w:start w:val="1"/>
      <w:numFmt w:val="bullet"/>
      <w:lvlText w:val=""/>
      <w:lvlJc w:val="left"/>
      <w:pPr>
        <w:tabs>
          <w:tab w:val="num" w:pos="6540"/>
        </w:tabs>
        <w:ind w:left="6540" w:hanging="360"/>
      </w:pPr>
      <w:rPr>
        <w:rFonts w:ascii="Wingdings" w:hAnsi="Wingdings" w:hint="default"/>
      </w:rPr>
    </w:lvl>
  </w:abstractNum>
  <w:abstractNum w:abstractNumId="12">
    <w:nsid w:val="4B95501A"/>
    <w:multiLevelType w:val="hybridMultilevel"/>
    <w:tmpl w:val="4B4ACAF0"/>
    <w:lvl w:ilvl="0" w:tplc="6D385DF2">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561A5D5E"/>
    <w:multiLevelType w:val="hybridMultilevel"/>
    <w:tmpl w:val="7A7A35F4"/>
    <w:lvl w:ilvl="0" w:tplc="DB3E73EA">
      <w:start w:val="1"/>
      <w:numFmt w:val="lowerLetter"/>
      <w:lvlText w:val="%1-"/>
      <w:lvlJc w:val="left"/>
      <w:pPr>
        <w:ind w:left="1080" w:hanging="360"/>
      </w:pPr>
      <w:rPr>
        <w:rFonts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14">
    <w:nsid w:val="56827AD5"/>
    <w:multiLevelType w:val="hybridMultilevel"/>
    <w:tmpl w:val="BA421146"/>
    <w:lvl w:ilvl="0" w:tplc="BF7EDD9E">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nsid w:val="62C86841"/>
    <w:multiLevelType w:val="singleLevel"/>
    <w:tmpl w:val="B7025D8C"/>
    <w:lvl w:ilvl="0">
      <w:start w:val="1"/>
      <w:numFmt w:val="lowerLetter"/>
      <w:lvlText w:val="%1-"/>
      <w:lvlJc w:val="left"/>
      <w:pPr>
        <w:tabs>
          <w:tab w:val="num" w:pos="360"/>
        </w:tabs>
        <w:ind w:left="360" w:hanging="360"/>
      </w:pPr>
      <w:rPr>
        <w:rFonts w:hint="default"/>
      </w:rPr>
    </w:lvl>
  </w:abstractNum>
  <w:abstractNum w:abstractNumId="16">
    <w:nsid w:val="68BF3167"/>
    <w:multiLevelType w:val="hybridMultilevel"/>
    <w:tmpl w:val="09F6836C"/>
    <w:lvl w:ilvl="0" w:tplc="847637CC">
      <w:start w:val="1"/>
      <w:numFmt w:val="decimal"/>
      <w:lvlText w:val="%1-"/>
      <w:lvlJc w:val="left"/>
      <w:pPr>
        <w:tabs>
          <w:tab w:val="num" w:pos="720"/>
        </w:tabs>
        <w:ind w:left="720" w:hanging="360"/>
      </w:pPr>
    </w:lvl>
    <w:lvl w:ilvl="1" w:tplc="040C0019">
      <w:start w:val="1"/>
      <w:numFmt w:val="decimal"/>
      <w:lvlText w:val="%2."/>
      <w:lvlJc w:val="left"/>
      <w:pPr>
        <w:tabs>
          <w:tab w:val="num" w:pos="1440"/>
        </w:tabs>
        <w:ind w:left="1440" w:hanging="360"/>
      </w:pPr>
    </w:lvl>
    <w:lvl w:ilvl="2" w:tplc="040C001B">
      <w:start w:val="1"/>
      <w:numFmt w:val="decimal"/>
      <w:lvlText w:val="%3."/>
      <w:lvlJc w:val="left"/>
      <w:pPr>
        <w:tabs>
          <w:tab w:val="num" w:pos="2160"/>
        </w:tabs>
        <w:ind w:left="2160" w:hanging="360"/>
      </w:pPr>
    </w:lvl>
    <w:lvl w:ilvl="3" w:tplc="040C000F">
      <w:start w:val="1"/>
      <w:numFmt w:val="decimal"/>
      <w:lvlText w:val="%4."/>
      <w:lvlJc w:val="left"/>
      <w:pPr>
        <w:tabs>
          <w:tab w:val="num" w:pos="2880"/>
        </w:tabs>
        <w:ind w:left="2880" w:hanging="360"/>
      </w:pPr>
    </w:lvl>
    <w:lvl w:ilvl="4" w:tplc="040C0019">
      <w:start w:val="1"/>
      <w:numFmt w:val="decimal"/>
      <w:lvlText w:val="%5."/>
      <w:lvlJc w:val="left"/>
      <w:pPr>
        <w:tabs>
          <w:tab w:val="num" w:pos="3600"/>
        </w:tabs>
        <w:ind w:left="3600" w:hanging="360"/>
      </w:pPr>
    </w:lvl>
    <w:lvl w:ilvl="5" w:tplc="040C001B">
      <w:start w:val="1"/>
      <w:numFmt w:val="decimal"/>
      <w:lvlText w:val="%6."/>
      <w:lvlJc w:val="left"/>
      <w:pPr>
        <w:tabs>
          <w:tab w:val="num" w:pos="4320"/>
        </w:tabs>
        <w:ind w:left="4320" w:hanging="360"/>
      </w:pPr>
    </w:lvl>
    <w:lvl w:ilvl="6" w:tplc="040C000F">
      <w:start w:val="1"/>
      <w:numFmt w:val="decimal"/>
      <w:lvlText w:val="%7."/>
      <w:lvlJc w:val="left"/>
      <w:pPr>
        <w:tabs>
          <w:tab w:val="num" w:pos="5040"/>
        </w:tabs>
        <w:ind w:left="5040" w:hanging="360"/>
      </w:pPr>
    </w:lvl>
    <w:lvl w:ilvl="7" w:tplc="040C0019">
      <w:start w:val="1"/>
      <w:numFmt w:val="decimal"/>
      <w:lvlText w:val="%8."/>
      <w:lvlJc w:val="left"/>
      <w:pPr>
        <w:tabs>
          <w:tab w:val="num" w:pos="5760"/>
        </w:tabs>
        <w:ind w:left="5760" w:hanging="360"/>
      </w:pPr>
    </w:lvl>
    <w:lvl w:ilvl="8" w:tplc="040C001B">
      <w:start w:val="1"/>
      <w:numFmt w:val="decimal"/>
      <w:lvlText w:val="%9."/>
      <w:lvlJc w:val="left"/>
      <w:pPr>
        <w:tabs>
          <w:tab w:val="num" w:pos="6480"/>
        </w:tabs>
        <w:ind w:left="6480" w:hanging="360"/>
      </w:pPr>
    </w:lvl>
  </w:abstractNum>
  <w:abstractNum w:abstractNumId="17">
    <w:nsid w:val="703E3801"/>
    <w:multiLevelType w:val="hybridMultilevel"/>
    <w:tmpl w:val="4CC22C4A"/>
    <w:lvl w:ilvl="0" w:tplc="E982CBF0">
      <w:start w:val="1"/>
      <w:numFmt w:val="lowerLetter"/>
      <w:lvlText w:val="%1-"/>
      <w:lvlJc w:val="left"/>
      <w:pPr>
        <w:ind w:left="1080" w:hanging="360"/>
      </w:pPr>
      <w:rPr>
        <w:rFonts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num w:numId="1">
    <w:abstractNumId w:val="14"/>
  </w:num>
  <w:num w:numId="2">
    <w:abstractNumId w:val="0"/>
  </w:num>
  <w:num w:numId="3">
    <w:abstractNumId w:val="5"/>
  </w:num>
  <w:num w:numId="4">
    <w:abstractNumId w:val="13"/>
  </w:num>
  <w:num w:numId="5">
    <w:abstractNumId w:val="10"/>
  </w:num>
  <w:num w:numId="6">
    <w:abstractNumId w:val="7"/>
  </w:num>
  <w:num w:numId="7">
    <w:abstractNumId w:val="8"/>
  </w:num>
  <w:num w:numId="8">
    <w:abstractNumId w:val="12"/>
  </w:num>
  <w:num w:numId="9">
    <w:abstractNumId w:val="17"/>
  </w:num>
  <w:num w:numId="10">
    <w:abstractNumId w:val="4"/>
  </w:num>
  <w:num w:numId="11">
    <w:abstractNumId w:val="11"/>
  </w:num>
  <w:num w:numId="12">
    <w:abstractNumId w:val="2"/>
  </w:num>
  <w:num w:numId="13">
    <w:abstractNumId w:val="9"/>
  </w:num>
  <w:num w:numId="14">
    <w:abstractNumId w:val="15"/>
  </w:num>
  <w:num w:numId="1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lvlOverride w:ilvl="0">
      <w:startOverride w:val="1"/>
    </w:lvlOverride>
    <w:lvlOverride w:ilvl="1">
      <w:startOverride w:val="3"/>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
  </w:num>
  <w:num w:numId="18">
    <w:abstractNumId w:val="6"/>
    <w:lvlOverride w:ilvl="0">
      <w:startOverride w:val="1"/>
    </w:lvlOverride>
    <w:lvlOverride w:ilvl="1">
      <w:startOverride w:val="1"/>
    </w:lvlOverride>
    <w:lvlOverride w:ilvl="2">
      <w:startOverride w:val="1"/>
    </w:lvlOverride>
    <w:lvlOverride w:ilvl="3">
      <w:startOverride w:val="2"/>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hyphenationZone w:val="425"/>
  <w:characterSpacingControl w:val="doNotCompress"/>
  <w:hdrShapeDefaults>
    <o:shapedefaults v:ext="edit" spidmax="318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0D4"/>
    <w:rsid w:val="00050D84"/>
    <w:rsid w:val="000A1A49"/>
    <w:rsid w:val="000B75F5"/>
    <w:rsid w:val="001108DF"/>
    <w:rsid w:val="00132542"/>
    <w:rsid w:val="002260D4"/>
    <w:rsid w:val="00256A18"/>
    <w:rsid w:val="00417724"/>
    <w:rsid w:val="00570D34"/>
    <w:rsid w:val="006B7828"/>
    <w:rsid w:val="007F5CD8"/>
    <w:rsid w:val="007F618E"/>
    <w:rsid w:val="00A22F8F"/>
    <w:rsid w:val="00AB401D"/>
    <w:rsid w:val="00B04CB3"/>
    <w:rsid w:val="00BE29EA"/>
    <w:rsid w:val="00C10FB9"/>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181"/>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Body Text 3" w:uiPriority="0"/>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E29EA"/>
    <w:rPr>
      <w:sz w:val="24"/>
      <w:szCs w:val="24"/>
      <w:lang w:eastAsia="fr-FR"/>
    </w:rPr>
  </w:style>
  <w:style w:type="paragraph" w:styleId="Titre1">
    <w:name w:val="heading 1"/>
    <w:basedOn w:val="Normal"/>
    <w:next w:val="Normal"/>
    <w:link w:val="Titre1Car"/>
    <w:qFormat/>
    <w:rsid w:val="00A22F8F"/>
    <w:pPr>
      <w:keepNext/>
      <w:pBdr>
        <w:top w:val="single" w:sz="4" w:space="1" w:color="auto"/>
        <w:left w:val="single" w:sz="4" w:space="4" w:color="auto"/>
        <w:bottom w:val="single" w:sz="4" w:space="1" w:color="auto"/>
        <w:right w:val="single" w:sz="4" w:space="4" w:color="auto"/>
      </w:pBdr>
      <w:shd w:val="clear" w:color="auto" w:fill="F3F3F3"/>
      <w:outlineLvl w:val="0"/>
    </w:pPr>
    <w:rPr>
      <w:b/>
      <w:bCs/>
    </w:rPr>
  </w:style>
  <w:style w:type="paragraph" w:styleId="Titre9">
    <w:name w:val="heading 9"/>
    <w:basedOn w:val="Normal"/>
    <w:next w:val="Normal"/>
    <w:link w:val="Titre9Car"/>
    <w:uiPriority w:val="9"/>
    <w:semiHidden/>
    <w:unhideWhenUsed/>
    <w:qFormat/>
    <w:rsid w:val="00B04CB3"/>
    <w:pPr>
      <w:spacing w:before="240" w:after="60"/>
      <w:outlineLvl w:val="8"/>
    </w:pPr>
    <w:rPr>
      <w:rFonts w:ascii="Cambria" w:hAnsi="Cambria"/>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Sansinterligne">
    <w:name w:val="No Spacing"/>
    <w:uiPriority w:val="1"/>
    <w:qFormat/>
    <w:rsid w:val="002260D4"/>
    <w:rPr>
      <w:rFonts w:ascii="Calibri" w:eastAsia="Calibri" w:hAnsi="Calibri" w:cs="Arial"/>
      <w:noProof/>
      <w:sz w:val="22"/>
      <w:szCs w:val="22"/>
    </w:rPr>
  </w:style>
  <w:style w:type="character" w:customStyle="1" w:styleId="apple-style-span">
    <w:name w:val="apple-style-span"/>
    <w:basedOn w:val="Policepardfaut"/>
    <w:rsid w:val="002260D4"/>
  </w:style>
  <w:style w:type="paragraph" w:styleId="Textedebulles">
    <w:name w:val="Balloon Text"/>
    <w:basedOn w:val="Normal"/>
    <w:link w:val="TextedebullesCar"/>
    <w:uiPriority w:val="99"/>
    <w:semiHidden/>
    <w:unhideWhenUsed/>
    <w:rsid w:val="00BE29EA"/>
    <w:rPr>
      <w:rFonts w:ascii="Tahoma" w:hAnsi="Tahoma" w:cs="Tahoma"/>
      <w:sz w:val="16"/>
      <w:szCs w:val="16"/>
    </w:rPr>
  </w:style>
  <w:style w:type="character" w:customStyle="1" w:styleId="TextedebullesCar">
    <w:name w:val="Texte de bulles Car"/>
    <w:basedOn w:val="Policepardfaut"/>
    <w:link w:val="Textedebulles"/>
    <w:uiPriority w:val="99"/>
    <w:semiHidden/>
    <w:rsid w:val="00BE29EA"/>
    <w:rPr>
      <w:rFonts w:ascii="Tahoma" w:hAnsi="Tahoma" w:cs="Tahoma"/>
      <w:sz w:val="16"/>
      <w:szCs w:val="16"/>
      <w:lang w:eastAsia="fr-FR"/>
    </w:rPr>
  </w:style>
  <w:style w:type="paragraph" w:styleId="Paragraphedeliste">
    <w:name w:val="List Paragraph"/>
    <w:basedOn w:val="Normal"/>
    <w:uiPriority w:val="34"/>
    <w:qFormat/>
    <w:rsid w:val="00BE29EA"/>
    <w:pPr>
      <w:ind w:left="720"/>
      <w:contextualSpacing/>
    </w:pPr>
  </w:style>
  <w:style w:type="paragraph" w:styleId="Corpsdetexte">
    <w:name w:val="Body Text"/>
    <w:basedOn w:val="Normal"/>
    <w:link w:val="CorpsdetexteCar"/>
    <w:semiHidden/>
    <w:rsid w:val="00BE29EA"/>
    <w:rPr>
      <w:sz w:val="20"/>
    </w:rPr>
  </w:style>
  <w:style w:type="character" w:customStyle="1" w:styleId="CorpsdetexteCar">
    <w:name w:val="Corps de texte Car"/>
    <w:basedOn w:val="Policepardfaut"/>
    <w:link w:val="Corpsdetexte"/>
    <w:semiHidden/>
    <w:rsid w:val="00BE29EA"/>
    <w:rPr>
      <w:szCs w:val="24"/>
      <w:lang w:eastAsia="fr-FR"/>
    </w:rPr>
  </w:style>
  <w:style w:type="paragraph" w:styleId="Corpsdetexte3">
    <w:name w:val="Body Text 3"/>
    <w:basedOn w:val="Normal"/>
    <w:link w:val="Corpsdetexte3Car"/>
    <w:rsid w:val="00570D34"/>
    <w:pPr>
      <w:spacing w:after="120"/>
    </w:pPr>
    <w:rPr>
      <w:sz w:val="16"/>
      <w:szCs w:val="16"/>
    </w:rPr>
  </w:style>
  <w:style w:type="character" w:customStyle="1" w:styleId="Corpsdetexte3Car">
    <w:name w:val="Corps de texte 3 Car"/>
    <w:basedOn w:val="Policepardfaut"/>
    <w:link w:val="Corpsdetexte3"/>
    <w:rsid w:val="00570D34"/>
    <w:rPr>
      <w:sz w:val="16"/>
      <w:szCs w:val="16"/>
      <w:lang w:eastAsia="fr-FR"/>
    </w:rPr>
  </w:style>
  <w:style w:type="character" w:customStyle="1" w:styleId="Titre1Car">
    <w:name w:val="Titre 1 Car"/>
    <w:basedOn w:val="Policepardfaut"/>
    <w:link w:val="Titre1"/>
    <w:rsid w:val="00A22F8F"/>
    <w:rPr>
      <w:b/>
      <w:bCs/>
      <w:sz w:val="24"/>
      <w:szCs w:val="24"/>
      <w:shd w:val="clear" w:color="auto" w:fill="F3F3F3"/>
      <w:lang w:eastAsia="fr-FR"/>
    </w:rPr>
  </w:style>
  <w:style w:type="paragraph" w:styleId="Corpsdetexte2">
    <w:name w:val="Body Text 2"/>
    <w:basedOn w:val="Normal"/>
    <w:link w:val="Corpsdetexte2Car"/>
    <w:uiPriority w:val="99"/>
    <w:semiHidden/>
    <w:unhideWhenUsed/>
    <w:rsid w:val="00A22F8F"/>
    <w:pPr>
      <w:spacing w:after="120" w:line="480" w:lineRule="auto"/>
    </w:pPr>
  </w:style>
  <w:style w:type="character" w:customStyle="1" w:styleId="Corpsdetexte2Car">
    <w:name w:val="Corps de texte 2 Car"/>
    <w:basedOn w:val="Policepardfaut"/>
    <w:link w:val="Corpsdetexte2"/>
    <w:uiPriority w:val="99"/>
    <w:semiHidden/>
    <w:rsid w:val="00A22F8F"/>
    <w:rPr>
      <w:sz w:val="24"/>
      <w:szCs w:val="24"/>
      <w:lang w:eastAsia="fr-FR"/>
    </w:rPr>
  </w:style>
  <w:style w:type="character" w:customStyle="1" w:styleId="Titre9Car">
    <w:name w:val="Titre 9 Car"/>
    <w:basedOn w:val="Policepardfaut"/>
    <w:link w:val="Titre9"/>
    <w:uiPriority w:val="9"/>
    <w:semiHidden/>
    <w:rsid w:val="00B04CB3"/>
    <w:rPr>
      <w:rFonts w:ascii="Cambria" w:hAnsi="Cambria"/>
      <w:sz w:val="22"/>
      <w:szCs w:val="22"/>
      <w:lang w:eastAsia="fr-FR"/>
    </w:rPr>
  </w:style>
  <w:style w:type="paragraph" w:styleId="En-tte">
    <w:name w:val="header"/>
    <w:basedOn w:val="Normal"/>
    <w:link w:val="En-tteCar"/>
    <w:uiPriority w:val="99"/>
    <w:unhideWhenUsed/>
    <w:rsid w:val="00417724"/>
    <w:pPr>
      <w:tabs>
        <w:tab w:val="center" w:pos="4153"/>
        <w:tab w:val="right" w:pos="8306"/>
      </w:tabs>
    </w:pPr>
  </w:style>
  <w:style w:type="character" w:customStyle="1" w:styleId="En-tteCar">
    <w:name w:val="En-tête Car"/>
    <w:basedOn w:val="Policepardfaut"/>
    <w:link w:val="En-tte"/>
    <w:uiPriority w:val="99"/>
    <w:rsid w:val="00417724"/>
    <w:rPr>
      <w:sz w:val="24"/>
      <w:szCs w:val="24"/>
      <w:lang w:eastAsia="fr-FR"/>
    </w:rPr>
  </w:style>
  <w:style w:type="paragraph" w:styleId="Pieddepage">
    <w:name w:val="footer"/>
    <w:basedOn w:val="Normal"/>
    <w:link w:val="PieddepageCar"/>
    <w:uiPriority w:val="99"/>
    <w:unhideWhenUsed/>
    <w:rsid w:val="00417724"/>
    <w:pPr>
      <w:tabs>
        <w:tab w:val="center" w:pos="4153"/>
        <w:tab w:val="right" w:pos="8306"/>
      </w:tabs>
    </w:pPr>
  </w:style>
  <w:style w:type="character" w:customStyle="1" w:styleId="PieddepageCar">
    <w:name w:val="Pied de page Car"/>
    <w:basedOn w:val="Policepardfaut"/>
    <w:link w:val="Pieddepage"/>
    <w:uiPriority w:val="99"/>
    <w:rsid w:val="00417724"/>
    <w:rPr>
      <w:sz w:val="24"/>
      <w:szCs w:val="24"/>
      <w:lang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Body Text 3" w:uiPriority="0"/>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E29EA"/>
    <w:rPr>
      <w:sz w:val="24"/>
      <w:szCs w:val="24"/>
      <w:lang w:eastAsia="fr-FR"/>
    </w:rPr>
  </w:style>
  <w:style w:type="paragraph" w:styleId="Titre1">
    <w:name w:val="heading 1"/>
    <w:basedOn w:val="Normal"/>
    <w:next w:val="Normal"/>
    <w:link w:val="Titre1Car"/>
    <w:qFormat/>
    <w:rsid w:val="00A22F8F"/>
    <w:pPr>
      <w:keepNext/>
      <w:pBdr>
        <w:top w:val="single" w:sz="4" w:space="1" w:color="auto"/>
        <w:left w:val="single" w:sz="4" w:space="4" w:color="auto"/>
        <w:bottom w:val="single" w:sz="4" w:space="1" w:color="auto"/>
        <w:right w:val="single" w:sz="4" w:space="4" w:color="auto"/>
      </w:pBdr>
      <w:shd w:val="clear" w:color="auto" w:fill="F3F3F3"/>
      <w:outlineLvl w:val="0"/>
    </w:pPr>
    <w:rPr>
      <w:b/>
      <w:bCs/>
    </w:rPr>
  </w:style>
  <w:style w:type="paragraph" w:styleId="Titre9">
    <w:name w:val="heading 9"/>
    <w:basedOn w:val="Normal"/>
    <w:next w:val="Normal"/>
    <w:link w:val="Titre9Car"/>
    <w:uiPriority w:val="9"/>
    <w:semiHidden/>
    <w:unhideWhenUsed/>
    <w:qFormat/>
    <w:rsid w:val="00B04CB3"/>
    <w:pPr>
      <w:spacing w:before="240" w:after="60"/>
      <w:outlineLvl w:val="8"/>
    </w:pPr>
    <w:rPr>
      <w:rFonts w:ascii="Cambria" w:hAnsi="Cambria"/>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Sansinterligne">
    <w:name w:val="No Spacing"/>
    <w:uiPriority w:val="1"/>
    <w:qFormat/>
    <w:rsid w:val="002260D4"/>
    <w:rPr>
      <w:rFonts w:ascii="Calibri" w:eastAsia="Calibri" w:hAnsi="Calibri" w:cs="Arial"/>
      <w:noProof/>
      <w:sz w:val="22"/>
      <w:szCs w:val="22"/>
    </w:rPr>
  </w:style>
  <w:style w:type="character" w:customStyle="1" w:styleId="apple-style-span">
    <w:name w:val="apple-style-span"/>
    <w:basedOn w:val="Policepardfaut"/>
    <w:rsid w:val="002260D4"/>
  </w:style>
  <w:style w:type="paragraph" w:styleId="Textedebulles">
    <w:name w:val="Balloon Text"/>
    <w:basedOn w:val="Normal"/>
    <w:link w:val="TextedebullesCar"/>
    <w:uiPriority w:val="99"/>
    <w:semiHidden/>
    <w:unhideWhenUsed/>
    <w:rsid w:val="00BE29EA"/>
    <w:rPr>
      <w:rFonts w:ascii="Tahoma" w:hAnsi="Tahoma" w:cs="Tahoma"/>
      <w:sz w:val="16"/>
      <w:szCs w:val="16"/>
    </w:rPr>
  </w:style>
  <w:style w:type="character" w:customStyle="1" w:styleId="TextedebullesCar">
    <w:name w:val="Texte de bulles Car"/>
    <w:basedOn w:val="Policepardfaut"/>
    <w:link w:val="Textedebulles"/>
    <w:uiPriority w:val="99"/>
    <w:semiHidden/>
    <w:rsid w:val="00BE29EA"/>
    <w:rPr>
      <w:rFonts w:ascii="Tahoma" w:hAnsi="Tahoma" w:cs="Tahoma"/>
      <w:sz w:val="16"/>
      <w:szCs w:val="16"/>
      <w:lang w:eastAsia="fr-FR"/>
    </w:rPr>
  </w:style>
  <w:style w:type="paragraph" w:styleId="Paragraphedeliste">
    <w:name w:val="List Paragraph"/>
    <w:basedOn w:val="Normal"/>
    <w:uiPriority w:val="34"/>
    <w:qFormat/>
    <w:rsid w:val="00BE29EA"/>
    <w:pPr>
      <w:ind w:left="720"/>
      <w:contextualSpacing/>
    </w:pPr>
  </w:style>
  <w:style w:type="paragraph" w:styleId="Corpsdetexte">
    <w:name w:val="Body Text"/>
    <w:basedOn w:val="Normal"/>
    <w:link w:val="CorpsdetexteCar"/>
    <w:semiHidden/>
    <w:rsid w:val="00BE29EA"/>
    <w:rPr>
      <w:sz w:val="20"/>
    </w:rPr>
  </w:style>
  <w:style w:type="character" w:customStyle="1" w:styleId="CorpsdetexteCar">
    <w:name w:val="Corps de texte Car"/>
    <w:basedOn w:val="Policepardfaut"/>
    <w:link w:val="Corpsdetexte"/>
    <w:semiHidden/>
    <w:rsid w:val="00BE29EA"/>
    <w:rPr>
      <w:szCs w:val="24"/>
      <w:lang w:eastAsia="fr-FR"/>
    </w:rPr>
  </w:style>
  <w:style w:type="paragraph" w:styleId="Corpsdetexte3">
    <w:name w:val="Body Text 3"/>
    <w:basedOn w:val="Normal"/>
    <w:link w:val="Corpsdetexte3Car"/>
    <w:rsid w:val="00570D34"/>
    <w:pPr>
      <w:spacing w:after="120"/>
    </w:pPr>
    <w:rPr>
      <w:sz w:val="16"/>
      <w:szCs w:val="16"/>
    </w:rPr>
  </w:style>
  <w:style w:type="character" w:customStyle="1" w:styleId="Corpsdetexte3Car">
    <w:name w:val="Corps de texte 3 Car"/>
    <w:basedOn w:val="Policepardfaut"/>
    <w:link w:val="Corpsdetexte3"/>
    <w:rsid w:val="00570D34"/>
    <w:rPr>
      <w:sz w:val="16"/>
      <w:szCs w:val="16"/>
      <w:lang w:eastAsia="fr-FR"/>
    </w:rPr>
  </w:style>
  <w:style w:type="character" w:customStyle="1" w:styleId="Titre1Car">
    <w:name w:val="Titre 1 Car"/>
    <w:basedOn w:val="Policepardfaut"/>
    <w:link w:val="Titre1"/>
    <w:rsid w:val="00A22F8F"/>
    <w:rPr>
      <w:b/>
      <w:bCs/>
      <w:sz w:val="24"/>
      <w:szCs w:val="24"/>
      <w:shd w:val="clear" w:color="auto" w:fill="F3F3F3"/>
      <w:lang w:eastAsia="fr-FR"/>
    </w:rPr>
  </w:style>
  <w:style w:type="paragraph" w:styleId="Corpsdetexte2">
    <w:name w:val="Body Text 2"/>
    <w:basedOn w:val="Normal"/>
    <w:link w:val="Corpsdetexte2Car"/>
    <w:uiPriority w:val="99"/>
    <w:semiHidden/>
    <w:unhideWhenUsed/>
    <w:rsid w:val="00A22F8F"/>
    <w:pPr>
      <w:spacing w:after="120" w:line="480" w:lineRule="auto"/>
    </w:pPr>
  </w:style>
  <w:style w:type="character" w:customStyle="1" w:styleId="Corpsdetexte2Car">
    <w:name w:val="Corps de texte 2 Car"/>
    <w:basedOn w:val="Policepardfaut"/>
    <w:link w:val="Corpsdetexte2"/>
    <w:uiPriority w:val="99"/>
    <w:semiHidden/>
    <w:rsid w:val="00A22F8F"/>
    <w:rPr>
      <w:sz w:val="24"/>
      <w:szCs w:val="24"/>
      <w:lang w:eastAsia="fr-FR"/>
    </w:rPr>
  </w:style>
  <w:style w:type="character" w:customStyle="1" w:styleId="Titre9Car">
    <w:name w:val="Titre 9 Car"/>
    <w:basedOn w:val="Policepardfaut"/>
    <w:link w:val="Titre9"/>
    <w:uiPriority w:val="9"/>
    <w:semiHidden/>
    <w:rsid w:val="00B04CB3"/>
    <w:rPr>
      <w:rFonts w:ascii="Cambria" w:hAnsi="Cambria"/>
      <w:sz w:val="22"/>
      <w:szCs w:val="22"/>
      <w:lang w:eastAsia="fr-FR"/>
    </w:rPr>
  </w:style>
  <w:style w:type="paragraph" w:styleId="En-tte">
    <w:name w:val="header"/>
    <w:basedOn w:val="Normal"/>
    <w:link w:val="En-tteCar"/>
    <w:uiPriority w:val="99"/>
    <w:unhideWhenUsed/>
    <w:rsid w:val="00417724"/>
    <w:pPr>
      <w:tabs>
        <w:tab w:val="center" w:pos="4153"/>
        <w:tab w:val="right" w:pos="8306"/>
      </w:tabs>
    </w:pPr>
  </w:style>
  <w:style w:type="character" w:customStyle="1" w:styleId="En-tteCar">
    <w:name w:val="En-tête Car"/>
    <w:basedOn w:val="Policepardfaut"/>
    <w:link w:val="En-tte"/>
    <w:uiPriority w:val="99"/>
    <w:rsid w:val="00417724"/>
    <w:rPr>
      <w:sz w:val="24"/>
      <w:szCs w:val="24"/>
      <w:lang w:eastAsia="fr-FR"/>
    </w:rPr>
  </w:style>
  <w:style w:type="paragraph" w:styleId="Pieddepage">
    <w:name w:val="footer"/>
    <w:basedOn w:val="Normal"/>
    <w:link w:val="PieddepageCar"/>
    <w:uiPriority w:val="99"/>
    <w:unhideWhenUsed/>
    <w:rsid w:val="00417724"/>
    <w:pPr>
      <w:tabs>
        <w:tab w:val="center" w:pos="4153"/>
        <w:tab w:val="right" w:pos="8306"/>
      </w:tabs>
    </w:pPr>
  </w:style>
  <w:style w:type="character" w:customStyle="1" w:styleId="PieddepageCar">
    <w:name w:val="Pied de page Car"/>
    <w:basedOn w:val="Policepardfaut"/>
    <w:link w:val="Pieddepage"/>
    <w:uiPriority w:val="99"/>
    <w:rsid w:val="00417724"/>
    <w:rPr>
      <w:sz w:val="24"/>
      <w:szCs w:val="24"/>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1.bin"/><Relationship Id="rId26" Type="http://schemas.openxmlformats.org/officeDocument/2006/relationships/image" Target="media/image12.wmf"/><Relationship Id="rId39" Type="http://schemas.openxmlformats.org/officeDocument/2006/relationships/oleObject" Target="embeddings/oleObject12.bin"/><Relationship Id="rId21" Type="http://schemas.openxmlformats.org/officeDocument/2006/relationships/image" Target="media/image80.wmf"/><Relationship Id="rId34" Type="http://schemas.openxmlformats.org/officeDocument/2006/relationships/image" Target="media/image16.emf"/><Relationship Id="rId42" Type="http://schemas.openxmlformats.org/officeDocument/2006/relationships/oleObject" Target="embeddings/oleObject14.bin"/><Relationship Id="rId47" Type="http://schemas.openxmlformats.org/officeDocument/2006/relationships/image" Target="media/image21.wmf"/><Relationship Id="rId50" Type="http://schemas.openxmlformats.org/officeDocument/2006/relationships/image" Target="media/image22.png"/><Relationship Id="rId55" Type="http://schemas.openxmlformats.org/officeDocument/2006/relationships/image" Target="media/image27.png"/><Relationship Id="rId63" Type="http://schemas.openxmlformats.org/officeDocument/2006/relationships/image" Target="media/image27.wmf"/><Relationship Id="rId68" Type="http://schemas.openxmlformats.org/officeDocument/2006/relationships/image" Target="http://www.edunet.tn/ressources/resdisc/physique/monastir/prebac/images/pc214.gif" TargetMode="External"/><Relationship Id="rId76"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image" Target="media/image31.png"/><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6.bin"/><Relationship Id="rId11" Type="http://schemas.openxmlformats.org/officeDocument/2006/relationships/image" Target="media/image3.pn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0.bin"/><Relationship Id="rId40" Type="http://schemas.openxmlformats.org/officeDocument/2006/relationships/image" Target="media/image18.wmf"/><Relationship Id="rId45" Type="http://schemas.openxmlformats.org/officeDocument/2006/relationships/image" Target="media/image20.png"/><Relationship Id="rId53" Type="http://schemas.openxmlformats.org/officeDocument/2006/relationships/oleObject" Target="embeddings/oleObject18.bin"/><Relationship Id="rId58" Type="http://schemas.openxmlformats.org/officeDocument/2006/relationships/image" Target="media/image26.wmf"/><Relationship Id="rId66" Type="http://schemas.openxmlformats.org/officeDocument/2006/relationships/oleObject" Target="embeddings/oleObject25.bin"/><Relationship Id="rId74" Type="http://schemas.openxmlformats.org/officeDocument/2006/relationships/image" Target="media/image35.png"/><Relationship Id="rId79" Type="http://schemas.openxmlformats.org/officeDocument/2006/relationships/header" Target="header3.xml"/><Relationship Id="rId5" Type="http://schemas.openxmlformats.org/officeDocument/2006/relationships/webSettings" Target="webSettings.xml"/><Relationship Id="rId61" Type="http://schemas.openxmlformats.org/officeDocument/2006/relationships/image" Target="media/image25.wmf"/><Relationship Id="rId82"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image" Target="media/image9.wmf"/><Relationship Id="rId31" Type="http://schemas.openxmlformats.org/officeDocument/2006/relationships/oleObject" Target="embeddings/oleObject7.bin"/><Relationship Id="rId44" Type="http://schemas.openxmlformats.org/officeDocument/2006/relationships/image" Target="media/image21.png"/><Relationship Id="rId52" Type="http://schemas.openxmlformats.org/officeDocument/2006/relationships/image" Target="media/image23.wmf"/><Relationship Id="rId60" Type="http://schemas.openxmlformats.org/officeDocument/2006/relationships/oleObject" Target="embeddings/oleObject22.bin"/><Relationship Id="rId65" Type="http://schemas.openxmlformats.org/officeDocument/2006/relationships/oleObject" Target="embeddings/oleObject24.bin"/><Relationship Id="rId73" Type="http://schemas.openxmlformats.org/officeDocument/2006/relationships/image" Target="media/image32.png"/><Relationship Id="rId78" Type="http://schemas.openxmlformats.org/officeDocument/2006/relationships/footer" Target="footer2.xml"/><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6.wmf"/><Relationship Id="rId14" Type="http://schemas.openxmlformats.org/officeDocument/2006/relationships/image" Target="media/image6.png"/><Relationship Id="rId22" Type="http://schemas.openxmlformats.org/officeDocument/2006/relationships/image" Target="media/image10.wmf"/><Relationship Id="rId27"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oleObject" Target="embeddings/oleObject9.bin"/><Relationship Id="rId43" Type="http://schemas.openxmlformats.org/officeDocument/2006/relationships/image" Target="media/image19.png"/><Relationship Id="rId48" Type="http://schemas.openxmlformats.org/officeDocument/2006/relationships/oleObject" Target="embeddings/oleObject15.bin"/><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image" Target="media/image30.png"/><Relationship Id="rId77"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17.bin"/><Relationship Id="rId72" Type="http://schemas.openxmlformats.org/officeDocument/2006/relationships/image" Target="http://www.edunet.tn/ressources/resdisc/physique/monastir/prebac/images/dc21h1.gif" TargetMode="External"/><Relationship Id="rId80" Type="http://schemas.openxmlformats.org/officeDocument/2006/relationships/footer" Target="footer3.xml"/><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oleObject" Target="embeddings/oleObject11.bin"/><Relationship Id="rId46" Type="http://schemas.openxmlformats.org/officeDocument/2006/relationships/image" Target="media/image23.png"/><Relationship Id="rId59" Type="http://schemas.openxmlformats.org/officeDocument/2006/relationships/oleObject" Target="embeddings/oleObject21.bin"/><Relationship Id="rId67" Type="http://schemas.openxmlformats.org/officeDocument/2006/relationships/image" Target="media/image29.png"/><Relationship Id="rId20" Type="http://schemas.openxmlformats.org/officeDocument/2006/relationships/oleObject" Target="embeddings/oleObject2.bin"/><Relationship Id="rId41" Type="http://schemas.openxmlformats.org/officeDocument/2006/relationships/oleObject" Target="embeddings/oleObject13.bin"/><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image" Target="http://www.edunet.tn/ressources/resdisc/physique/monastir/prebac/images/dc21h2.gif" TargetMode="External"/><Relationship Id="rId75"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oleObject" Target="embeddings/oleObject3.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6.bin"/><Relationship Id="rId57" Type="http://schemas.openxmlformats.org/officeDocument/2006/relationships/oleObject" Target="embeddings/oleObject20.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TotalTime>
  <Pages>10</Pages>
  <Words>3380</Words>
  <Characters>18594</Characters>
  <Application>Microsoft Office Word</Application>
  <DocSecurity>0</DocSecurity>
  <Lines>154</Lines>
  <Paragraphs>43</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19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taelouardi</dc:creator>
  <cp:lastModifiedBy>user</cp:lastModifiedBy>
  <cp:revision>12</cp:revision>
  <dcterms:created xsi:type="dcterms:W3CDTF">2019-09-15T17:38:00Z</dcterms:created>
  <dcterms:modified xsi:type="dcterms:W3CDTF">2019-09-15T18:03:00Z</dcterms:modified>
</cp:coreProperties>
</file>